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r w:rsidR="00471218">
                <w:rPr>
                  <w:rFonts w:hint="eastAsia"/>
                  <w:lang w:eastAsia="zh-CN"/>
                </w:rPr>
                <w:t>1</w:t>
              </w:r>
            </w:ins>
            <w:del w:id="5" w:author="Wang Bin 王宾" w:date="2024-08-21T16:01:00Z">
              <w:r w:rsidR="00155BDA" w:rsidDel="00471218">
                <w:rPr>
                  <w:lang w:eastAsia="zh-CN"/>
                </w:rPr>
                <w:delText>0</w:delText>
              </w:r>
            </w:del>
            <w:r w:rsidRPr="00CE4A0C">
              <w:t>.</w:t>
            </w:r>
            <w:bookmarkEnd w:id="3"/>
            <w:ins w:id="6" w:author="Wang Bin 王宾" w:date="2024-08-21T16:01:00Z">
              <w:r w:rsidR="00471218">
                <w:rPr>
                  <w:rFonts w:hint="eastAsia"/>
                  <w:lang w:eastAsia="zh-CN"/>
                </w:rPr>
                <w:t>0</w:t>
              </w:r>
            </w:ins>
            <w:del w:id="7" w:author="Wang Bin 王宾" w:date="2024-08-12T10: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r w:rsidR="00155BDA" w:rsidDel="001B4B94">
                <w:rPr>
                  <w:sz w:val="32"/>
                </w:rPr>
                <w:delText>0</w:delText>
              </w:r>
              <w:r w:rsidR="00155BDA" w:rsidDel="001B4B94">
                <w:rPr>
                  <w:sz w:val="32"/>
                  <w:lang w:eastAsia="zh-CN"/>
                </w:rPr>
                <w:delText>6</w:delText>
              </w:r>
            </w:del>
            <w:ins w:id="10" w:author="Wang Bin 王宾" w:date="2024-08-12T10: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r w:rsidR="00047DD4" w:rsidRPr="00CE4A0C">
              <w:t>A</w:t>
            </w:r>
            <w:r w:rsidR="00E64498">
              <w:t>spects</w:t>
            </w:r>
            <w:r w:rsidRPr="00CE4A0C">
              <w:t>;</w:t>
            </w:r>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727245D7" w14:textId="3577A12B" w:rsidR="00DB25C1" w:rsidRDefault="004D3578">
      <w:pPr>
        <w:pStyle w:val="TOC1"/>
        <w:rPr>
          <w:ins w:id="21" w:author="Wang Bin 王宾" w:date="2024-08-22T10:33:00Z" w16du:dateUtc="2024-08-22T02:33: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2T10:33:00Z" w16du:dateUtc="2024-08-22T02:33:00Z">
        <w:r w:rsidR="00DB25C1">
          <w:rPr>
            <w:noProof/>
          </w:rPr>
          <w:t>Foreword</w:t>
        </w:r>
        <w:r w:rsidR="00DB25C1">
          <w:rPr>
            <w:noProof/>
          </w:rPr>
          <w:tab/>
        </w:r>
        <w:r w:rsidR="00DB25C1">
          <w:rPr>
            <w:noProof/>
          </w:rPr>
          <w:fldChar w:fldCharType="begin"/>
        </w:r>
        <w:r w:rsidR="00DB25C1">
          <w:rPr>
            <w:noProof/>
          </w:rPr>
          <w:instrText xml:space="preserve"> PAGEREF _Toc175215227 \h </w:instrText>
        </w:r>
      </w:ins>
      <w:r w:rsidR="00DB25C1">
        <w:rPr>
          <w:noProof/>
        </w:rPr>
      </w:r>
      <w:r w:rsidR="00DB25C1">
        <w:rPr>
          <w:noProof/>
        </w:rPr>
        <w:fldChar w:fldCharType="separate"/>
      </w:r>
      <w:ins w:id="23" w:author="Wang Bin 王宾" w:date="2024-08-22T10:33:00Z" w16du:dateUtc="2024-08-22T02:33:00Z">
        <w:r w:rsidR="00DB25C1">
          <w:rPr>
            <w:noProof/>
          </w:rPr>
          <w:t>9</w:t>
        </w:r>
        <w:r w:rsidR="00DB25C1">
          <w:rPr>
            <w:noProof/>
          </w:rPr>
          <w:fldChar w:fldCharType="end"/>
        </w:r>
      </w:ins>
    </w:p>
    <w:p w14:paraId="24EE33F5" w14:textId="31DDF971" w:rsidR="00DB25C1" w:rsidRDefault="00DB25C1">
      <w:pPr>
        <w:pStyle w:val="TOC1"/>
        <w:rPr>
          <w:ins w:id="24" w:author="Wang Bin 王宾" w:date="2024-08-22T10:33:00Z" w16du:dateUtc="2024-08-22T02:33:00Z"/>
          <w:rFonts w:asciiTheme="minorHAnsi" w:hAnsiTheme="minorHAnsi" w:cstheme="minorBidi"/>
          <w:noProof/>
          <w:kern w:val="2"/>
          <w:szCs w:val="24"/>
          <w:lang w:val="en-US" w:eastAsia="zh-CN"/>
          <w14:ligatures w14:val="standardContextual"/>
        </w:rPr>
      </w:pPr>
      <w:ins w:id="25" w:author="Wang Bin 王宾" w:date="2024-08-22T10:33:00Z" w16du:dateUtc="2024-08-22T02:33:00Z">
        <w:r>
          <w:rPr>
            <w:noProof/>
          </w:rPr>
          <w:t>Introduction</w:t>
        </w:r>
        <w:r>
          <w:rPr>
            <w:noProof/>
          </w:rPr>
          <w:tab/>
        </w:r>
        <w:r>
          <w:rPr>
            <w:noProof/>
          </w:rPr>
          <w:fldChar w:fldCharType="begin"/>
        </w:r>
        <w:r>
          <w:rPr>
            <w:noProof/>
          </w:rPr>
          <w:instrText xml:space="preserve"> PAGEREF _Toc175215228 \h </w:instrText>
        </w:r>
      </w:ins>
      <w:r>
        <w:rPr>
          <w:noProof/>
        </w:rPr>
      </w:r>
      <w:r>
        <w:rPr>
          <w:noProof/>
        </w:rPr>
        <w:fldChar w:fldCharType="separate"/>
      </w:r>
      <w:ins w:id="26" w:author="Wang Bin 王宾" w:date="2024-08-22T10:33:00Z" w16du:dateUtc="2024-08-22T02:33:00Z">
        <w:r>
          <w:rPr>
            <w:noProof/>
          </w:rPr>
          <w:t>10</w:t>
        </w:r>
        <w:r>
          <w:rPr>
            <w:noProof/>
          </w:rPr>
          <w:fldChar w:fldCharType="end"/>
        </w:r>
      </w:ins>
    </w:p>
    <w:p w14:paraId="614BF261" w14:textId="16CBB573" w:rsidR="00DB25C1" w:rsidRDefault="00DB25C1">
      <w:pPr>
        <w:pStyle w:val="TOC1"/>
        <w:rPr>
          <w:ins w:id="27" w:author="Wang Bin 王宾" w:date="2024-08-22T10:33:00Z" w16du:dateUtc="2024-08-22T02:33:00Z"/>
          <w:rFonts w:asciiTheme="minorHAnsi" w:hAnsiTheme="minorHAnsi" w:cstheme="minorBidi"/>
          <w:noProof/>
          <w:kern w:val="2"/>
          <w:szCs w:val="24"/>
          <w:lang w:val="en-US" w:eastAsia="zh-CN"/>
          <w14:ligatures w14:val="standardContextual"/>
        </w:rPr>
      </w:pPr>
      <w:ins w:id="28" w:author="Wang Bin 王宾" w:date="2024-08-22T10:33:00Z" w16du:dateUtc="2024-08-22T02:33: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215229 \h </w:instrText>
        </w:r>
      </w:ins>
      <w:r>
        <w:rPr>
          <w:noProof/>
        </w:rPr>
      </w:r>
      <w:r>
        <w:rPr>
          <w:noProof/>
        </w:rPr>
        <w:fldChar w:fldCharType="separate"/>
      </w:r>
      <w:ins w:id="29" w:author="Wang Bin 王宾" w:date="2024-08-22T10:33:00Z" w16du:dateUtc="2024-08-22T02:33:00Z">
        <w:r>
          <w:rPr>
            <w:noProof/>
          </w:rPr>
          <w:t>11</w:t>
        </w:r>
        <w:r>
          <w:rPr>
            <w:noProof/>
          </w:rPr>
          <w:fldChar w:fldCharType="end"/>
        </w:r>
      </w:ins>
    </w:p>
    <w:p w14:paraId="399E4BCE" w14:textId="31528EAC" w:rsidR="00DB25C1" w:rsidRDefault="00DB25C1">
      <w:pPr>
        <w:pStyle w:val="TOC1"/>
        <w:rPr>
          <w:ins w:id="30" w:author="Wang Bin 王宾" w:date="2024-08-22T10:33:00Z" w16du:dateUtc="2024-08-22T02:33:00Z"/>
          <w:rFonts w:asciiTheme="minorHAnsi" w:hAnsiTheme="minorHAnsi" w:cstheme="minorBidi"/>
          <w:noProof/>
          <w:kern w:val="2"/>
          <w:szCs w:val="24"/>
          <w:lang w:val="en-US" w:eastAsia="zh-CN"/>
          <w14:ligatures w14:val="standardContextual"/>
        </w:rPr>
      </w:pPr>
      <w:ins w:id="31" w:author="Wang Bin 王宾" w:date="2024-08-22T10:33:00Z" w16du:dateUtc="2024-08-22T02:33: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215230 \h </w:instrText>
        </w:r>
      </w:ins>
      <w:r>
        <w:rPr>
          <w:noProof/>
        </w:rPr>
      </w:r>
      <w:r>
        <w:rPr>
          <w:noProof/>
        </w:rPr>
        <w:fldChar w:fldCharType="separate"/>
      </w:r>
      <w:ins w:id="32" w:author="Wang Bin 王宾" w:date="2024-08-22T10:33:00Z" w16du:dateUtc="2024-08-22T02:33:00Z">
        <w:r>
          <w:rPr>
            <w:noProof/>
          </w:rPr>
          <w:t>11</w:t>
        </w:r>
        <w:r>
          <w:rPr>
            <w:noProof/>
          </w:rPr>
          <w:fldChar w:fldCharType="end"/>
        </w:r>
      </w:ins>
    </w:p>
    <w:p w14:paraId="08CEEC24" w14:textId="448C4ED3" w:rsidR="00DB25C1" w:rsidRDefault="00DB25C1">
      <w:pPr>
        <w:pStyle w:val="TOC1"/>
        <w:rPr>
          <w:ins w:id="33" w:author="Wang Bin 王宾" w:date="2024-08-22T10:33:00Z" w16du:dateUtc="2024-08-22T02:33:00Z"/>
          <w:rFonts w:asciiTheme="minorHAnsi" w:hAnsiTheme="minorHAnsi" w:cstheme="minorBidi"/>
          <w:noProof/>
          <w:kern w:val="2"/>
          <w:szCs w:val="24"/>
          <w:lang w:val="en-US" w:eastAsia="zh-CN"/>
          <w14:ligatures w14:val="standardContextual"/>
        </w:rPr>
      </w:pPr>
      <w:ins w:id="34" w:author="Wang Bin 王宾" w:date="2024-08-22T10:33:00Z" w16du:dateUtc="2024-08-22T02:33: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215231 \h </w:instrText>
        </w:r>
      </w:ins>
      <w:r>
        <w:rPr>
          <w:noProof/>
        </w:rPr>
      </w:r>
      <w:r>
        <w:rPr>
          <w:noProof/>
        </w:rPr>
        <w:fldChar w:fldCharType="separate"/>
      </w:r>
      <w:ins w:id="35" w:author="Wang Bin 王宾" w:date="2024-08-22T10:33:00Z" w16du:dateUtc="2024-08-22T02:33:00Z">
        <w:r>
          <w:rPr>
            <w:noProof/>
          </w:rPr>
          <w:t>12</w:t>
        </w:r>
        <w:r>
          <w:rPr>
            <w:noProof/>
          </w:rPr>
          <w:fldChar w:fldCharType="end"/>
        </w:r>
      </w:ins>
    </w:p>
    <w:p w14:paraId="0545CD71" w14:textId="2481B9A9" w:rsidR="00DB25C1" w:rsidRDefault="00DB25C1">
      <w:pPr>
        <w:pStyle w:val="TOC2"/>
        <w:rPr>
          <w:ins w:id="36" w:author="Wang Bin 王宾" w:date="2024-08-22T10:33:00Z" w16du:dateUtc="2024-08-22T02:33:00Z"/>
          <w:rFonts w:asciiTheme="minorHAnsi" w:hAnsiTheme="minorHAnsi" w:cstheme="minorBidi"/>
          <w:noProof/>
          <w:kern w:val="2"/>
          <w:sz w:val="22"/>
          <w:szCs w:val="24"/>
          <w:lang w:val="en-US" w:eastAsia="zh-CN"/>
          <w14:ligatures w14:val="standardContextual"/>
        </w:rPr>
      </w:pPr>
      <w:ins w:id="37" w:author="Wang Bin 王宾" w:date="2024-08-22T10:33:00Z" w16du:dateUtc="2024-08-22T02:33: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215232 \h </w:instrText>
        </w:r>
      </w:ins>
      <w:r>
        <w:rPr>
          <w:noProof/>
        </w:rPr>
      </w:r>
      <w:r>
        <w:rPr>
          <w:noProof/>
        </w:rPr>
        <w:fldChar w:fldCharType="separate"/>
      </w:r>
      <w:ins w:id="38" w:author="Wang Bin 王宾" w:date="2024-08-22T10:33:00Z" w16du:dateUtc="2024-08-22T02:33:00Z">
        <w:r>
          <w:rPr>
            <w:noProof/>
          </w:rPr>
          <w:t>12</w:t>
        </w:r>
        <w:r>
          <w:rPr>
            <w:noProof/>
          </w:rPr>
          <w:fldChar w:fldCharType="end"/>
        </w:r>
      </w:ins>
    </w:p>
    <w:p w14:paraId="61E7098B" w14:textId="46CFC238" w:rsidR="00DB25C1" w:rsidRDefault="00DB25C1">
      <w:pPr>
        <w:pStyle w:val="TOC2"/>
        <w:rPr>
          <w:ins w:id="39" w:author="Wang Bin 王宾" w:date="2024-08-22T10:33:00Z" w16du:dateUtc="2024-08-22T02:33:00Z"/>
          <w:rFonts w:asciiTheme="minorHAnsi" w:hAnsiTheme="minorHAnsi" w:cstheme="minorBidi"/>
          <w:noProof/>
          <w:kern w:val="2"/>
          <w:sz w:val="22"/>
          <w:szCs w:val="24"/>
          <w:lang w:val="en-US" w:eastAsia="zh-CN"/>
          <w14:ligatures w14:val="standardContextual"/>
        </w:rPr>
      </w:pPr>
      <w:ins w:id="40" w:author="Wang Bin 王宾" w:date="2024-08-22T10:33:00Z" w16du:dateUtc="2024-08-22T02:33: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215233 \h </w:instrText>
        </w:r>
      </w:ins>
      <w:r>
        <w:rPr>
          <w:noProof/>
        </w:rPr>
      </w:r>
      <w:r>
        <w:rPr>
          <w:noProof/>
        </w:rPr>
        <w:fldChar w:fldCharType="separate"/>
      </w:r>
      <w:ins w:id="41" w:author="Wang Bin 王宾" w:date="2024-08-22T10:33:00Z" w16du:dateUtc="2024-08-22T02:33:00Z">
        <w:r>
          <w:rPr>
            <w:noProof/>
          </w:rPr>
          <w:t>12</w:t>
        </w:r>
        <w:r>
          <w:rPr>
            <w:noProof/>
          </w:rPr>
          <w:fldChar w:fldCharType="end"/>
        </w:r>
      </w:ins>
    </w:p>
    <w:p w14:paraId="7765FAC0" w14:textId="04AEC8FC" w:rsidR="00DB25C1" w:rsidRDefault="00DB25C1">
      <w:pPr>
        <w:pStyle w:val="TOC2"/>
        <w:rPr>
          <w:ins w:id="42" w:author="Wang Bin 王宾" w:date="2024-08-22T10:33:00Z" w16du:dateUtc="2024-08-22T02:33:00Z"/>
          <w:rFonts w:asciiTheme="minorHAnsi" w:hAnsiTheme="minorHAnsi" w:cstheme="minorBidi"/>
          <w:noProof/>
          <w:kern w:val="2"/>
          <w:sz w:val="22"/>
          <w:szCs w:val="24"/>
          <w:lang w:val="en-US" w:eastAsia="zh-CN"/>
          <w14:ligatures w14:val="standardContextual"/>
        </w:rPr>
      </w:pPr>
      <w:ins w:id="43" w:author="Wang Bin 王宾" w:date="2024-08-22T10:33:00Z" w16du:dateUtc="2024-08-22T02:33: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215234 \h </w:instrText>
        </w:r>
      </w:ins>
      <w:r>
        <w:rPr>
          <w:noProof/>
        </w:rPr>
      </w:r>
      <w:r>
        <w:rPr>
          <w:noProof/>
        </w:rPr>
        <w:fldChar w:fldCharType="separate"/>
      </w:r>
      <w:ins w:id="44" w:author="Wang Bin 王宾" w:date="2024-08-22T10:33:00Z" w16du:dateUtc="2024-08-22T02:33:00Z">
        <w:r>
          <w:rPr>
            <w:noProof/>
          </w:rPr>
          <w:t>13</w:t>
        </w:r>
        <w:r>
          <w:rPr>
            <w:noProof/>
          </w:rPr>
          <w:fldChar w:fldCharType="end"/>
        </w:r>
      </w:ins>
    </w:p>
    <w:p w14:paraId="1E518F1D" w14:textId="3BB8D68F" w:rsidR="00DB25C1" w:rsidRDefault="00DB25C1">
      <w:pPr>
        <w:pStyle w:val="TOC1"/>
        <w:rPr>
          <w:ins w:id="45" w:author="Wang Bin 王宾" w:date="2024-08-22T10:33:00Z" w16du:dateUtc="2024-08-22T02:33:00Z"/>
          <w:rFonts w:asciiTheme="minorHAnsi" w:hAnsiTheme="minorHAnsi" w:cstheme="minorBidi"/>
          <w:noProof/>
          <w:kern w:val="2"/>
          <w:szCs w:val="24"/>
          <w:lang w:val="en-US" w:eastAsia="zh-CN"/>
          <w14:ligatures w14:val="standardContextual"/>
        </w:rPr>
      </w:pPr>
      <w:ins w:id="46" w:author="Wang Bin 王宾" w:date="2024-08-22T10:33:00Z" w16du:dateUtc="2024-08-22T02:33: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215235 \h </w:instrText>
        </w:r>
      </w:ins>
      <w:r>
        <w:rPr>
          <w:noProof/>
        </w:rPr>
      </w:r>
      <w:r>
        <w:rPr>
          <w:noProof/>
        </w:rPr>
        <w:fldChar w:fldCharType="separate"/>
      </w:r>
      <w:ins w:id="47" w:author="Wang Bin 王宾" w:date="2024-08-22T10:33:00Z" w16du:dateUtc="2024-08-22T02:33:00Z">
        <w:r>
          <w:rPr>
            <w:noProof/>
          </w:rPr>
          <w:t>13</w:t>
        </w:r>
        <w:r>
          <w:rPr>
            <w:noProof/>
          </w:rPr>
          <w:fldChar w:fldCharType="end"/>
        </w:r>
      </w:ins>
    </w:p>
    <w:p w14:paraId="39EC0CA6" w14:textId="0212D546" w:rsidR="00DB25C1" w:rsidRDefault="00DB25C1">
      <w:pPr>
        <w:pStyle w:val="TOC2"/>
        <w:rPr>
          <w:ins w:id="48" w:author="Wang Bin 王宾" w:date="2024-08-22T10:33:00Z" w16du:dateUtc="2024-08-22T02:33:00Z"/>
          <w:rFonts w:asciiTheme="minorHAnsi" w:hAnsiTheme="minorHAnsi" w:cstheme="minorBidi"/>
          <w:noProof/>
          <w:kern w:val="2"/>
          <w:sz w:val="22"/>
          <w:szCs w:val="24"/>
          <w:lang w:val="en-US" w:eastAsia="zh-CN"/>
          <w14:ligatures w14:val="standardContextual"/>
        </w:rPr>
      </w:pPr>
      <w:ins w:id="49" w:author="Wang Bin 王宾" w:date="2024-08-22T10:33:00Z" w16du:dateUtc="2024-08-22T02:33: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215236 \h </w:instrText>
        </w:r>
      </w:ins>
      <w:r>
        <w:rPr>
          <w:noProof/>
        </w:rPr>
      </w:r>
      <w:r>
        <w:rPr>
          <w:noProof/>
        </w:rPr>
        <w:fldChar w:fldCharType="separate"/>
      </w:r>
      <w:ins w:id="50" w:author="Wang Bin 王宾" w:date="2024-08-22T10:33:00Z" w16du:dateUtc="2024-08-22T02:33:00Z">
        <w:r>
          <w:rPr>
            <w:noProof/>
          </w:rPr>
          <w:t>13</w:t>
        </w:r>
        <w:r>
          <w:rPr>
            <w:noProof/>
          </w:rPr>
          <w:fldChar w:fldCharType="end"/>
        </w:r>
      </w:ins>
    </w:p>
    <w:p w14:paraId="2FAE103A" w14:textId="584D2BF6" w:rsidR="00DB25C1" w:rsidRDefault="00DB25C1">
      <w:pPr>
        <w:pStyle w:val="TOC2"/>
        <w:rPr>
          <w:ins w:id="51" w:author="Wang Bin 王宾" w:date="2024-08-22T10:33:00Z" w16du:dateUtc="2024-08-22T02:33:00Z"/>
          <w:rFonts w:asciiTheme="minorHAnsi" w:hAnsiTheme="minorHAnsi" w:cstheme="minorBidi"/>
          <w:noProof/>
          <w:kern w:val="2"/>
          <w:sz w:val="22"/>
          <w:szCs w:val="24"/>
          <w:lang w:val="en-US" w:eastAsia="zh-CN"/>
          <w14:ligatures w14:val="standardContextual"/>
        </w:rPr>
      </w:pPr>
      <w:ins w:id="52" w:author="Wang Bin 王宾" w:date="2024-08-22T10:33:00Z" w16du:dateUtc="2024-08-22T02:33: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215237 \h </w:instrText>
        </w:r>
      </w:ins>
      <w:r>
        <w:rPr>
          <w:noProof/>
        </w:rPr>
      </w:r>
      <w:r>
        <w:rPr>
          <w:noProof/>
        </w:rPr>
        <w:fldChar w:fldCharType="separate"/>
      </w:r>
      <w:ins w:id="53" w:author="Wang Bin 王宾" w:date="2024-08-22T10:33:00Z" w16du:dateUtc="2024-08-22T02:33:00Z">
        <w:r>
          <w:rPr>
            <w:noProof/>
          </w:rPr>
          <w:t>14</w:t>
        </w:r>
        <w:r>
          <w:rPr>
            <w:noProof/>
          </w:rPr>
          <w:fldChar w:fldCharType="end"/>
        </w:r>
      </w:ins>
    </w:p>
    <w:p w14:paraId="43B14555" w14:textId="42C6005E" w:rsidR="00DB25C1" w:rsidRDefault="00DB25C1">
      <w:pPr>
        <w:pStyle w:val="TOC2"/>
        <w:rPr>
          <w:ins w:id="54" w:author="Wang Bin 王宾" w:date="2024-08-22T10:33:00Z" w16du:dateUtc="2024-08-22T02:33:00Z"/>
          <w:rFonts w:asciiTheme="minorHAnsi" w:hAnsiTheme="minorHAnsi" w:cstheme="minorBidi"/>
          <w:noProof/>
          <w:kern w:val="2"/>
          <w:sz w:val="22"/>
          <w:szCs w:val="24"/>
          <w:lang w:val="en-US" w:eastAsia="zh-CN"/>
          <w14:ligatures w14:val="standardContextual"/>
        </w:rPr>
      </w:pPr>
      <w:ins w:id="55" w:author="Wang Bin 王宾" w:date="2024-08-22T10:33:00Z" w16du:dateUtc="2024-08-22T02:33: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215238 \h </w:instrText>
        </w:r>
      </w:ins>
      <w:r>
        <w:rPr>
          <w:noProof/>
        </w:rPr>
      </w:r>
      <w:r>
        <w:rPr>
          <w:noProof/>
        </w:rPr>
        <w:fldChar w:fldCharType="separate"/>
      </w:r>
      <w:ins w:id="56" w:author="Wang Bin 王宾" w:date="2024-08-22T10:33:00Z" w16du:dateUtc="2024-08-22T02:33:00Z">
        <w:r>
          <w:rPr>
            <w:noProof/>
          </w:rPr>
          <w:t>14</w:t>
        </w:r>
        <w:r>
          <w:rPr>
            <w:noProof/>
          </w:rPr>
          <w:fldChar w:fldCharType="end"/>
        </w:r>
      </w:ins>
    </w:p>
    <w:p w14:paraId="02BD9391" w14:textId="215C0CD9" w:rsidR="00DB25C1" w:rsidRDefault="00DB25C1">
      <w:pPr>
        <w:pStyle w:val="TOC2"/>
        <w:rPr>
          <w:ins w:id="57" w:author="Wang Bin 王宾" w:date="2024-08-22T10:33:00Z" w16du:dateUtc="2024-08-22T02:33:00Z"/>
          <w:rFonts w:asciiTheme="minorHAnsi" w:hAnsiTheme="minorHAnsi" w:cstheme="minorBidi"/>
          <w:noProof/>
          <w:kern w:val="2"/>
          <w:sz w:val="22"/>
          <w:szCs w:val="24"/>
          <w:lang w:val="en-US" w:eastAsia="zh-CN"/>
          <w14:ligatures w14:val="standardContextual"/>
        </w:rPr>
      </w:pPr>
      <w:ins w:id="58" w:author="Wang Bin 王宾" w:date="2024-08-22T10:33:00Z" w16du:dateUtc="2024-08-22T02:33: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215239 \h </w:instrText>
        </w:r>
      </w:ins>
      <w:r>
        <w:rPr>
          <w:noProof/>
        </w:rPr>
      </w:r>
      <w:r>
        <w:rPr>
          <w:noProof/>
        </w:rPr>
        <w:fldChar w:fldCharType="separate"/>
      </w:r>
      <w:ins w:id="59" w:author="Wang Bin 王宾" w:date="2024-08-22T10:33:00Z" w16du:dateUtc="2024-08-22T02:33:00Z">
        <w:r>
          <w:rPr>
            <w:noProof/>
          </w:rPr>
          <w:t>15</w:t>
        </w:r>
        <w:r>
          <w:rPr>
            <w:noProof/>
          </w:rPr>
          <w:fldChar w:fldCharType="end"/>
        </w:r>
      </w:ins>
    </w:p>
    <w:p w14:paraId="3DD2D24E" w14:textId="0B126B80" w:rsidR="00DB25C1" w:rsidRDefault="00DB25C1">
      <w:pPr>
        <w:pStyle w:val="TOC2"/>
        <w:rPr>
          <w:ins w:id="60" w:author="Wang Bin 王宾" w:date="2024-08-22T10:33:00Z" w16du:dateUtc="2024-08-22T02:33:00Z"/>
          <w:rFonts w:asciiTheme="minorHAnsi" w:hAnsiTheme="minorHAnsi" w:cstheme="minorBidi"/>
          <w:noProof/>
          <w:kern w:val="2"/>
          <w:sz w:val="22"/>
          <w:szCs w:val="24"/>
          <w:lang w:val="en-US" w:eastAsia="zh-CN"/>
          <w14:ligatures w14:val="standardContextual"/>
        </w:rPr>
      </w:pPr>
      <w:ins w:id="61" w:author="Wang Bin 王宾" w:date="2024-08-22T10:33:00Z" w16du:dateUtc="2024-08-22T02:33: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215240 \h </w:instrText>
        </w:r>
      </w:ins>
      <w:r>
        <w:rPr>
          <w:noProof/>
        </w:rPr>
      </w:r>
      <w:r>
        <w:rPr>
          <w:noProof/>
        </w:rPr>
        <w:fldChar w:fldCharType="separate"/>
      </w:r>
      <w:ins w:id="62" w:author="Wang Bin 王宾" w:date="2024-08-22T10:33:00Z" w16du:dateUtc="2024-08-22T02:33:00Z">
        <w:r>
          <w:rPr>
            <w:noProof/>
          </w:rPr>
          <w:t>15</w:t>
        </w:r>
        <w:r>
          <w:rPr>
            <w:noProof/>
          </w:rPr>
          <w:fldChar w:fldCharType="end"/>
        </w:r>
      </w:ins>
    </w:p>
    <w:p w14:paraId="5BDACFC1" w14:textId="10CC0616" w:rsidR="00DB25C1" w:rsidRDefault="00DB25C1">
      <w:pPr>
        <w:pStyle w:val="TOC2"/>
        <w:rPr>
          <w:ins w:id="63" w:author="Wang Bin 王宾" w:date="2024-08-22T10:33:00Z" w16du:dateUtc="2024-08-22T02:33:00Z"/>
          <w:rFonts w:asciiTheme="minorHAnsi" w:hAnsiTheme="minorHAnsi" w:cstheme="minorBidi"/>
          <w:noProof/>
          <w:kern w:val="2"/>
          <w:sz w:val="22"/>
          <w:szCs w:val="24"/>
          <w:lang w:val="en-US" w:eastAsia="zh-CN"/>
          <w14:ligatures w14:val="standardContextual"/>
        </w:rPr>
      </w:pPr>
      <w:ins w:id="64" w:author="Wang Bin 王宾" w:date="2024-08-22T10:33:00Z" w16du:dateUtc="2024-08-22T02:33: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215241 \h </w:instrText>
        </w:r>
      </w:ins>
      <w:r>
        <w:rPr>
          <w:noProof/>
        </w:rPr>
      </w:r>
      <w:r>
        <w:rPr>
          <w:noProof/>
        </w:rPr>
        <w:fldChar w:fldCharType="separate"/>
      </w:r>
      <w:ins w:id="65" w:author="Wang Bin 王宾" w:date="2024-08-22T10:33:00Z" w16du:dateUtc="2024-08-22T02:33:00Z">
        <w:r>
          <w:rPr>
            <w:noProof/>
          </w:rPr>
          <w:t>17</w:t>
        </w:r>
        <w:r>
          <w:rPr>
            <w:noProof/>
          </w:rPr>
          <w:fldChar w:fldCharType="end"/>
        </w:r>
      </w:ins>
    </w:p>
    <w:p w14:paraId="746112A6" w14:textId="5E8271CF" w:rsidR="00DB25C1" w:rsidRDefault="00DB25C1">
      <w:pPr>
        <w:pStyle w:val="TOC2"/>
        <w:rPr>
          <w:ins w:id="66" w:author="Wang Bin 王宾" w:date="2024-08-22T10:33:00Z" w16du:dateUtc="2024-08-22T02:33:00Z"/>
          <w:rFonts w:asciiTheme="minorHAnsi" w:hAnsiTheme="minorHAnsi" w:cstheme="minorBidi"/>
          <w:noProof/>
          <w:kern w:val="2"/>
          <w:sz w:val="22"/>
          <w:szCs w:val="24"/>
          <w:lang w:val="en-US" w:eastAsia="zh-CN"/>
          <w14:ligatures w14:val="standardContextual"/>
        </w:rPr>
      </w:pPr>
      <w:ins w:id="67" w:author="Wang Bin 王宾" w:date="2024-08-22T10:33:00Z" w16du:dateUtc="2024-08-22T02:33: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215242 \h </w:instrText>
        </w:r>
      </w:ins>
      <w:r>
        <w:rPr>
          <w:noProof/>
        </w:rPr>
      </w:r>
      <w:r>
        <w:rPr>
          <w:noProof/>
        </w:rPr>
        <w:fldChar w:fldCharType="separate"/>
      </w:r>
      <w:ins w:id="68" w:author="Wang Bin 王宾" w:date="2024-08-22T10:33:00Z" w16du:dateUtc="2024-08-22T02:33:00Z">
        <w:r>
          <w:rPr>
            <w:noProof/>
          </w:rPr>
          <w:t>17</w:t>
        </w:r>
        <w:r>
          <w:rPr>
            <w:noProof/>
          </w:rPr>
          <w:fldChar w:fldCharType="end"/>
        </w:r>
      </w:ins>
    </w:p>
    <w:p w14:paraId="4B156DF4" w14:textId="28774D28" w:rsidR="00DB25C1" w:rsidRDefault="00DB25C1">
      <w:pPr>
        <w:pStyle w:val="TOC2"/>
        <w:rPr>
          <w:ins w:id="69" w:author="Wang Bin 王宾" w:date="2024-08-22T10:33:00Z" w16du:dateUtc="2024-08-22T02:33:00Z"/>
          <w:rFonts w:asciiTheme="minorHAnsi" w:hAnsiTheme="minorHAnsi" w:cstheme="minorBidi"/>
          <w:noProof/>
          <w:kern w:val="2"/>
          <w:sz w:val="22"/>
          <w:szCs w:val="24"/>
          <w:lang w:val="en-US" w:eastAsia="zh-CN"/>
          <w14:ligatures w14:val="standardContextual"/>
        </w:rPr>
      </w:pPr>
      <w:ins w:id="70" w:author="Wang Bin 王宾" w:date="2024-08-22T10:33:00Z" w16du:dateUtc="2024-08-22T02:33: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215243 \h </w:instrText>
        </w:r>
      </w:ins>
      <w:r>
        <w:rPr>
          <w:noProof/>
        </w:rPr>
      </w:r>
      <w:r>
        <w:rPr>
          <w:noProof/>
        </w:rPr>
        <w:fldChar w:fldCharType="separate"/>
      </w:r>
      <w:ins w:id="71" w:author="Wang Bin 王宾" w:date="2024-08-22T10:33:00Z" w16du:dateUtc="2024-08-22T02:33:00Z">
        <w:r>
          <w:rPr>
            <w:noProof/>
          </w:rPr>
          <w:t>17</w:t>
        </w:r>
        <w:r>
          <w:rPr>
            <w:noProof/>
          </w:rPr>
          <w:fldChar w:fldCharType="end"/>
        </w:r>
      </w:ins>
    </w:p>
    <w:p w14:paraId="10280907" w14:textId="6A9E9A83" w:rsidR="00DB25C1" w:rsidRDefault="00DB25C1">
      <w:pPr>
        <w:pStyle w:val="TOC1"/>
        <w:rPr>
          <w:ins w:id="72" w:author="Wang Bin 王宾" w:date="2024-08-22T10:33:00Z" w16du:dateUtc="2024-08-22T02:33:00Z"/>
          <w:rFonts w:asciiTheme="minorHAnsi" w:hAnsiTheme="minorHAnsi" w:cstheme="minorBidi"/>
          <w:noProof/>
          <w:kern w:val="2"/>
          <w:szCs w:val="24"/>
          <w:lang w:val="en-US" w:eastAsia="zh-CN"/>
          <w14:ligatures w14:val="standardContextual"/>
        </w:rPr>
      </w:pPr>
      <w:ins w:id="73" w:author="Wang Bin 王宾" w:date="2024-08-22T10:33:00Z" w16du:dateUtc="2024-08-22T02:33: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215244 \h </w:instrText>
        </w:r>
      </w:ins>
      <w:r>
        <w:rPr>
          <w:noProof/>
        </w:rPr>
      </w:r>
      <w:r>
        <w:rPr>
          <w:noProof/>
        </w:rPr>
        <w:fldChar w:fldCharType="separate"/>
      </w:r>
      <w:ins w:id="74" w:author="Wang Bin 王宾" w:date="2024-08-22T10:33:00Z" w16du:dateUtc="2024-08-22T02:33:00Z">
        <w:r>
          <w:rPr>
            <w:noProof/>
          </w:rPr>
          <w:t>18</w:t>
        </w:r>
        <w:r>
          <w:rPr>
            <w:noProof/>
          </w:rPr>
          <w:fldChar w:fldCharType="end"/>
        </w:r>
      </w:ins>
    </w:p>
    <w:p w14:paraId="6AEF0DC8" w14:textId="060A5487" w:rsidR="00DB25C1" w:rsidRDefault="00DB25C1">
      <w:pPr>
        <w:pStyle w:val="TOC2"/>
        <w:rPr>
          <w:ins w:id="75" w:author="Wang Bin 王宾" w:date="2024-08-22T10:33:00Z" w16du:dateUtc="2024-08-22T02:33:00Z"/>
          <w:rFonts w:asciiTheme="minorHAnsi" w:hAnsiTheme="minorHAnsi" w:cstheme="minorBidi"/>
          <w:noProof/>
          <w:kern w:val="2"/>
          <w:sz w:val="22"/>
          <w:szCs w:val="24"/>
          <w:lang w:val="en-US" w:eastAsia="zh-CN"/>
          <w14:ligatures w14:val="standardContextual"/>
        </w:rPr>
      </w:pPr>
      <w:ins w:id="76" w:author="Wang Bin 王宾" w:date="2024-08-22T10:33:00Z" w16du:dateUtc="2024-08-22T02:33:00Z">
        <w:r w:rsidRPr="009348FC">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Introduction</w:t>
        </w:r>
        <w:r>
          <w:rPr>
            <w:noProof/>
          </w:rPr>
          <w:tab/>
        </w:r>
        <w:r>
          <w:rPr>
            <w:noProof/>
          </w:rPr>
          <w:fldChar w:fldCharType="begin"/>
        </w:r>
        <w:r>
          <w:rPr>
            <w:noProof/>
          </w:rPr>
          <w:instrText xml:space="preserve"> PAGEREF _Toc175215245 \h </w:instrText>
        </w:r>
      </w:ins>
      <w:r>
        <w:rPr>
          <w:noProof/>
        </w:rPr>
      </w:r>
      <w:r>
        <w:rPr>
          <w:noProof/>
        </w:rPr>
        <w:fldChar w:fldCharType="separate"/>
      </w:r>
      <w:ins w:id="77" w:author="Wang Bin 王宾" w:date="2024-08-22T10:33:00Z" w16du:dateUtc="2024-08-22T02:33:00Z">
        <w:r>
          <w:rPr>
            <w:noProof/>
          </w:rPr>
          <w:t>18</w:t>
        </w:r>
        <w:r>
          <w:rPr>
            <w:noProof/>
          </w:rPr>
          <w:fldChar w:fldCharType="end"/>
        </w:r>
      </w:ins>
    </w:p>
    <w:p w14:paraId="6FF0B35B" w14:textId="38D7C6DF" w:rsidR="00DB25C1" w:rsidRDefault="00DB25C1">
      <w:pPr>
        <w:pStyle w:val="TOC2"/>
        <w:rPr>
          <w:ins w:id="78" w:author="Wang Bin 王宾" w:date="2024-08-22T10:33:00Z" w16du:dateUtc="2024-08-22T02:33:00Z"/>
          <w:rFonts w:asciiTheme="minorHAnsi" w:hAnsiTheme="minorHAnsi" w:cstheme="minorBidi"/>
          <w:noProof/>
          <w:kern w:val="2"/>
          <w:sz w:val="22"/>
          <w:szCs w:val="24"/>
          <w:lang w:val="en-US" w:eastAsia="zh-CN"/>
          <w14:ligatures w14:val="standardContextual"/>
        </w:rPr>
      </w:pPr>
      <w:ins w:id="79" w:author="Wang Bin 王宾" w:date="2024-08-22T10:33:00Z" w16du:dateUtc="2024-08-22T02:33: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215246 \h </w:instrText>
        </w:r>
      </w:ins>
      <w:r>
        <w:rPr>
          <w:noProof/>
        </w:rPr>
      </w:r>
      <w:r>
        <w:rPr>
          <w:noProof/>
        </w:rPr>
        <w:fldChar w:fldCharType="separate"/>
      </w:r>
      <w:ins w:id="80" w:author="Wang Bin 王宾" w:date="2024-08-22T10:33:00Z" w16du:dateUtc="2024-08-22T02:33:00Z">
        <w:r>
          <w:rPr>
            <w:noProof/>
          </w:rPr>
          <w:t>18</w:t>
        </w:r>
        <w:r>
          <w:rPr>
            <w:noProof/>
          </w:rPr>
          <w:fldChar w:fldCharType="end"/>
        </w:r>
      </w:ins>
    </w:p>
    <w:p w14:paraId="001D9416" w14:textId="1E328A44" w:rsidR="00DB25C1" w:rsidRDefault="00DB25C1">
      <w:pPr>
        <w:pStyle w:val="TOC3"/>
        <w:rPr>
          <w:ins w:id="81" w:author="Wang Bin 王宾" w:date="2024-08-22T10:33:00Z" w16du:dateUtc="2024-08-22T02:33:00Z"/>
          <w:rFonts w:asciiTheme="minorHAnsi" w:hAnsiTheme="minorHAnsi" w:cstheme="minorBidi"/>
          <w:noProof/>
          <w:kern w:val="2"/>
          <w:sz w:val="22"/>
          <w:szCs w:val="24"/>
          <w:lang w:val="en-US" w:eastAsia="zh-CN"/>
          <w14:ligatures w14:val="standardContextual"/>
        </w:rPr>
      </w:pPr>
      <w:ins w:id="82" w:author="Wang Bin 王宾" w:date="2024-08-22T10:33:00Z" w16du:dateUtc="2024-08-22T02:33: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215247 \h </w:instrText>
        </w:r>
      </w:ins>
      <w:r>
        <w:rPr>
          <w:noProof/>
        </w:rPr>
      </w:r>
      <w:r>
        <w:rPr>
          <w:noProof/>
        </w:rPr>
        <w:fldChar w:fldCharType="separate"/>
      </w:r>
      <w:ins w:id="83" w:author="Wang Bin 王宾" w:date="2024-08-22T10:33:00Z" w16du:dateUtc="2024-08-22T02:33:00Z">
        <w:r>
          <w:rPr>
            <w:noProof/>
          </w:rPr>
          <w:t>18</w:t>
        </w:r>
        <w:r>
          <w:rPr>
            <w:noProof/>
          </w:rPr>
          <w:fldChar w:fldCharType="end"/>
        </w:r>
      </w:ins>
    </w:p>
    <w:p w14:paraId="09C6C45F" w14:textId="09A78756" w:rsidR="00DB25C1" w:rsidRDefault="00DB25C1">
      <w:pPr>
        <w:pStyle w:val="TOC3"/>
        <w:rPr>
          <w:ins w:id="84" w:author="Wang Bin 王宾" w:date="2024-08-22T10:33:00Z" w16du:dateUtc="2024-08-22T02:33:00Z"/>
          <w:rFonts w:asciiTheme="minorHAnsi" w:hAnsiTheme="minorHAnsi" w:cstheme="minorBidi"/>
          <w:noProof/>
          <w:kern w:val="2"/>
          <w:sz w:val="22"/>
          <w:szCs w:val="24"/>
          <w:lang w:val="en-US" w:eastAsia="zh-CN"/>
          <w14:ligatures w14:val="standardContextual"/>
        </w:rPr>
      </w:pPr>
      <w:ins w:id="85" w:author="Wang Bin 王宾" w:date="2024-08-22T10:33:00Z" w16du:dateUtc="2024-08-22T02:33: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215248 \h </w:instrText>
        </w:r>
      </w:ins>
      <w:r>
        <w:rPr>
          <w:noProof/>
        </w:rPr>
      </w:r>
      <w:r>
        <w:rPr>
          <w:noProof/>
        </w:rPr>
        <w:fldChar w:fldCharType="separate"/>
      </w:r>
      <w:ins w:id="86" w:author="Wang Bin 王宾" w:date="2024-08-22T10:33:00Z" w16du:dateUtc="2024-08-22T02:33:00Z">
        <w:r>
          <w:rPr>
            <w:noProof/>
          </w:rPr>
          <w:t>18</w:t>
        </w:r>
        <w:r>
          <w:rPr>
            <w:noProof/>
          </w:rPr>
          <w:fldChar w:fldCharType="end"/>
        </w:r>
      </w:ins>
    </w:p>
    <w:p w14:paraId="296822B8" w14:textId="378D1069" w:rsidR="00DB25C1" w:rsidRDefault="00DB25C1">
      <w:pPr>
        <w:pStyle w:val="TOC3"/>
        <w:rPr>
          <w:ins w:id="87" w:author="Wang Bin 王宾" w:date="2024-08-22T10:33:00Z" w16du:dateUtc="2024-08-22T02:33:00Z"/>
          <w:rFonts w:asciiTheme="minorHAnsi" w:hAnsiTheme="minorHAnsi" w:cstheme="minorBidi"/>
          <w:noProof/>
          <w:kern w:val="2"/>
          <w:sz w:val="22"/>
          <w:szCs w:val="24"/>
          <w:lang w:val="en-US" w:eastAsia="zh-CN"/>
          <w14:ligatures w14:val="standardContextual"/>
        </w:rPr>
      </w:pPr>
      <w:ins w:id="88" w:author="Wang Bin 王宾" w:date="2024-08-22T10:33:00Z" w16du:dateUtc="2024-08-22T02:33: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215249 \h </w:instrText>
        </w:r>
      </w:ins>
      <w:r>
        <w:rPr>
          <w:noProof/>
        </w:rPr>
      </w:r>
      <w:r>
        <w:rPr>
          <w:noProof/>
        </w:rPr>
        <w:fldChar w:fldCharType="separate"/>
      </w:r>
      <w:ins w:id="89" w:author="Wang Bin 王宾" w:date="2024-08-22T10:33:00Z" w16du:dateUtc="2024-08-22T02:33:00Z">
        <w:r>
          <w:rPr>
            <w:noProof/>
          </w:rPr>
          <w:t>18</w:t>
        </w:r>
        <w:r>
          <w:rPr>
            <w:noProof/>
          </w:rPr>
          <w:fldChar w:fldCharType="end"/>
        </w:r>
      </w:ins>
    </w:p>
    <w:p w14:paraId="1B08A329" w14:textId="5E3DF06E" w:rsidR="00DB25C1" w:rsidRDefault="00DB25C1">
      <w:pPr>
        <w:pStyle w:val="TOC3"/>
        <w:rPr>
          <w:ins w:id="90" w:author="Wang Bin 王宾" w:date="2024-08-22T10:33:00Z" w16du:dateUtc="2024-08-22T02:33:00Z"/>
          <w:rFonts w:asciiTheme="minorHAnsi" w:hAnsiTheme="minorHAnsi" w:cstheme="minorBidi"/>
          <w:noProof/>
          <w:kern w:val="2"/>
          <w:sz w:val="22"/>
          <w:szCs w:val="24"/>
          <w:lang w:val="en-US" w:eastAsia="zh-CN"/>
          <w14:ligatures w14:val="standardContextual"/>
        </w:rPr>
      </w:pPr>
      <w:ins w:id="91" w:author="Wang Bin 王宾" w:date="2024-08-22T10:33:00Z" w16du:dateUtc="2024-08-22T02:33: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215250 \h </w:instrText>
        </w:r>
      </w:ins>
      <w:r>
        <w:rPr>
          <w:noProof/>
        </w:rPr>
      </w:r>
      <w:r>
        <w:rPr>
          <w:noProof/>
        </w:rPr>
        <w:fldChar w:fldCharType="separate"/>
      </w:r>
      <w:ins w:id="92" w:author="Wang Bin 王宾" w:date="2024-08-22T10:33:00Z" w16du:dateUtc="2024-08-22T02:33:00Z">
        <w:r>
          <w:rPr>
            <w:noProof/>
          </w:rPr>
          <w:t>18</w:t>
        </w:r>
        <w:r>
          <w:rPr>
            <w:noProof/>
          </w:rPr>
          <w:fldChar w:fldCharType="end"/>
        </w:r>
      </w:ins>
    </w:p>
    <w:p w14:paraId="35681A93" w14:textId="5FB7BE4C" w:rsidR="00DB25C1" w:rsidRDefault="00DB25C1">
      <w:pPr>
        <w:pStyle w:val="TOC2"/>
        <w:rPr>
          <w:ins w:id="93" w:author="Wang Bin 王宾" w:date="2024-08-22T10:33:00Z" w16du:dateUtc="2024-08-22T02:33:00Z"/>
          <w:rFonts w:asciiTheme="minorHAnsi" w:hAnsiTheme="minorHAnsi" w:cstheme="minorBidi"/>
          <w:noProof/>
          <w:kern w:val="2"/>
          <w:sz w:val="22"/>
          <w:szCs w:val="24"/>
          <w:lang w:val="en-US" w:eastAsia="zh-CN"/>
          <w14:ligatures w14:val="standardContextual"/>
        </w:rPr>
      </w:pPr>
      <w:ins w:id="94" w:author="Wang Bin 王宾" w:date="2024-08-22T10:33:00Z" w16du:dateUtc="2024-08-22T02:33: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215251 \h </w:instrText>
        </w:r>
      </w:ins>
      <w:r>
        <w:rPr>
          <w:noProof/>
        </w:rPr>
      </w:r>
      <w:r>
        <w:rPr>
          <w:noProof/>
        </w:rPr>
        <w:fldChar w:fldCharType="separate"/>
      </w:r>
      <w:ins w:id="95" w:author="Wang Bin 王宾" w:date="2024-08-22T10:33:00Z" w16du:dateUtc="2024-08-22T02:33:00Z">
        <w:r>
          <w:rPr>
            <w:noProof/>
          </w:rPr>
          <w:t>19</w:t>
        </w:r>
        <w:r>
          <w:rPr>
            <w:noProof/>
          </w:rPr>
          <w:fldChar w:fldCharType="end"/>
        </w:r>
      </w:ins>
    </w:p>
    <w:p w14:paraId="75D03DD9" w14:textId="0D81087C" w:rsidR="00DB25C1" w:rsidRDefault="00DB25C1">
      <w:pPr>
        <w:pStyle w:val="TOC3"/>
        <w:rPr>
          <w:ins w:id="96" w:author="Wang Bin 王宾" w:date="2024-08-22T10:33:00Z" w16du:dateUtc="2024-08-22T02:33:00Z"/>
          <w:rFonts w:asciiTheme="minorHAnsi" w:hAnsiTheme="minorHAnsi" w:cstheme="minorBidi"/>
          <w:noProof/>
          <w:kern w:val="2"/>
          <w:sz w:val="22"/>
          <w:szCs w:val="24"/>
          <w:lang w:val="en-US" w:eastAsia="zh-CN"/>
          <w14:ligatures w14:val="standardContextual"/>
        </w:rPr>
      </w:pPr>
      <w:ins w:id="97" w:author="Wang Bin 王宾" w:date="2024-08-22T10:33:00Z" w16du:dateUtc="2024-08-22T02:33: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252 \h </w:instrText>
        </w:r>
      </w:ins>
      <w:r>
        <w:rPr>
          <w:noProof/>
        </w:rPr>
      </w:r>
      <w:r>
        <w:rPr>
          <w:noProof/>
        </w:rPr>
        <w:fldChar w:fldCharType="separate"/>
      </w:r>
      <w:ins w:id="98" w:author="Wang Bin 王宾" w:date="2024-08-22T10:33:00Z" w16du:dateUtc="2024-08-22T02:33:00Z">
        <w:r>
          <w:rPr>
            <w:noProof/>
          </w:rPr>
          <w:t>19</w:t>
        </w:r>
        <w:r>
          <w:rPr>
            <w:noProof/>
          </w:rPr>
          <w:fldChar w:fldCharType="end"/>
        </w:r>
      </w:ins>
    </w:p>
    <w:p w14:paraId="50E19814" w14:textId="52FA7385" w:rsidR="00DB25C1" w:rsidRDefault="00DB25C1">
      <w:pPr>
        <w:pStyle w:val="TOC3"/>
        <w:rPr>
          <w:ins w:id="99" w:author="Wang Bin 王宾" w:date="2024-08-22T10:33:00Z" w16du:dateUtc="2024-08-22T02:33:00Z"/>
          <w:rFonts w:asciiTheme="minorHAnsi" w:hAnsiTheme="minorHAnsi" w:cstheme="minorBidi"/>
          <w:noProof/>
          <w:kern w:val="2"/>
          <w:sz w:val="22"/>
          <w:szCs w:val="24"/>
          <w:lang w:val="en-US" w:eastAsia="zh-CN"/>
          <w14:ligatures w14:val="standardContextual"/>
        </w:rPr>
      </w:pPr>
      <w:ins w:id="100" w:author="Wang Bin 王宾" w:date="2024-08-22T10:33:00Z" w16du:dateUtc="2024-08-22T02:33: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215253 \h </w:instrText>
        </w:r>
      </w:ins>
      <w:r>
        <w:rPr>
          <w:noProof/>
        </w:rPr>
      </w:r>
      <w:r>
        <w:rPr>
          <w:noProof/>
        </w:rPr>
        <w:fldChar w:fldCharType="separate"/>
      </w:r>
      <w:ins w:id="101" w:author="Wang Bin 王宾" w:date="2024-08-22T10:33:00Z" w16du:dateUtc="2024-08-22T02:33:00Z">
        <w:r>
          <w:rPr>
            <w:noProof/>
          </w:rPr>
          <w:t>19</w:t>
        </w:r>
        <w:r>
          <w:rPr>
            <w:noProof/>
          </w:rPr>
          <w:fldChar w:fldCharType="end"/>
        </w:r>
      </w:ins>
    </w:p>
    <w:p w14:paraId="799426FB" w14:textId="46DEED50" w:rsidR="00DB25C1" w:rsidRDefault="00DB25C1">
      <w:pPr>
        <w:pStyle w:val="TOC3"/>
        <w:rPr>
          <w:ins w:id="102" w:author="Wang Bin 王宾" w:date="2024-08-22T10:33:00Z" w16du:dateUtc="2024-08-22T02:33:00Z"/>
          <w:rFonts w:asciiTheme="minorHAnsi" w:hAnsiTheme="minorHAnsi" w:cstheme="minorBidi"/>
          <w:noProof/>
          <w:kern w:val="2"/>
          <w:sz w:val="22"/>
          <w:szCs w:val="24"/>
          <w:lang w:val="en-US" w:eastAsia="zh-CN"/>
          <w14:ligatures w14:val="standardContextual"/>
        </w:rPr>
      </w:pPr>
      <w:ins w:id="103" w:author="Wang Bin 王宾" w:date="2024-08-22T10:33:00Z" w16du:dateUtc="2024-08-22T02:33: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215254 \h </w:instrText>
        </w:r>
      </w:ins>
      <w:r>
        <w:rPr>
          <w:noProof/>
        </w:rPr>
      </w:r>
      <w:r>
        <w:rPr>
          <w:noProof/>
        </w:rPr>
        <w:fldChar w:fldCharType="separate"/>
      </w:r>
      <w:ins w:id="104" w:author="Wang Bin 王宾" w:date="2024-08-22T10:33:00Z" w16du:dateUtc="2024-08-22T02:33:00Z">
        <w:r>
          <w:rPr>
            <w:noProof/>
          </w:rPr>
          <w:t>19</w:t>
        </w:r>
        <w:r>
          <w:rPr>
            <w:noProof/>
          </w:rPr>
          <w:fldChar w:fldCharType="end"/>
        </w:r>
      </w:ins>
    </w:p>
    <w:p w14:paraId="43A864B8" w14:textId="2EF8916E" w:rsidR="00DB25C1" w:rsidRDefault="00DB25C1">
      <w:pPr>
        <w:pStyle w:val="TOC2"/>
        <w:rPr>
          <w:ins w:id="105" w:author="Wang Bin 王宾" w:date="2024-08-22T10:33:00Z" w16du:dateUtc="2024-08-22T02:33:00Z"/>
          <w:rFonts w:asciiTheme="minorHAnsi" w:hAnsiTheme="minorHAnsi" w:cstheme="minorBidi"/>
          <w:noProof/>
          <w:kern w:val="2"/>
          <w:sz w:val="22"/>
          <w:szCs w:val="24"/>
          <w:lang w:val="en-US" w:eastAsia="zh-CN"/>
          <w14:ligatures w14:val="standardContextual"/>
        </w:rPr>
      </w:pPr>
      <w:ins w:id="106" w:author="Wang Bin 王宾" w:date="2024-08-22T10:33:00Z" w16du:dateUtc="2024-08-22T02:33: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215255 \h </w:instrText>
        </w:r>
      </w:ins>
      <w:r>
        <w:rPr>
          <w:noProof/>
        </w:rPr>
      </w:r>
      <w:r>
        <w:rPr>
          <w:noProof/>
        </w:rPr>
        <w:fldChar w:fldCharType="separate"/>
      </w:r>
      <w:ins w:id="107" w:author="Wang Bin 王宾" w:date="2024-08-22T10:33:00Z" w16du:dateUtc="2024-08-22T02:33:00Z">
        <w:r>
          <w:rPr>
            <w:noProof/>
          </w:rPr>
          <w:t>19</w:t>
        </w:r>
        <w:r>
          <w:rPr>
            <w:noProof/>
          </w:rPr>
          <w:fldChar w:fldCharType="end"/>
        </w:r>
      </w:ins>
    </w:p>
    <w:p w14:paraId="2E2CB24C" w14:textId="37D90525" w:rsidR="00DB25C1" w:rsidRDefault="00DB25C1">
      <w:pPr>
        <w:pStyle w:val="TOC2"/>
        <w:rPr>
          <w:ins w:id="108" w:author="Wang Bin 王宾" w:date="2024-08-22T10:33:00Z" w16du:dateUtc="2024-08-22T02:33:00Z"/>
          <w:rFonts w:asciiTheme="minorHAnsi" w:hAnsiTheme="minorHAnsi" w:cstheme="minorBidi"/>
          <w:noProof/>
          <w:kern w:val="2"/>
          <w:sz w:val="22"/>
          <w:szCs w:val="24"/>
          <w:lang w:val="en-US" w:eastAsia="zh-CN"/>
          <w14:ligatures w14:val="standardContextual"/>
        </w:rPr>
      </w:pPr>
      <w:ins w:id="109" w:author="Wang Bin 王宾" w:date="2024-08-22T10:33:00Z" w16du:dateUtc="2024-08-22T02:33:00Z">
        <w:r w:rsidRPr="009348FC">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onclusion</w:t>
        </w:r>
        <w:r>
          <w:rPr>
            <w:noProof/>
          </w:rPr>
          <w:tab/>
        </w:r>
        <w:r>
          <w:rPr>
            <w:noProof/>
          </w:rPr>
          <w:fldChar w:fldCharType="begin"/>
        </w:r>
        <w:r>
          <w:rPr>
            <w:noProof/>
          </w:rPr>
          <w:instrText xml:space="preserve"> PAGEREF _Toc175215256 \h </w:instrText>
        </w:r>
      </w:ins>
      <w:r>
        <w:rPr>
          <w:noProof/>
        </w:rPr>
      </w:r>
      <w:r>
        <w:rPr>
          <w:noProof/>
        </w:rPr>
        <w:fldChar w:fldCharType="separate"/>
      </w:r>
      <w:ins w:id="110" w:author="Wang Bin 王宾" w:date="2024-08-22T10:33:00Z" w16du:dateUtc="2024-08-22T02:33:00Z">
        <w:r>
          <w:rPr>
            <w:noProof/>
          </w:rPr>
          <w:t>19</w:t>
        </w:r>
        <w:r>
          <w:rPr>
            <w:noProof/>
          </w:rPr>
          <w:fldChar w:fldCharType="end"/>
        </w:r>
      </w:ins>
    </w:p>
    <w:p w14:paraId="03C0E415" w14:textId="4F5BF3FF" w:rsidR="00DB25C1" w:rsidRDefault="00DB25C1">
      <w:pPr>
        <w:pStyle w:val="TOC1"/>
        <w:rPr>
          <w:ins w:id="111" w:author="Wang Bin 王宾" w:date="2024-08-22T10:33:00Z" w16du:dateUtc="2024-08-22T02:33:00Z"/>
          <w:rFonts w:asciiTheme="minorHAnsi" w:hAnsiTheme="minorHAnsi" w:cstheme="minorBidi"/>
          <w:noProof/>
          <w:kern w:val="2"/>
          <w:szCs w:val="24"/>
          <w:lang w:val="en-US" w:eastAsia="zh-CN"/>
          <w14:ligatures w14:val="standardContextual"/>
        </w:rPr>
      </w:pPr>
      <w:ins w:id="112" w:author="Wang Bin 王宾" w:date="2024-08-22T10:33:00Z" w16du:dateUtc="2024-08-22T02:33: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215257 \h </w:instrText>
        </w:r>
      </w:ins>
      <w:r>
        <w:rPr>
          <w:noProof/>
        </w:rPr>
      </w:r>
      <w:r>
        <w:rPr>
          <w:noProof/>
        </w:rPr>
        <w:fldChar w:fldCharType="separate"/>
      </w:r>
      <w:ins w:id="113" w:author="Wang Bin 王宾" w:date="2024-08-22T10:33:00Z" w16du:dateUtc="2024-08-22T02:33:00Z">
        <w:r>
          <w:rPr>
            <w:noProof/>
          </w:rPr>
          <w:t>20</w:t>
        </w:r>
        <w:r>
          <w:rPr>
            <w:noProof/>
          </w:rPr>
          <w:fldChar w:fldCharType="end"/>
        </w:r>
      </w:ins>
    </w:p>
    <w:p w14:paraId="19FA9E46" w14:textId="7D75857A" w:rsidR="00DB25C1" w:rsidRDefault="00DB25C1">
      <w:pPr>
        <w:pStyle w:val="TOC2"/>
        <w:rPr>
          <w:ins w:id="114" w:author="Wang Bin 王宾" w:date="2024-08-22T10:33:00Z" w16du:dateUtc="2024-08-22T02:33:00Z"/>
          <w:rFonts w:asciiTheme="minorHAnsi" w:hAnsiTheme="minorHAnsi" w:cstheme="minorBidi"/>
          <w:noProof/>
          <w:kern w:val="2"/>
          <w:sz w:val="22"/>
          <w:szCs w:val="24"/>
          <w:lang w:val="en-US" w:eastAsia="zh-CN"/>
          <w14:ligatures w14:val="standardContextual"/>
        </w:rPr>
      </w:pPr>
      <w:ins w:id="115" w:author="Wang Bin 王宾" w:date="2024-08-22T10:33:00Z" w16du:dateUtc="2024-08-22T02:33: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215258 \h </w:instrText>
        </w:r>
      </w:ins>
      <w:r>
        <w:rPr>
          <w:noProof/>
        </w:rPr>
      </w:r>
      <w:r>
        <w:rPr>
          <w:noProof/>
        </w:rPr>
        <w:fldChar w:fldCharType="separate"/>
      </w:r>
      <w:ins w:id="116" w:author="Wang Bin 王宾" w:date="2024-08-22T10:33:00Z" w16du:dateUtc="2024-08-22T02:33:00Z">
        <w:r>
          <w:rPr>
            <w:noProof/>
          </w:rPr>
          <w:t>20</w:t>
        </w:r>
        <w:r>
          <w:rPr>
            <w:noProof/>
          </w:rPr>
          <w:fldChar w:fldCharType="end"/>
        </w:r>
      </w:ins>
    </w:p>
    <w:p w14:paraId="3E969016" w14:textId="4831371A" w:rsidR="00DB25C1" w:rsidRDefault="00DB25C1">
      <w:pPr>
        <w:pStyle w:val="TOC3"/>
        <w:rPr>
          <w:ins w:id="117" w:author="Wang Bin 王宾" w:date="2024-08-22T10:33:00Z" w16du:dateUtc="2024-08-22T02:33:00Z"/>
          <w:rFonts w:asciiTheme="minorHAnsi" w:hAnsiTheme="minorHAnsi" w:cstheme="minorBidi"/>
          <w:noProof/>
          <w:kern w:val="2"/>
          <w:sz w:val="22"/>
          <w:szCs w:val="24"/>
          <w:lang w:val="en-US" w:eastAsia="zh-CN"/>
          <w14:ligatures w14:val="standardContextual"/>
        </w:rPr>
      </w:pPr>
      <w:ins w:id="118" w:author="Wang Bin 王宾" w:date="2024-08-22T10:33:00Z" w16du:dateUtc="2024-08-22T02:33: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215259 \h </w:instrText>
        </w:r>
      </w:ins>
      <w:r>
        <w:rPr>
          <w:noProof/>
        </w:rPr>
      </w:r>
      <w:r>
        <w:rPr>
          <w:noProof/>
        </w:rPr>
        <w:fldChar w:fldCharType="separate"/>
      </w:r>
      <w:ins w:id="119" w:author="Wang Bin 王宾" w:date="2024-08-22T10:33:00Z" w16du:dateUtc="2024-08-22T02:33:00Z">
        <w:r>
          <w:rPr>
            <w:noProof/>
          </w:rPr>
          <w:t>20</w:t>
        </w:r>
        <w:r>
          <w:rPr>
            <w:noProof/>
          </w:rPr>
          <w:fldChar w:fldCharType="end"/>
        </w:r>
      </w:ins>
    </w:p>
    <w:p w14:paraId="31227FB9" w14:textId="3E5B923B" w:rsidR="00DB25C1" w:rsidRDefault="00DB25C1">
      <w:pPr>
        <w:pStyle w:val="TOC3"/>
        <w:rPr>
          <w:ins w:id="120" w:author="Wang Bin 王宾" w:date="2024-08-22T10:33:00Z" w16du:dateUtc="2024-08-22T02:33:00Z"/>
          <w:rFonts w:asciiTheme="minorHAnsi" w:hAnsiTheme="minorHAnsi" w:cstheme="minorBidi"/>
          <w:noProof/>
          <w:kern w:val="2"/>
          <w:sz w:val="22"/>
          <w:szCs w:val="24"/>
          <w:lang w:val="en-US" w:eastAsia="zh-CN"/>
          <w14:ligatures w14:val="standardContextual"/>
        </w:rPr>
      </w:pPr>
      <w:ins w:id="121" w:author="Wang Bin 王宾" w:date="2024-08-22T10:33:00Z" w16du:dateUtc="2024-08-22T02:33: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215260 \h </w:instrText>
        </w:r>
      </w:ins>
      <w:r>
        <w:rPr>
          <w:noProof/>
        </w:rPr>
      </w:r>
      <w:r>
        <w:rPr>
          <w:noProof/>
        </w:rPr>
        <w:fldChar w:fldCharType="separate"/>
      </w:r>
      <w:ins w:id="122" w:author="Wang Bin 王宾" w:date="2024-08-22T10:33:00Z" w16du:dateUtc="2024-08-22T02:33:00Z">
        <w:r>
          <w:rPr>
            <w:noProof/>
          </w:rPr>
          <w:t>20</w:t>
        </w:r>
        <w:r>
          <w:rPr>
            <w:noProof/>
          </w:rPr>
          <w:fldChar w:fldCharType="end"/>
        </w:r>
      </w:ins>
    </w:p>
    <w:p w14:paraId="138AACFC" w14:textId="339C52D5" w:rsidR="00DB25C1" w:rsidRDefault="00DB25C1">
      <w:pPr>
        <w:pStyle w:val="TOC3"/>
        <w:rPr>
          <w:ins w:id="123" w:author="Wang Bin 王宾" w:date="2024-08-22T10:33:00Z" w16du:dateUtc="2024-08-22T02:33:00Z"/>
          <w:rFonts w:asciiTheme="minorHAnsi" w:hAnsiTheme="minorHAnsi" w:cstheme="minorBidi"/>
          <w:noProof/>
          <w:kern w:val="2"/>
          <w:sz w:val="22"/>
          <w:szCs w:val="24"/>
          <w:lang w:val="en-US" w:eastAsia="zh-CN"/>
          <w14:ligatures w14:val="standardContextual"/>
        </w:rPr>
      </w:pPr>
      <w:ins w:id="124" w:author="Wang Bin 王宾" w:date="2024-08-22T10:33:00Z" w16du:dateUtc="2024-08-22T02:33: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215261 \h </w:instrText>
        </w:r>
      </w:ins>
      <w:r>
        <w:rPr>
          <w:noProof/>
        </w:rPr>
      </w:r>
      <w:r>
        <w:rPr>
          <w:noProof/>
        </w:rPr>
        <w:fldChar w:fldCharType="separate"/>
      </w:r>
      <w:ins w:id="125" w:author="Wang Bin 王宾" w:date="2024-08-22T10:33:00Z" w16du:dateUtc="2024-08-22T02:33:00Z">
        <w:r>
          <w:rPr>
            <w:noProof/>
          </w:rPr>
          <w:t>20</w:t>
        </w:r>
        <w:r>
          <w:rPr>
            <w:noProof/>
          </w:rPr>
          <w:fldChar w:fldCharType="end"/>
        </w:r>
      </w:ins>
    </w:p>
    <w:p w14:paraId="4A1AEBAE" w14:textId="46A448C9" w:rsidR="00DB25C1" w:rsidRDefault="00DB25C1">
      <w:pPr>
        <w:pStyle w:val="TOC3"/>
        <w:rPr>
          <w:ins w:id="126" w:author="Wang Bin 王宾" w:date="2024-08-22T10:33:00Z" w16du:dateUtc="2024-08-22T02:33:00Z"/>
          <w:rFonts w:asciiTheme="minorHAnsi" w:hAnsiTheme="minorHAnsi" w:cstheme="minorBidi"/>
          <w:noProof/>
          <w:kern w:val="2"/>
          <w:sz w:val="22"/>
          <w:szCs w:val="24"/>
          <w:lang w:val="en-US" w:eastAsia="zh-CN"/>
          <w14:ligatures w14:val="standardContextual"/>
        </w:rPr>
      </w:pPr>
      <w:ins w:id="127" w:author="Wang Bin 王宾" w:date="2024-08-22T10:33:00Z" w16du:dateUtc="2024-08-22T02:33: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215262 \h </w:instrText>
        </w:r>
      </w:ins>
      <w:r>
        <w:rPr>
          <w:noProof/>
        </w:rPr>
      </w:r>
      <w:r>
        <w:rPr>
          <w:noProof/>
        </w:rPr>
        <w:fldChar w:fldCharType="separate"/>
      </w:r>
      <w:ins w:id="128" w:author="Wang Bin 王宾" w:date="2024-08-22T10:33:00Z" w16du:dateUtc="2024-08-22T02:33:00Z">
        <w:r>
          <w:rPr>
            <w:noProof/>
          </w:rPr>
          <w:t>20</w:t>
        </w:r>
        <w:r>
          <w:rPr>
            <w:noProof/>
          </w:rPr>
          <w:fldChar w:fldCharType="end"/>
        </w:r>
      </w:ins>
    </w:p>
    <w:p w14:paraId="05D04B88" w14:textId="488BB553" w:rsidR="00DB25C1" w:rsidRDefault="00DB25C1">
      <w:pPr>
        <w:pStyle w:val="TOC4"/>
        <w:rPr>
          <w:ins w:id="129" w:author="Wang Bin 王宾" w:date="2024-08-22T10:33:00Z" w16du:dateUtc="2024-08-22T02:33:00Z"/>
          <w:rFonts w:asciiTheme="minorHAnsi" w:hAnsiTheme="minorHAnsi" w:cstheme="minorBidi"/>
          <w:noProof/>
          <w:kern w:val="2"/>
          <w:sz w:val="22"/>
          <w:szCs w:val="24"/>
          <w:lang w:val="en-US" w:eastAsia="zh-CN"/>
          <w14:ligatures w14:val="standardContextual"/>
        </w:rPr>
      </w:pPr>
      <w:ins w:id="130" w:author="Wang Bin 王宾" w:date="2024-08-22T10:33:00Z" w16du:dateUtc="2024-08-22T02:33:00Z">
        <w:r w:rsidRPr="009348FC">
          <w:rPr>
            <w:noProof/>
            <w:lang w:val="en-US" w:eastAsia="zh-CN"/>
          </w:rPr>
          <w:t>6.1.4.1</w:t>
        </w:r>
        <w:r>
          <w:rPr>
            <w:rFonts w:asciiTheme="minorHAnsi" w:hAnsiTheme="minorHAnsi" w:cstheme="minorBidi"/>
            <w:noProof/>
            <w:kern w:val="2"/>
            <w:sz w:val="22"/>
            <w:szCs w:val="24"/>
            <w:lang w:val="en-US" w:eastAsia="zh-CN"/>
            <w14:ligatures w14:val="standardContextual"/>
          </w:rPr>
          <w:tab/>
        </w:r>
        <w:r w:rsidRPr="009348FC">
          <w:rPr>
            <w:noProof/>
            <w:lang w:val="en-US" w:eastAsia="zh-CN"/>
          </w:rPr>
          <w:t>Introduction</w:t>
        </w:r>
        <w:r>
          <w:rPr>
            <w:noProof/>
          </w:rPr>
          <w:tab/>
        </w:r>
        <w:r>
          <w:rPr>
            <w:noProof/>
          </w:rPr>
          <w:fldChar w:fldCharType="begin"/>
        </w:r>
        <w:r>
          <w:rPr>
            <w:noProof/>
          </w:rPr>
          <w:instrText xml:space="preserve"> PAGEREF _Toc175215263 \h </w:instrText>
        </w:r>
      </w:ins>
      <w:r>
        <w:rPr>
          <w:noProof/>
        </w:rPr>
      </w:r>
      <w:r>
        <w:rPr>
          <w:noProof/>
        </w:rPr>
        <w:fldChar w:fldCharType="separate"/>
      </w:r>
      <w:ins w:id="131" w:author="Wang Bin 王宾" w:date="2024-08-22T10:33:00Z" w16du:dateUtc="2024-08-22T02:33:00Z">
        <w:r>
          <w:rPr>
            <w:noProof/>
          </w:rPr>
          <w:t>20</w:t>
        </w:r>
        <w:r>
          <w:rPr>
            <w:noProof/>
          </w:rPr>
          <w:fldChar w:fldCharType="end"/>
        </w:r>
      </w:ins>
    </w:p>
    <w:p w14:paraId="22EE414D" w14:textId="3F640DDC" w:rsidR="00DB25C1" w:rsidRDefault="00DB25C1">
      <w:pPr>
        <w:pStyle w:val="TOC4"/>
        <w:rPr>
          <w:ins w:id="132" w:author="Wang Bin 王宾" w:date="2024-08-22T10:33:00Z" w16du:dateUtc="2024-08-22T02:33:00Z"/>
          <w:rFonts w:asciiTheme="minorHAnsi" w:hAnsiTheme="minorHAnsi" w:cstheme="minorBidi"/>
          <w:noProof/>
          <w:kern w:val="2"/>
          <w:sz w:val="22"/>
          <w:szCs w:val="24"/>
          <w:lang w:val="en-US" w:eastAsia="zh-CN"/>
          <w14:ligatures w14:val="standardContextual"/>
        </w:rPr>
      </w:pPr>
      <w:ins w:id="133" w:author="Wang Bin 王宾" w:date="2024-08-22T10:33:00Z" w16du:dateUtc="2024-08-22T02:33:00Z">
        <w:r w:rsidRPr="009348FC">
          <w:rPr>
            <w:noProof/>
            <w:lang w:val="en-US" w:eastAsia="zh-CN"/>
          </w:rPr>
          <w:t>6.1.4.2</w:t>
        </w:r>
        <w:r>
          <w:rPr>
            <w:rFonts w:asciiTheme="minorHAnsi" w:hAnsiTheme="minorHAnsi" w:cstheme="minorBidi"/>
            <w:noProof/>
            <w:kern w:val="2"/>
            <w:sz w:val="22"/>
            <w:szCs w:val="24"/>
            <w:lang w:val="en-US" w:eastAsia="zh-CN"/>
            <w14:ligatures w14:val="standardContextual"/>
          </w:rPr>
          <w:tab/>
        </w:r>
        <w:r w:rsidRPr="009348FC">
          <w:rPr>
            <w:noProof/>
            <w:lang w:val="en-US" w:eastAsia="zh-CN"/>
          </w:rPr>
          <w:t>Near-Coincident</w:t>
        </w:r>
        <w:r>
          <w:rPr>
            <w:noProof/>
          </w:rPr>
          <w:tab/>
        </w:r>
        <w:r>
          <w:rPr>
            <w:noProof/>
          </w:rPr>
          <w:fldChar w:fldCharType="begin"/>
        </w:r>
        <w:r>
          <w:rPr>
            <w:noProof/>
          </w:rPr>
          <w:instrText xml:space="preserve"> PAGEREF _Toc175215264 \h </w:instrText>
        </w:r>
      </w:ins>
      <w:r>
        <w:rPr>
          <w:noProof/>
        </w:rPr>
      </w:r>
      <w:r>
        <w:rPr>
          <w:noProof/>
        </w:rPr>
        <w:fldChar w:fldCharType="separate"/>
      </w:r>
      <w:ins w:id="134" w:author="Wang Bin 王宾" w:date="2024-08-22T10:33:00Z" w16du:dateUtc="2024-08-22T02:33:00Z">
        <w:r>
          <w:rPr>
            <w:noProof/>
          </w:rPr>
          <w:t>21</w:t>
        </w:r>
        <w:r>
          <w:rPr>
            <w:noProof/>
          </w:rPr>
          <w:fldChar w:fldCharType="end"/>
        </w:r>
      </w:ins>
    </w:p>
    <w:p w14:paraId="294BF6D9" w14:textId="532789CE" w:rsidR="00DB25C1" w:rsidRDefault="00DB25C1">
      <w:pPr>
        <w:pStyle w:val="TOC4"/>
        <w:rPr>
          <w:ins w:id="135" w:author="Wang Bin 王宾" w:date="2024-08-22T10:33:00Z" w16du:dateUtc="2024-08-22T02:33:00Z"/>
          <w:rFonts w:asciiTheme="minorHAnsi" w:hAnsiTheme="minorHAnsi" w:cstheme="minorBidi"/>
          <w:noProof/>
          <w:kern w:val="2"/>
          <w:sz w:val="22"/>
          <w:szCs w:val="24"/>
          <w:lang w:val="en-US" w:eastAsia="zh-CN"/>
          <w14:ligatures w14:val="standardContextual"/>
        </w:rPr>
      </w:pPr>
      <w:ins w:id="136" w:author="Wang Bin 王宾" w:date="2024-08-22T10:33:00Z" w16du:dateUtc="2024-08-22T02:33:00Z">
        <w:r w:rsidRPr="009348FC">
          <w:rPr>
            <w:noProof/>
            <w:lang w:val="en-US" w:eastAsia="zh-CN"/>
          </w:rPr>
          <w:t>6.1.4.3</w:t>
        </w:r>
        <w:r>
          <w:rPr>
            <w:rFonts w:asciiTheme="minorHAnsi" w:hAnsiTheme="minorHAnsi" w:cstheme="minorBidi"/>
            <w:noProof/>
            <w:kern w:val="2"/>
            <w:sz w:val="22"/>
            <w:szCs w:val="24"/>
            <w:lang w:val="en-US" w:eastAsia="zh-CN"/>
            <w14:ligatures w14:val="standardContextual"/>
          </w:rPr>
          <w:tab/>
        </w:r>
        <w:r w:rsidRPr="009348FC">
          <w:rPr>
            <w:noProof/>
            <w:lang w:val="en-US" w:eastAsia="zh-CN"/>
          </w:rPr>
          <w:t>Baffled</w:t>
        </w:r>
        <w:r>
          <w:rPr>
            <w:noProof/>
          </w:rPr>
          <w:tab/>
        </w:r>
        <w:r>
          <w:rPr>
            <w:noProof/>
          </w:rPr>
          <w:fldChar w:fldCharType="begin"/>
        </w:r>
        <w:r>
          <w:rPr>
            <w:noProof/>
          </w:rPr>
          <w:instrText xml:space="preserve"> PAGEREF _Toc175215265 \h </w:instrText>
        </w:r>
      </w:ins>
      <w:r>
        <w:rPr>
          <w:noProof/>
        </w:rPr>
      </w:r>
      <w:r>
        <w:rPr>
          <w:noProof/>
        </w:rPr>
        <w:fldChar w:fldCharType="separate"/>
      </w:r>
      <w:ins w:id="137" w:author="Wang Bin 王宾" w:date="2024-08-22T10:33:00Z" w16du:dateUtc="2024-08-22T02:33:00Z">
        <w:r>
          <w:rPr>
            <w:noProof/>
          </w:rPr>
          <w:t>21</w:t>
        </w:r>
        <w:r>
          <w:rPr>
            <w:noProof/>
          </w:rPr>
          <w:fldChar w:fldCharType="end"/>
        </w:r>
      </w:ins>
    </w:p>
    <w:p w14:paraId="6249AE6F" w14:textId="03D27AC5" w:rsidR="00DB25C1" w:rsidRDefault="00DB25C1">
      <w:pPr>
        <w:pStyle w:val="TOC4"/>
        <w:rPr>
          <w:ins w:id="138" w:author="Wang Bin 王宾" w:date="2024-08-22T10:33:00Z" w16du:dateUtc="2024-08-22T02:33:00Z"/>
          <w:rFonts w:asciiTheme="minorHAnsi" w:hAnsiTheme="minorHAnsi" w:cstheme="minorBidi"/>
          <w:noProof/>
          <w:kern w:val="2"/>
          <w:sz w:val="22"/>
          <w:szCs w:val="24"/>
          <w:lang w:val="en-US" w:eastAsia="zh-CN"/>
          <w14:ligatures w14:val="standardContextual"/>
        </w:rPr>
      </w:pPr>
      <w:ins w:id="139" w:author="Wang Bin 王宾" w:date="2024-08-22T10:33:00Z" w16du:dateUtc="2024-08-22T02:33:00Z">
        <w:r w:rsidRPr="009348FC">
          <w:rPr>
            <w:noProof/>
            <w:lang w:val="en-US" w:eastAsia="zh-CN"/>
          </w:rPr>
          <w:t>6.1.4.4</w:t>
        </w:r>
        <w:r>
          <w:rPr>
            <w:rFonts w:asciiTheme="minorHAnsi" w:hAnsiTheme="minorHAnsi" w:cstheme="minorBidi"/>
            <w:noProof/>
            <w:kern w:val="2"/>
            <w:sz w:val="22"/>
            <w:szCs w:val="24"/>
            <w:lang w:val="en-US" w:eastAsia="zh-CN"/>
            <w14:ligatures w14:val="standardContextual"/>
          </w:rPr>
          <w:tab/>
        </w:r>
        <w:r w:rsidRPr="009348FC">
          <w:rPr>
            <w:noProof/>
            <w:lang w:val="en-US" w:eastAsia="zh-CN"/>
          </w:rPr>
          <w:t>Coincident</w:t>
        </w:r>
        <w:r>
          <w:rPr>
            <w:noProof/>
          </w:rPr>
          <w:tab/>
        </w:r>
        <w:r>
          <w:rPr>
            <w:noProof/>
          </w:rPr>
          <w:fldChar w:fldCharType="begin"/>
        </w:r>
        <w:r>
          <w:rPr>
            <w:noProof/>
          </w:rPr>
          <w:instrText xml:space="preserve"> PAGEREF _Toc175215266 \h </w:instrText>
        </w:r>
      </w:ins>
      <w:r>
        <w:rPr>
          <w:noProof/>
        </w:rPr>
      </w:r>
      <w:r>
        <w:rPr>
          <w:noProof/>
        </w:rPr>
        <w:fldChar w:fldCharType="separate"/>
      </w:r>
      <w:ins w:id="140" w:author="Wang Bin 王宾" w:date="2024-08-22T10:33:00Z" w16du:dateUtc="2024-08-22T02:33:00Z">
        <w:r>
          <w:rPr>
            <w:noProof/>
          </w:rPr>
          <w:t>22</w:t>
        </w:r>
        <w:r>
          <w:rPr>
            <w:noProof/>
          </w:rPr>
          <w:fldChar w:fldCharType="end"/>
        </w:r>
      </w:ins>
    </w:p>
    <w:p w14:paraId="3FB5BCBA" w14:textId="20D40AB4" w:rsidR="00DB25C1" w:rsidRDefault="00DB25C1">
      <w:pPr>
        <w:pStyle w:val="TOC5"/>
        <w:rPr>
          <w:ins w:id="141" w:author="Wang Bin 王宾" w:date="2024-08-22T10:33:00Z" w16du:dateUtc="2024-08-22T02:33:00Z"/>
          <w:rFonts w:asciiTheme="minorHAnsi" w:hAnsiTheme="minorHAnsi" w:cstheme="minorBidi"/>
          <w:noProof/>
          <w:kern w:val="2"/>
          <w:sz w:val="22"/>
          <w:szCs w:val="24"/>
          <w:lang w:val="en-US" w:eastAsia="zh-CN"/>
          <w14:ligatures w14:val="standardContextual"/>
        </w:rPr>
      </w:pPr>
      <w:ins w:id="142" w:author="Wang Bin 王宾" w:date="2024-08-22T10:33:00Z" w16du:dateUtc="2024-08-22T02:33: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67 \h </w:instrText>
        </w:r>
      </w:ins>
      <w:r>
        <w:rPr>
          <w:noProof/>
        </w:rPr>
      </w:r>
      <w:r>
        <w:rPr>
          <w:noProof/>
        </w:rPr>
        <w:fldChar w:fldCharType="separate"/>
      </w:r>
      <w:ins w:id="143" w:author="Wang Bin 王宾" w:date="2024-08-22T10:33:00Z" w16du:dateUtc="2024-08-22T02:33:00Z">
        <w:r>
          <w:rPr>
            <w:noProof/>
          </w:rPr>
          <w:t>22</w:t>
        </w:r>
        <w:r>
          <w:rPr>
            <w:noProof/>
          </w:rPr>
          <w:fldChar w:fldCharType="end"/>
        </w:r>
      </w:ins>
    </w:p>
    <w:p w14:paraId="3A1614B2" w14:textId="4C124213" w:rsidR="00DB25C1" w:rsidRDefault="00DB25C1">
      <w:pPr>
        <w:pStyle w:val="TOC5"/>
        <w:rPr>
          <w:ins w:id="144" w:author="Wang Bin 王宾" w:date="2024-08-22T10:33:00Z" w16du:dateUtc="2024-08-22T02:33:00Z"/>
          <w:rFonts w:asciiTheme="minorHAnsi" w:hAnsiTheme="minorHAnsi" w:cstheme="minorBidi"/>
          <w:noProof/>
          <w:kern w:val="2"/>
          <w:sz w:val="22"/>
          <w:szCs w:val="24"/>
          <w:lang w:val="en-US" w:eastAsia="zh-CN"/>
          <w14:ligatures w14:val="standardContextual"/>
        </w:rPr>
      </w:pPr>
      <w:ins w:id="145" w:author="Wang Bin 王宾" w:date="2024-08-22T10:33:00Z" w16du:dateUtc="2024-08-22T02:33: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215268 \h </w:instrText>
        </w:r>
      </w:ins>
      <w:r>
        <w:rPr>
          <w:noProof/>
        </w:rPr>
      </w:r>
      <w:r>
        <w:rPr>
          <w:noProof/>
        </w:rPr>
        <w:fldChar w:fldCharType="separate"/>
      </w:r>
      <w:ins w:id="146" w:author="Wang Bin 王宾" w:date="2024-08-22T10:33:00Z" w16du:dateUtc="2024-08-22T02:33:00Z">
        <w:r>
          <w:rPr>
            <w:noProof/>
          </w:rPr>
          <w:t>22</w:t>
        </w:r>
        <w:r>
          <w:rPr>
            <w:noProof/>
          </w:rPr>
          <w:fldChar w:fldCharType="end"/>
        </w:r>
      </w:ins>
    </w:p>
    <w:p w14:paraId="7C24C46E" w14:textId="502AF9F4" w:rsidR="00DB25C1" w:rsidRDefault="00DB25C1">
      <w:pPr>
        <w:pStyle w:val="TOC5"/>
        <w:rPr>
          <w:ins w:id="147" w:author="Wang Bin 王宾" w:date="2024-08-22T10:33:00Z" w16du:dateUtc="2024-08-22T02:33:00Z"/>
          <w:rFonts w:asciiTheme="minorHAnsi" w:hAnsiTheme="minorHAnsi" w:cstheme="minorBidi"/>
          <w:noProof/>
          <w:kern w:val="2"/>
          <w:sz w:val="22"/>
          <w:szCs w:val="24"/>
          <w:lang w:val="en-US" w:eastAsia="zh-CN"/>
          <w14:ligatures w14:val="standardContextual"/>
        </w:rPr>
      </w:pPr>
      <w:ins w:id="148" w:author="Wang Bin 王宾" w:date="2024-08-22T10:33:00Z" w16du:dateUtc="2024-08-22T02:33: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215269 \h </w:instrText>
        </w:r>
      </w:ins>
      <w:r>
        <w:rPr>
          <w:noProof/>
        </w:rPr>
      </w:r>
      <w:r>
        <w:rPr>
          <w:noProof/>
        </w:rPr>
        <w:fldChar w:fldCharType="separate"/>
      </w:r>
      <w:ins w:id="149" w:author="Wang Bin 王宾" w:date="2024-08-22T10:33:00Z" w16du:dateUtc="2024-08-22T02:33:00Z">
        <w:r>
          <w:rPr>
            <w:noProof/>
          </w:rPr>
          <w:t>22</w:t>
        </w:r>
        <w:r>
          <w:rPr>
            <w:noProof/>
          </w:rPr>
          <w:fldChar w:fldCharType="end"/>
        </w:r>
      </w:ins>
    </w:p>
    <w:p w14:paraId="2990B303" w14:textId="58059361" w:rsidR="00DB25C1" w:rsidRDefault="00DB25C1">
      <w:pPr>
        <w:pStyle w:val="TOC5"/>
        <w:rPr>
          <w:ins w:id="150" w:author="Wang Bin 王宾" w:date="2024-08-22T10:33:00Z" w16du:dateUtc="2024-08-22T02:33:00Z"/>
          <w:rFonts w:asciiTheme="minorHAnsi" w:hAnsiTheme="minorHAnsi" w:cstheme="minorBidi"/>
          <w:noProof/>
          <w:kern w:val="2"/>
          <w:sz w:val="22"/>
          <w:szCs w:val="24"/>
          <w:lang w:val="en-US" w:eastAsia="zh-CN"/>
          <w14:ligatures w14:val="standardContextual"/>
        </w:rPr>
      </w:pPr>
      <w:ins w:id="151" w:author="Wang Bin 王宾" w:date="2024-08-22T10:33:00Z" w16du:dateUtc="2024-08-22T02:33: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215270 \h </w:instrText>
        </w:r>
      </w:ins>
      <w:r>
        <w:rPr>
          <w:noProof/>
        </w:rPr>
      </w:r>
      <w:r>
        <w:rPr>
          <w:noProof/>
        </w:rPr>
        <w:fldChar w:fldCharType="separate"/>
      </w:r>
      <w:ins w:id="152" w:author="Wang Bin 王宾" w:date="2024-08-22T10:33:00Z" w16du:dateUtc="2024-08-22T02:33:00Z">
        <w:r>
          <w:rPr>
            <w:noProof/>
          </w:rPr>
          <w:t>23</w:t>
        </w:r>
        <w:r>
          <w:rPr>
            <w:noProof/>
          </w:rPr>
          <w:fldChar w:fldCharType="end"/>
        </w:r>
      </w:ins>
    </w:p>
    <w:p w14:paraId="2F304817" w14:textId="50440D25" w:rsidR="00DB25C1" w:rsidRDefault="00DB25C1">
      <w:pPr>
        <w:pStyle w:val="TOC4"/>
        <w:rPr>
          <w:ins w:id="153" w:author="Wang Bin 王宾" w:date="2024-08-22T10:33:00Z" w16du:dateUtc="2024-08-22T02:33:00Z"/>
          <w:rFonts w:asciiTheme="minorHAnsi" w:hAnsiTheme="minorHAnsi" w:cstheme="minorBidi"/>
          <w:noProof/>
          <w:kern w:val="2"/>
          <w:sz w:val="22"/>
          <w:szCs w:val="24"/>
          <w:lang w:val="en-US" w:eastAsia="zh-CN"/>
          <w14:ligatures w14:val="standardContextual"/>
        </w:rPr>
      </w:pPr>
      <w:ins w:id="154" w:author="Wang Bin 王宾" w:date="2024-08-22T10:33:00Z" w16du:dateUtc="2024-08-22T02:33:00Z">
        <w:r w:rsidRPr="009348FC">
          <w:rPr>
            <w:noProof/>
            <w:lang w:val="en-US" w:eastAsia="zh-CN"/>
          </w:rPr>
          <w:t>6.1.4.5</w:t>
        </w:r>
        <w:r>
          <w:rPr>
            <w:rFonts w:asciiTheme="minorHAnsi" w:hAnsiTheme="minorHAnsi" w:cstheme="minorBidi"/>
            <w:noProof/>
            <w:kern w:val="2"/>
            <w:sz w:val="22"/>
            <w:szCs w:val="24"/>
            <w:lang w:val="en-US" w:eastAsia="zh-CN"/>
            <w14:ligatures w14:val="standardContextual"/>
          </w:rPr>
          <w:tab/>
        </w:r>
        <w:r w:rsidRPr="009348FC">
          <w:rPr>
            <w:noProof/>
            <w:lang w:val="en-US" w:eastAsia="zh-CN"/>
          </w:rPr>
          <w:t>Spaced</w:t>
        </w:r>
        <w:r>
          <w:rPr>
            <w:noProof/>
          </w:rPr>
          <w:tab/>
        </w:r>
        <w:r>
          <w:rPr>
            <w:noProof/>
          </w:rPr>
          <w:fldChar w:fldCharType="begin"/>
        </w:r>
        <w:r>
          <w:rPr>
            <w:noProof/>
          </w:rPr>
          <w:instrText xml:space="preserve"> PAGEREF _Toc175215271 \h </w:instrText>
        </w:r>
      </w:ins>
      <w:r>
        <w:rPr>
          <w:noProof/>
        </w:rPr>
      </w:r>
      <w:r>
        <w:rPr>
          <w:noProof/>
        </w:rPr>
        <w:fldChar w:fldCharType="separate"/>
      </w:r>
      <w:ins w:id="155" w:author="Wang Bin 王宾" w:date="2024-08-22T10:33:00Z" w16du:dateUtc="2024-08-22T02:33:00Z">
        <w:r>
          <w:rPr>
            <w:noProof/>
          </w:rPr>
          <w:t>23</w:t>
        </w:r>
        <w:r>
          <w:rPr>
            <w:noProof/>
          </w:rPr>
          <w:fldChar w:fldCharType="end"/>
        </w:r>
      </w:ins>
    </w:p>
    <w:p w14:paraId="6A4A7790" w14:textId="599E5D12" w:rsidR="00DB25C1" w:rsidRDefault="00DB25C1">
      <w:pPr>
        <w:pStyle w:val="TOC2"/>
        <w:rPr>
          <w:ins w:id="156" w:author="Wang Bin 王宾" w:date="2024-08-22T10:33:00Z" w16du:dateUtc="2024-08-22T02:33:00Z"/>
          <w:rFonts w:asciiTheme="minorHAnsi" w:hAnsiTheme="minorHAnsi" w:cstheme="minorBidi"/>
          <w:noProof/>
          <w:kern w:val="2"/>
          <w:sz w:val="22"/>
          <w:szCs w:val="24"/>
          <w:lang w:val="en-US" w:eastAsia="zh-CN"/>
          <w14:ligatures w14:val="standardContextual"/>
        </w:rPr>
      </w:pPr>
      <w:ins w:id="157" w:author="Wang Bin 王宾" w:date="2024-08-22T10:33:00Z" w16du:dateUtc="2024-08-22T02:33: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215272 \h </w:instrText>
        </w:r>
      </w:ins>
      <w:r>
        <w:rPr>
          <w:noProof/>
        </w:rPr>
      </w:r>
      <w:r>
        <w:rPr>
          <w:noProof/>
        </w:rPr>
        <w:fldChar w:fldCharType="separate"/>
      </w:r>
      <w:ins w:id="158" w:author="Wang Bin 王宾" w:date="2024-08-22T10:33:00Z" w16du:dateUtc="2024-08-22T02:33:00Z">
        <w:r>
          <w:rPr>
            <w:noProof/>
          </w:rPr>
          <w:t>23</w:t>
        </w:r>
        <w:r>
          <w:rPr>
            <w:noProof/>
          </w:rPr>
          <w:fldChar w:fldCharType="end"/>
        </w:r>
      </w:ins>
    </w:p>
    <w:p w14:paraId="45D9CE04" w14:textId="3E57EE49" w:rsidR="00DB25C1" w:rsidRDefault="00DB25C1">
      <w:pPr>
        <w:pStyle w:val="TOC3"/>
        <w:rPr>
          <w:ins w:id="159" w:author="Wang Bin 王宾" w:date="2024-08-22T10:33:00Z" w16du:dateUtc="2024-08-22T02:33:00Z"/>
          <w:rFonts w:asciiTheme="minorHAnsi" w:hAnsiTheme="minorHAnsi" w:cstheme="minorBidi"/>
          <w:noProof/>
          <w:kern w:val="2"/>
          <w:sz w:val="22"/>
          <w:szCs w:val="24"/>
          <w:lang w:val="en-US" w:eastAsia="zh-CN"/>
          <w14:ligatures w14:val="standardContextual"/>
        </w:rPr>
      </w:pPr>
      <w:ins w:id="160" w:author="Wang Bin 王宾" w:date="2024-08-22T10:33:00Z" w16du:dateUtc="2024-08-22T02:33: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73 \h </w:instrText>
        </w:r>
      </w:ins>
      <w:r>
        <w:rPr>
          <w:noProof/>
        </w:rPr>
      </w:r>
      <w:r>
        <w:rPr>
          <w:noProof/>
        </w:rPr>
        <w:fldChar w:fldCharType="separate"/>
      </w:r>
      <w:ins w:id="161" w:author="Wang Bin 王宾" w:date="2024-08-22T10:33:00Z" w16du:dateUtc="2024-08-22T02:33:00Z">
        <w:r>
          <w:rPr>
            <w:noProof/>
          </w:rPr>
          <w:t>23</w:t>
        </w:r>
        <w:r>
          <w:rPr>
            <w:noProof/>
          </w:rPr>
          <w:fldChar w:fldCharType="end"/>
        </w:r>
      </w:ins>
    </w:p>
    <w:p w14:paraId="4FC14F36" w14:textId="31FD6C3A" w:rsidR="00DB25C1" w:rsidRDefault="00DB25C1">
      <w:pPr>
        <w:pStyle w:val="TOC3"/>
        <w:rPr>
          <w:ins w:id="162" w:author="Wang Bin 王宾" w:date="2024-08-22T10:33:00Z" w16du:dateUtc="2024-08-22T02:33:00Z"/>
          <w:rFonts w:asciiTheme="minorHAnsi" w:hAnsiTheme="minorHAnsi" w:cstheme="minorBidi"/>
          <w:noProof/>
          <w:kern w:val="2"/>
          <w:sz w:val="22"/>
          <w:szCs w:val="24"/>
          <w:lang w:val="en-US" w:eastAsia="zh-CN"/>
          <w14:ligatures w14:val="standardContextual"/>
        </w:rPr>
      </w:pPr>
      <w:ins w:id="163" w:author="Wang Bin 王宾" w:date="2024-08-22T10:33:00Z" w16du:dateUtc="2024-08-22T02:33: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215274 \h </w:instrText>
        </w:r>
      </w:ins>
      <w:r>
        <w:rPr>
          <w:noProof/>
        </w:rPr>
      </w:r>
      <w:r>
        <w:rPr>
          <w:noProof/>
        </w:rPr>
        <w:fldChar w:fldCharType="separate"/>
      </w:r>
      <w:ins w:id="164" w:author="Wang Bin 王宾" w:date="2024-08-22T10:33:00Z" w16du:dateUtc="2024-08-22T02:33:00Z">
        <w:r>
          <w:rPr>
            <w:noProof/>
          </w:rPr>
          <w:t>23</w:t>
        </w:r>
        <w:r>
          <w:rPr>
            <w:noProof/>
          </w:rPr>
          <w:fldChar w:fldCharType="end"/>
        </w:r>
      </w:ins>
    </w:p>
    <w:p w14:paraId="4608A9B3" w14:textId="5C6B4961" w:rsidR="00DB25C1" w:rsidRDefault="00DB25C1">
      <w:pPr>
        <w:pStyle w:val="TOC4"/>
        <w:rPr>
          <w:ins w:id="165" w:author="Wang Bin 王宾" w:date="2024-08-22T10:33:00Z" w16du:dateUtc="2024-08-22T02:33:00Z"/>
          <w:rFonts w:asciiTheme="minorHAnsi" w:hAnsiTheme="minorHAnsi" w:cstheme="minorBidi"/>
          <w:noProof/>
          <w:kern w:val="2"/>
          <w:sz w:val="22"/>
          <w:szCs w:val="24"/>
          <w:lang w:val="en-US" w:eastAsia="zh-CN"/>
          <w14:ligatures w14:val="standardContextual"/>
        </w:rPr>
      </w:pPr>
      <w:ins w:id="166" w:author="Wang Bin 王宾" w:date="2024-08-22T10:33:00Z" w16du:dateUtc="2024-08-22T02:33: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215275 \h </w:instrText>
        </w:r>
      </w:ins>
      <w:r>
        <w:rPr>
          <w:noProof/>
        </w:rPr>
      </w:r>
      <w:r>
        <w:rPr>
          <w:noProof/>
        </w:rPr>
        <w:fldChar w:fldCharType="separate"/>
      </w:r>
      <w:ins w:id="167" w:author="Wang Bin 王宾" w:date="2024-08-22T10:33:00Z" w16du:dateUtc="2024-08-22T02:33:00Z">
        <w:r>
          <w:rPr>
            <w:noProof/>
          </w:rPr>
          <w:t>23</w:t>
        </w:r>
        <w:r>
          <w:rPr>
            <w:noProof/>
          </w:rPr>
          <w:fldChar w:fldCharType="end"/>
        </w:r>
      </w:ins>
    </w:p>
    <w:p w14:paraId="5563251F" w14:textId="4EFB406C" w:rsidR="00DB25C1" w:rsidRDefault="00DB25C1">
      <w:pPr>
        <w:pStyle w:val="TOC4"/>
        <w:rPr>
          <w:ins w:id="168" w:author="Wang Bin 王宾" w:date="2024-08-22T10:33:00Z" w16du:dateUtc="2024-08-22T02:33:00Z"/>
          <w:rFonts w:asciiTheme="minorHAnsi" w:hAnsiTheme="minorHAnsi" w:cstheme="minorBidi"/>
          <w:noProof/>
          <w:kern w:val="2"/>
          <w:sz w:val="22"/>
          <w:szCs w:val="24"/>
          <w:lang w:val="en-US" w:eastAsia="zh-CN"/>
          <w14:ligatures w14:val="standardContextual"/>
        </w:rPr>
      </w:pPr>
      <w:ins w:id="169" w:author="Wang Bin 王宾" w:date="2024-08-22T10:33:00Z" w16du:dateUtc="2024-08-22T02:33: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215276 \h </w:instrText>
        </w:r>
      </w:ins>
      <w:r>
        <w:rPr>
          <w:noProof/>
        </w:rPr>
      </w:r>
      <w:r>
        <w:rPr>
          <w:noProof/>
        </w:rPr>
        <w:fldChar w:fldCharType="separate"/>
      </w:r>
      <w:ins w:id="170" w:author="Wang Bin 王宾" w:date="2024-08-22T10:33:00Z" w16du:dateUtc="2024-08-22T02:33:00Z">
        <w:r>
          <w:rPr>
            <w:noProof/>
          </w:rPr>
          <w:t>24</w:t>
        </w:r>
        <w:r>
          <w:rPr>
            <w:noProof/>
          </w:rPr>
          <w:fldChar w:fldCharType="end"/>
        </w:r>
      </w:ins>
    </w:p>
    <w:p w14:paraId="57940215" w14:textId="5C096DF7" w:rsidR="00DB25C1" w:rsidRDefault="00DB25C1">
      <w:pPr>
        <w:pStyle w:val="TOC4"/>
        <w:rPr>
          <w:ins w:id="171" w:author="Wang Bin 王宾" w:date="2024-08-22T10:33:00Z" w16du:dateUtc="2024-08-22T02:33:00Z"/>
          <w:rFonts w:asciiTheme="minorHAnsi" w:hAnsiTheme="minorHAnsi" w:cstheme="minorBidi"/>
          <w:noProof/>
          <w:kern w:val="2"/>
          <w:sz w:val="22"/>
          <w:szCs w:val="24"/>
          <w:lang w:val="en-US" w:eastAsia="zh-CN"/>
          <w14:ligatures w14:val="standardContextual"/>
        </w:rPr>
      </w:pPr>
      <w:ins w:id="172" w:author="Wang Bin 王宾" w:date="2024-08-22T10:33:00Z" w16du:dateUtc="2024-08-22T02:33: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215277 \h </w:instrText>
        </w:r>
      </w:ins>
      <w:r>
        <w:rPr>
          <w:noProof/>
        </w:rPr>
      </w:r>
      <w:r>
        <w:rPr>
          <w:noProof/>
        </w:rPr>
        <w:fldChar w:fldCharType="separate"/>
      </w:r>
      <w:ins w:id="173" w:author="Wang Bin 王宾" w:date="2024-08-22T10:33:00Z" w16du:dateUtc="2024-08-22T02:33:00Z">
        <w:r>
          <w:rPr>
            <w:noProof/>
          </w:rPr>
          <w:t>24</w:t>
        </w:r>
        <w:r>
          <w:rPr>
            <w:noProof/>
          </w:rPr>
          <w:fldChar w:fldCharType="end"/>
        </w:r>
      </w:ins>
    </w:p>
    <w:p w14:paraId="6420C814" w14:textId="4855B578" w:rsidR="00DB25C1" w:rsidRDefault="00DB25C1">
      <w:pPr>
        <w:pStyle w:val="TOC4"/>
        <w:rPr>
          <w:ins w:id="174" w:author="Wang Bin 王宾" w:date="2024-08-22T10:33:00Z" w16du:dateUtc="2024-08-22T02:33:00Z"/>
          <w:rFonts w:asciiTheme="minorHAnsi" w:hAnsiTheme="minorHAnsi" w:cstheme="minorBidi"/>
          <w:noProof/>
          <w:kern w:val="2"/>
          <w:sz w:val="22"/>
          <w:szCs w:val="24"/>
          <w:lang w:val="en-US" w:eastAsia="zh-CN"/>
          <w14:ligatures w14:val="standardContextual"/>
        </w:rPr>
      </w:pPr>
      <w:ins w:id="175" w:author="Wang Bin 王宾" w:date="2024-08-22T10:33:00Z" w16du:dateUtc="2024-08-22T02:33: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215278 \h </w:instrText>
        </w:r>
      </w:ins>
      <w:r>
        <w:rPr>
          <w:noProof/>
        </w:rPr>
      </w:r>
      <w:r>
        <w:rPr>
          <w:noProof/>
        </w:rPr>
        <w:fldChar w:fldCharType="separate"/>
      </w:r>
      <w:ins w:id="176" w:author="Wang Bin 王宾" w:date="2024-08-22T10:33:00Z" w16du:dateUtc="2024-08-22T02:33:00Z">
        <w:r>
          <w:rPr>
            <w:noProof/>
          </w:rPr>
          <w:t>24</w:t>
        </w:r>
        <w:r>
          <w:rPr>
            <w:noProof/>
          </w:rPr>
          <w:fldChar w:fldCharType="end"/>
        </w:r>
      </w:ins>
    </w:p>
    <w:p w14:paraId="58A8890C" w14:textId="37D13698" w:rsidR="00DB25C1" w:rsidRDefault="00DB25C1">
      <w:pPr>
        <w:pStyle w:val="TOC3"/>
        <w:rPr>
          <w:ins w:id="177" w:author="Wang Bin 王宾" w:date="2024-08-22T10:33:00Z" w16du:dateUtc="2024-08-22T02:33:00Z"/>
          <w:rFonts w:asciiTheme="minorHAnsi" w:hAnsiTheme="minorHAnsi" w:cstheme="minorBidi"/>
          <w:noProof/>
          <w:kern w:val="2"/>
          <w:sz w:val="22"/>
          <w:szCs w:val="24"/>
          <w:lang w:val="en-US" w:eastAsia="zh-CN"/>
          <w14:ligatures w14:val="standardContextual"/>
        </w:rPr>
      </w:pPr>
      <w:ins w:id="178" w:author="Wang Bin 王宾" w:date="2024-08-22T10:33:00Z" w16du:dateUtc="2024-08-22T02:33: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215279 \h </w:instrText>
        </w:r>
      </w:ins>
      <w:r>
        <w:rPr>
          <w:noProof/>
        </w:rPr>
      </w:r>
      <w:r>
        <w:rPr>
          <w:noProof/>
        </w:rPr>
        <w:fldChar w:fldCharType="separate"/>
      </w:r>
      <w:ins w:id="179" w:author="Wang Bin 王宾" w:date="2024-08-22T10:33:00Z" w16du:dateUtc="2024-08-22T02:33:00Z">
        <w:r>
          <w:rPr>
            <w:noProof/>
          </w:rPr>
          <w:t>25</w:t>
        </w:r>
        <w:r>
          <w:rPr>
            <w:noProof/>
          </w:rPr>
          <w:fldChar w:fldCharType="end"/>
        </w:r>
      </w:ins>
    </w:p>
    <w:p w14:paraId="549E6CC5" w14:textId="6F403D7D" w:rsidR="00DB25C1" w:rsidRDefault="00DB25C1">
      <w:pPr>
        <w:pStyle w:val="TOC4"/>
        <w:rPr>
          <w:ins w:id="180" w:author="Wang Bin 王宾" w:date="2024-08-22T10:33:00Z" w16du:dateUtc="2024-08-22T02:33:00Z"/>
          <w:rFonts w:asciiTheme="minorHAnsi" w:hAnsiTheme="minorHAnsi" w:cstheme="minorBidi"/>
          <w:noProof/>
          <w:kern w:val="2"/>
          <w:sz w:val="22"/>
          <w:szCs w:val="24"/>
          <w:lang w:val="en-US" w:eastAsia="zh-CN"/>
          <w14:ligatures w14:val="standardContextual"/>
        </w:rPr>
      </w:pPr>
      <w:ins w:id="181" w:author="Wang Bin 王宾" w:date="2024-08-22T10:33:00Z" w16du:dateUtc="2024-08-22T02:33: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215280 \h </w:instrText>
        </w:r>
      </w:ins>
      <w:r>
        <w:rPr>
          <w:noProof/>
        </w:rPr>
      </w:r>
      <w:r>
        <w:rPr>
          <w:noProof/>
        </w:rPr>
        <w:fldChar w:fldCharType="separate"/>
      </w:r>
      <w:ins w:id="182" w:author="Wang Bin 王宾" w:date="2024-08-22T10:33:00Z" w16du:dateUtc="2024-08-22T02:33:00Z">
        <w:r>
          <w:rPr>
            <w:noProof/>
          </w:rPr>
          <w:t>25</w:t>
        </w:r>
        <w:r>
          <w:rPr>
            <w:noProof/>
          </w:rPr>
          <w:fldChar w:fldCharType="end"/>
        </w:r>
      </w:ins>
    </w:p>
    <w:p w14:paraId="5CBFB27B" w14:textId="74A5957D" w:rsidR="00DB25C1" w:rsidRDefault="00DB25C1">
      <w:pPr>
        <w:pStyle w:val="TOC4"/>
        <w:rPr>
          <w:ins w:id="183" w:author="Wang Bin 王宾" w:date="2024-08-22T10:33:00Z" w16du:dateUtc="2024-08-22T02:33:00Z"/>
          <w:rFonts w:asciiTheme="minorHAnsi" w:hAnsiTheme="minorHAnsi" w:cstheme="minorBidi"/>
          <w:noProof/>
          <w:kern w:val="2"/>
          <w:sz w:val="22"/>
          <w:szCs w:val="24"/>
          <w:lang w:val="en-US" w:eastAsia="zh-CN"/>
          <w14:ligatures w14:val="standardContextual"/>
        </w:rPr>
      </w:pPr>
      <w:ins w:id="184" w:author="Wang Bin 王宾" w:date="2024-08-22T10:33:00Z" w16du:dateUtc="2024-08-22T02:33: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215281 \h </w:instrText>
        </w:r>
      </w:ins>
      <w:r>
        <w:rPr>
          <w:noProof/>
        </w:rPr>
      </w:r>
      <w:r>
        <w:rPr>
          <w:noProof/>
        </w:rPr>
        <w:fldChar w:fldCharType="separate"/>
      </w:r>
      <w:ins w:id="185" w:author="Wang Bin 王宾" w:date="2024-08-22T10:33:00Z" w16du:dateUtc="2024-08-22T02:33:00Z">
        <w:r>
          <w:rPr>
            <w:noProof/>
          </w:rPr>
          <w:t>26</w:t>
        </w:r>
        <w:r>
          <w:rPr>
            <w:noProof/>
          </w:rPr>
          <w:fldChar w:fldCharType="end"/>
        </w:r>
      </w:ins>
    </w:p>
    <w:p w14:paraId="412F0E9F" w14:textId="6421EED1" w:rsidR="00DB25C1" w:rsidRDefault="00DB25C1">
      <w:pPr>
        <w:pStyle w:val="TOC4"/>
        <w:rPr>
          <w:ins w:id="186" w:author="Wang Bin 王宾" w:date="2024-08-22T10:33:00Z" w16du:dateUtc="2024-08-22T02:33:00Z"/>
          <w:rFonts w:asciiTheme="minorHAnsi" w:hAnsiTheme="minorHAnsi" w:cstheme="minorBidi"/>
          <w:noProof/>
          <w:kern w:val="2"/>
          <w:sz w:val="22"/>
          <w:szCs w:val="24"/>
          <w:lang w:val="en-US" w:eastAsia="zh-CN"/>
          <w14:ligatures w14:val="standardContextual"/>
        </w:rPr>
      </w:pPr>
      <w:ins w:id="187" w:author="Wang Bin 王宾" w:date="2024-08-22T10:33:00Z" w16du:dateUtc="2024-08-22T02:33: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215282 \h </w:instrText>
        </w:r>
      </w:ins>
      <w:r>
        <w:rPr>
          <w:noProof/>
        </w:rPr>
      </w:r>
      <w:r>
        <w:rPr>
          <w:noProof/>
        </w:rPr>
        <w:fldChar w:fldCharType="separate"/>
      </w:r>
      <w:ins w:id="188" w:author="Wang Bin 王宾" w:date="2024-08-22T10:33:00Z" w16du:dateUtc="2024-08-22T02:33:00Z">
        <w:r>
          <w:rPr>
            <w:noProof/>
          </w:rPr>
          <w:t>26</w:t>
        </w:r>
        <w:r>
          <w:rPr>
            <w:noProof/>
          </w:rPr>
          <w:fldChar w:fldCharType="end"/>
        </w:r>
      </w:ins>
    </w:p>
    <w:p w14:paraId="4550BFDB" w14:textId="47D0A7CD" w:rsidR="00DB25C1" w:rsidRDefault="00DB25C1">
      <w:pPr>
        <w:pStyle w:val="TOC4"/>
        <w:rPr>
          <w:ins w:id="189" w:author="Wang Bin 王宾" w:date="2024-08-22T10:33:00Z" w16du:dateUtc="2024-08-22T02:33:00Z"/>
          <w:rFonts w:asciiTheme="minorHAnsi" w:hAnsiTheme="minorHAnsi" w:cstheme="minorBidi"/>
          <w:noProof/>
          <w:kern w:val="2"/>
          <w:sz w:val="22"/>
          <w:szCs w:val="24"/>
          <w:lang w:val="en-US" w:eastAsia="zh-CN"/>
          <w14:ligatures w14:val="standardContextual"/>
        </w:rPr>
      </w:pPr>
      <w:ins w:id="190" w:author="Wang Bin 王宾" w:date="2024-08-22T10:33:00Z" w16du:dateUtc="2024-08-22T02:33: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215283 \h </w:instrText>
        </w:r>
      </w:ins>
      <w:r>
        <w:rPr>
          <w:noProof/>
        </w:rPr>
      </w:r>
      <w:r>
        <w:rPr>
          <w:noProof/>
        </w:rPr>
        <w:fldChar w:fldCharType="separate"/>
      </w:r>
      <w:ins w:id="191" w:author="Wang Bin 王宾" w:date="2024-08-22T10:33:00Z" w16du:dateUtc="2024-08-22T02:33:00Z">
        <w:r>
          <w:rPr>
            <w:noProof/>
          </w:rPr>
          <w:t>26</w:t>
        </w:r>
        <w:r>
          <w:rPr>
            <w:noProof/>
          </w:rPr>
          <w:fldChar w:fldCharType="end"/>
        </w:r>
      </w:ins>
    </w:p>
    <w:p w14:paraId="45DD0315" w14:textId="419ECFCC" w:rsidR="00DB25C1" w:rsidRDefault="00DB25C1">
      <w:pPr>
        <w:pStyle w:val="TOC3"/>
        <w:rPr>
          <w:ins w:id="192" w:author="Wang Bin 王宾" w:date="2024-08-22T10:33:00Z" w16du:dateUtc="2024-08-22T02:33:00Z"/>
          <w:rFonts w:asciiTheme="minorHAnsi" w:hAnsiTheme="minorHAnsi" w:cstheme="minorBidi"/>
          <w:noProof/>
          <w:kern w:val="2"/>
          <w:sz w:val="22"/>
          <w:szCs w:val="24"/>
          <w:lang w:val="en-US" w:eastAsia="zh-CN"/>
          <w14:ligatures w14:val="standardContextual"/>
        </w:rPr>
      </w:pPr>
      <w:ins w:id="193" w:author="Wang Bin 王宾" w:date="2024-08-22T10:33:00Z" w16du:dateUtc="2024-08-22T02:33: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215284 \h </w:instrText>
        </w:r>
      </w:ins>
      <w:r>
        <w:rPr>
          <w:noProof/>
        </w:rPr>
      </w:r>
      <w:r>
        <w:rPr>
          <w:noProof/>
        </w:rPr>
        <w:fldChar w:fldCharType="separate"/>
      </w:r>
      <w:ins w:id="194" w:author="Wang Bin 王宾" w:date="2024-08-22T10:33:00Z" w16du:dateUtc="2024-08-22T02:33:00Z">
        <w:r>
          <w:rPr>
            <w:noProof/>
          </w:rPr>
          <w:t>26</w:t>
        </w:r>
        <w:r>
          <w:rPr>
            <w:noProof/>
          </w:rPr>
          <w:fldChar w:fldCharType="end"/>
        </w:r>
      </w:ins>
    </w:p>
    <w:p w14:paraId="4ACC2441" w14:textId="65BFEF2C" w:rsidR="00DB25C1" w:rsidRDefault="00DB25C1">
      <w:pPr>
        <w:pStyle w:val="TOC4"/>
        <w:rPr>
          <w:ins w:id="195" w:author="Wang Bin 王宾" w:date="2024-08-22T10:33:00Z" w16du:dateUtc="2024-08-22T02:33:00Z"/>
          <w:rFonts w:asciiTheme="minorHAnsi" w:hAnsiTheme="minorHAnsi" w:cstheme="minorBidi"/>
          <w:noProof/>
          <w:kern w:val="2"/>
          <w:sz w:val="22"/>
          <w:szCs w:val="24"/>
          <w:lang w:val="en-US" w:eastAsia="zh-CN"/>
          <w14:ligatures w14:val="standardContextual"/>
        </w:rPr>
      </w:pPr>
      <w:ins w:id="196" w:author="Wang Bin 王宾" w:date="2024-08-22T10:33:00Z" w16du:dateUtc="2024-08-22T02:33: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215285 \h </w:instrText>
        </w:r>
      </w:ins>
      <w:r>
        <w:rPr>
          <w:noProof/>
        </w:rPr>
      </w:r>
      <w:r>
        <w:rPr>
          <w:noProof/>
        </w:rPr>
        <w:fldChar w:fldCharType="separate"/>
      </w:r>
      <w:ins w:id="197" w:author="Wang Bin 王宾" w:date="2024-08-22T10:33:00Z" w16du:dateUtc="2024-08-22T02:33:00Z">
        <w:r>
          <w:rPr>
            <w:noProof/>
          </w:rPr>
          <w:t>26</w:t>
        </w:r>
        <w:r>
          <w:rPr>
            <w:noProof/>
          </w:rPr>
          <w:fldChar w:fldCharType="end"/>
        </w:r>
      </w:ins>
    </w:p>
    <w:p w14:paraId="1497B379" w14:textId="359B6100" w:rsidR="00DB25C1" w:rsidRDefault="00DB25C1">
      <w:pPr>
        <w:pStyle w:val="TOC4"/>
        <w:rPr>
          <w:ins w:id="198" w:author="Wang Bin 王宾" w:date="2024-08-22T10:33:00Z" w16du:dateUtc="2024-08-22T02:33:00Z"/>
          <w:rFonts w:asciiTheme="minorHAnsi" w:hAnsiTheme="minorHAnsi" w:cstheme="minorBidi"/>
          <w:noProof/>
          <w:kern w:val="2"/>
          <w:sz w:val="22"/>
          <w:szCs w:val="24"/>
          <w:lang w:val="en-US" w:eastAsia="zh-CN"/>
          <w14:ligatures w14:val="standardContextual"/>
        </w:rPr>
      </w:pPr>
      <w:ins w:id="199" w:author="Wang Bin 王宾" w:date="2024-08-22T10:33:00Z" w16du:dateUtc="2024-08-22T02:33: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215286 \h </w:instrText>
        </w:r>
      </w:ins>
      <w:r>
        <w:rPr>
          <w:noProof/>
        </w:rPr>
      </w:r>
      <w:r>
        <w:rPr>
          <w:noProof/>
        </w:rPr>
        <w:fldChar w:fldCharType="separate"/>
      </w:r>
      <w:ins w:id="200" w:author="Wang Bin 王宾" w:date="2024-08-22T10:33:00Z" w16du:dateUtc="2024-08-22T02:33:00Z">
        <w:r>
          <w:rPr>
            <w:noProof/>
          </w:rPr>
          <w:t>27</w:t>
        </w:r>
        <w:r>
          <w:rPr>
            <w:noProof/>
          </w:rPr>
          <w:fldChar w:fldCharType="end"/>
        </w:r>
      </w:ins>
    </w:p>
    <w:p w14:paraId="1ACCE4FA" w14:textId="506C62E7" w:rsidR="00DB25C1" w:rsidRDefault="00DB25C1">
      <w:pPr>
        <w:pStyle w:val="TOC4"/>
        <w:rPr>
          <w:ins w:id="201" w:author="Wang Bin 王宾" w:date="2024-08-22T10:33:00Z" w16du:dateUtc="2024-08-22T02:33:00Z"/>
          <w:rFonts w:asciiTheme="minorHAnsi" w:hAnsiTheme="minorHAnsi" w:cstheme="minorBidi"/>
          <w:noProof/>
          <w:kern w:val="2"/>
          <w:sz w:val="22"/>
          <w:szCs w:val="24"/>
          <w:lang w:val="en-US" w:eastAsia="zh-CN"/>
          <w14:ligatures w14:val="standardContextual"/>
        </w:rPr>
      </w:pPr>
      <w:ins w:id="202" w:author="Wang Bin 王宾" w:date="2024-08-22T10:33:00Z" w16du:dateUtc="2024-08-22T02:33: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215287 \h </w:instrText>
        </w:r>
      </w:ins>
      <w:r>
        <w:rPr>
          <w:noProof/>
        </w:rPr>
      </w:r>
      <w:r>
        <w:rPr>
          <w:noProof/>
        </w:rPr>
        <w:fldChar w:fldCharType="separate"/>
      </w:r>
      <w:ins w:id="203" w:author="Wang Bin 王宾" w:date="2024-08-22T10:33:00Z" w16du:dateUtc="2024-08-22T02:33:00Z">
        <w:r>
          <w:rPr>
            <w:noProof/>
          </w:rPr>
          <w:t>27</w:t>
        </w:r>
        <w:r>
          <w:rPr>
            <w:noProof/>
          </w:rPr>
          <w:fldChar w:fldCharType="end"/>
        </w:r>
      </w:ins>
    </w:p>
    <w:p w14:paraId="41791141" w14:textId="4E8D783C" w:rsidR="00DB25C1" w:rsidRDefault="00DB25C1">
      <w:pPr>
        <w:pStyle w:val="TOC4"/>
        <w:rPr>
          <w:ins w:id="204" w:author="Wang Bin 王宾" w:date="2024-08-22T10:33:00Z" w16du:dateUtc="2024-08-22T02:33:00Z"/>
          <w:rFonts w:asciiTheme="minorHAnsi" w:hAnsiTheme="minorHAnsi" w:cstheme="minorBidi"/>
          <w:noProof/>
          <w:kern w:val="2"/>
          <w:sz w:val="22"/>
          <w:szCs w:val="24"/>
          <w:lang w:val="en-US" w:eastAsia="zh-CN"/>
          <w14:ligatures w14:val="standardContextual"/>
        </w:rPr>
      </w:pPr>
      <w:ins w:id="205" w:author="Wang Bin 王宾" w:date="2024-08-22T10:33:00Z" w16du:dateUtc="2024-08-22T02:33: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215288 \h </w:instrText>
        </w:r>
      </w:ins>
      <w:r>
        <w:rPr>
          <w:noProof/>
        </w:rPr>
      </w:r>
      <w:r>
        <w:rPr>
          <w:noProof/>
        </w:rPr>
        <w:fldChar w:fldCharType="separate"/>
      </w:r>
      <w:ins w:id="206" w:author="Wang Bin 王宾" w:date="2024-08-22T10:33:00Z" w16du:dateUtc="2024-08-22T02:33:00Z">
        <w:r>
          <w:rPr>
            <w:noProof/>
          </w:rPr>
          <w:t>27</w:t>
        </w:r>
        <w:r>
          <w:rPr>
            <w:noProof/>
          </w:rPr>
          <w:fldChar w:fldCharType="end"/>
        </w:r>
      </w:ins>
    </w:p>
    <w:p w14:paraId="5C97BA8F" w14:textId="3668BE0B" w:rsidR="00DB25C1" w:rsidRDefault="00DB25C1">
      <w:pPr>
        <w:pStyle w:val="TOC5"/>
        <w:rPr>
          <w:ins w:id="207" w:author="Wang Bin 王宾" w:date="2024-08-22T10:33:00Z" w16du:dateUtc="2024-08-22T02:33:00Z"/>
          <w:rFonts w:asciiTheme="minorHAnsi" w:hAnsiTheme="minorHAnsi" w:cstheme="minorBidi"/>
          <w:noProof/>
          <w:kern w:val="2"/>
          <w:sz w:val="22"/>
          <w:szCs w:val="24"/>
          <w:lang w:val="en-US" w:eastAsia="zh-CN"/>
          <w14:ligatures w14:val="standardContextual"/>
        </w:rPr>
      </w:pPr>
      <w:ins w:id="208" w:author="Wang Bin 王宾" w:date="2024-08-22T10:33:00Z" w16du:dateUtc="2024-08-22T02:33: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6]</w:t>
        </w:r>
        <w:r>
          <w:rPr>
            <w:noProof/>
          </w:rPr>
          <w:tab/>
        </w:r>
        <w:r>
          <w:rPr>
            <w:noProof/>
          </w:rPr>
          <w:fldChar w:fldCharType="begin"/>
        </w:r>
        <w:r>
          <w:rPr>
            <w:noProof/>
          </w:rPr>
          <w:instrText xml:space="preserve"> PAGEREF _Toc175215289 \h </w:instrText>
        </w:r>
      </w:ins>
      <w:r>
        <w:rPr>
          <w:noProof/>
        </w:rPr>
      </w:r>
      <w:r>
        <w:rPr>
          <w:noProof/>
        </w:rPr>
        <w:fldChar w:fldCharType="separate"/>
      </w:r>
      <w:ins w:id="209" w:author="Wang Bin 王宾" w:date="2024-08-22T10:33:00Z" w16du:dateUtc="2024-08-22T02:33:00Z">
        <w:r>
          <w:rPr>
            <w:noProof/>
          </w:rPr>
          <w:t>27</w:t>
        </w:r>
        <w:r>
          <w:rPr>
            <w:noProof/>
          </w:rPr>
          <w:fldChar w:fldCharType="end"/>
        </w:r>
      </w:ins>
    </w:p>
    <w:p w14:paraId="43DCF8E2" w14:textId="559E82DD" w:rsidR="00DB25C1" w:rsidRDefault="00DB25C1">
      <w:pPr>
        <w:pStyle w:val="TOC5"/>
        <w:rPr>
          <w:ins w:id="210" w:author="Wang Bin 王宾" w:date="2024-08-22T10:33:00Z" w16du:dateUtc="2024-08-22T02:33:00Z"/>
          <w:rFonts w:asciiTheme="minorHAnsi" w:hAnsiTheme="minorHAnsi" w:cstheme="minorBidi"/>
          <w:noProof/>
          <w:kern w:val="2"/>
          <w:sz w:val="22"/>
          <w:szCs w:val="24"/>
          <w:lang w:val="en-US" w:eastAsia="zh-CN"/>
          <w14:ligatures w14:val="standardContextual"/>
        </w:rPr>
      </w:pPr>
      <w:ins w:id="211" w:author="Wang Bin 王宾" w:date="2024-08-22T10:33:00Z" w16du:dateUtc="2024-08-22T02:33: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215290 \h </w:instrText>
        </w:r>
      </w:ins>
      <w:r>
        <w:rPr>
          <w:noProof/>
        </w:rPr>
      </w:r>
      <w:r>
        <w:rPr>
          <w:noProof/>
        </w:rPr>
        <w:fldChar w:fldCharType="separate"/>
      </w:r>
      <w:ins w:id="212" w:author="Wang Bin 王宾" w:date="2024-08-22T10:33:00Z" w16du:dateUtc="2024-08-22T02:33:00Z">
        <w:r>
          <w:rPr>
            <w:noProof/>
          </w:rPr>
          <w:t>28</w:t>
        </w:r>
        <w:r>
          <w:rPr>
            <w:noProof/>
          </w:rPr>
          <w:fldChar w:fldCharType="end"/>
        </w:r>
      </w:ins>
    </w:p>
    <w:p w14:paraId="0F44D663" w14:textId="4EFB513E" w:rsidR="00DB25C1" w:rsidRDefault="00DB25C1">
      <w:pPr>
        <w:pStyle w:val="TOC5"/>
        <w:rPr>
          <w:ins w:id="213" w:author="Wang Bin 王宾" w:date="2024-08-22T10:33:00Z" w16du:dateUtc="2024-08-22T02:33:00Z"/>
          <w:rFonts w:asciiTheme="minorHAnsi" w:hAnsiTheme="minorHAnsi" w:cstheme="minorBidi"/>
          <w:noProof/>
          <w:kern w:val="2"/>
          <w:sz w:val="22"/>
          <w:szCs w:val="24"/>
          <w:lang w:val="en-US" w:eastAsia="zh-CN"/>
          <w14:ligatures w14:val="standardContextual"/>
        </w:rPr>
      </w:pPr>
      <w:ins w:id="214" w:author="Wang Bin 王宾" w:date="2024-08-22T10:33:00Z" w16du:dateUtc="2024-08-22T02:33: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215291 \h </w:instrText>
        </w:r>
      </w:ins>
      <w:r>
        <w:rPr>
          <w:noProof/>
        </w:rPr>
      </w:r>
      <w:r>
        <w:rPr>
          <w:noProof/>
        </w:rPr>
        <w:fldChar w:fldCharType="separate"/>
      </w:r>
      <w:ins w:id="215" w:author="Wang Bin 王宾" w:date="2024-08-22T10:33:00Z" w16du:dateUtc="2024-08-22T02:33:00Z">
        <w:r>
          <w:rPr>
            <w:noProof/>
          </w:rPr>
          <w:t>29</w:t>
        </w:r>
        <w:r>
          <w:rPr>
            <w:noProof/>
          </w:rPr>
          <w:fldChar w:fldCharType="end"/>
        </w:r>
      </w:ins>
    </w:p>
    <w:p w14:paraId="5EE15719" w14:textId="200B9907" w:rsidR="00DB25C1" w:rsidRDefault="00DB25C1">
      <w:pPr>
        <w:pStyle w:val="TOC4"/>
        <w:rPr>
          <w:ins w:id="216" w:author="Wang Bin 王宾" w:date="2024-08-22T10:33:00Z" w16du:dateUtc="2024-08-22T02:33:00Z"/>
          <w:rFonts w:asciiTheme="minorHAnsi" w:hAnsiTheme="minorHAnsi" w:cstheme="minorBidi"/>
          <w:noProof/>
          <w:kern w:val="2"/>
          <w:sz w:val="22"/>
          <w:szCs w:val="24"/>
          <w:lang w:val="en-US" w:eastAsia="zh-CN"/>
          <w14:ligatures w14:val="standardContextual"/>
        </w:rPr>
      </w:pPr>
      <w:ins w:id="217" w:author="Wang Bin 王宾" w:date="2024-08-22T10:33:00Z" w16du:dateUtc="2024-08-22T02:33: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215292 \h </w:instrText>
        </w:r>
      </w:ins>
      <w:r>
        <w:rPr>
          <w:noProof/>
        </w:rPr>
      </w:r>
      <w:r>
        <w:rPr>
          <w:noProof/>
        </w:rPr>
        <w:fldChar w:fldCharType="separate"/>
      </w:r>
      <w:ins w:id="218" w:author="Wang Bin 王宾" w:date="2024-08-22T10:33:00Z" w16du:dateUtc="2024-08-22T02:33:00Z">
        <w:r>
          <w:rPr>
            <w:noProof/>
          </w:rPr>
          <w:t>30</w:t>
        </w:r>
        <w:r>
          <w:rPr>
            <w:noProof/>
          </w:rPr>
          <w:fldChar w:fldCharType="end"/>
        </w:r>
      </w:ins>
    </w:p>
    <w:p w14:paraId="05D750B3" w14:textId="7B745F73" w:rsidR="00DB25C1" w:rsidRDefault="00DB25C1">
      <w:pPr>
        <w:pStyle w:val="TOC2"/>
        <w:rPr>
          <w:ins w:id="219" w:author="Wang Bin 王宾" w:date="2024-08-22T10:33:00Z" w16du:dateUtc="2024-08-22T02:33:00Z"/>
          <w:rFonts w:asciiTheme="minorHAnsi" w:hAnsiTheme="minorHAnsi" w:cstheme="minorBidi"/>
          <w:noProof/>
          <w:kern w:val="2"/>
          <w:sz w:val="22"/>
          <w:szCs w:val="24"/>
          <w:lang w:val="en-US" w:eastAsia="zh-CN"/>
          <w14:ligatures w14:val="standardContextual"/>
        </w:rPr>
      </w:pPr>
      <w:ins w:id="220" w:author="Wang Bin 王宾" w:date="2024-08-22T10:33:00Z" w16du:dateUtc="2024-08-22T02:33: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293 \h </w:instrText>
        </w:r>
      </w:ins>
      <w:r>
        <w:rPr>
          <w:noProof/>
        </w:rPr>
      </w:r>
      <w:r>
        <w:rPr>
          <w:noProof/>
        </w:rPr>
        <w:fldChar w:fldCharType="separate"/>
      </w:r>
      <w:ins w:id="221" w:author="Wang Bin 王宾" w:date="2024-08-22T10:33:00Z" w16du:dateUtc="2024-08-22T02:33:00Z">
        <w:r>
          <w:rPr>
            <w:noProof/>
          </w:rPr>
          <w:t>30</w:t>
        </w:r>
        <w:r>
          <w:rPr>
            <w:noProof/>
          </w:rPr>
          <w:fldChar w:fldCharType="end"/>
        </w:r>
      </w:ins>
    </w:p>
    <w:p w14:paraId="303F84BF" w14:textId="0575CC5E" w:rsidR="00DB25C1" w:rsidRDefault="00DB25C1">
      <w:pPr>
        <w:pStyle w:val="TOC1"/>
        <w:rPr>
          <w:ins w:id="222" w:author="Wang Bin 王宾" w:date="2024-08-22T10:33:00Z" w16du:dateUtc="2024-08-22T02:33:00Z"/>
          <w:rFonts w:asciiTheme="minorHAnsi" w:hAnsiTheme="minorHAnsi" w:cstheme="minorBidi"/>
          <w:noProof/>
          <w:kern w:val="2"/>
          <w:szCs w:val="24"/>
          <w:lang w:val="en-US" w:eastAsia="zh-CN"/>
          <w14:ligatures w14:val="standardContextual"/>
        </w:rPr>
      </w:pPr>
      <w:ins w:id="223" w:author="Wang Bin 王宾" w:date="2024-08-22T10:33:00Z" w16du:dateUtc="2024-08-22T02:33: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215294 \h </w:instrText>
        </w:r>
      </w:ins>
      <w:r>
        <w:rPr>
          <w:noProof/>
        </w:rPr>
      </w:r>
      <w:r>
        <w:rPr>
          <w:noProof/>
        </w:rPr>
        <w:fldChar w:fldCharType="separate"/>
      </w:r>
      <w:ins w:id="224" w:author="Wang Bin 王宾" w:date="2024-08-22T10:33:00Z" w16du:dateUtc="2024-08-22T02:33:00Z">
        <w:r>
          <w:rPr>
            <w:noProof/>
          </w:rPr>
          <w:t>30</w:t>
        </w:r>
        <w:r>
          <w:rPr>
            <w:noProof/>
          </w:rPr>
          <w:fldChar w:fldCharType="end"/>
        </w:r>
      </w:ins>
    </w:p>
    <w:p w14:paraId="0FD46330" w14:textId="09018ED6" w:rsidR="00DB25C1" w:rsidRDefault="00DB25C1">
      <w:pPr>
        <w:pStyle w:val="TOC2"/>
        <w:rPr>
          <w:ins w:id="225" w:author="Wang Bin 王宾" w:date="2024-08-22T10:33:00Z" w16du:dateUtc="2024-08-22T02:33:00Z"/>
          <w:rFonts w:asciiTheme="minorHAnsi" w:hAnsiTheme="minorHAnsi" w:cstheme="minorBidi"/>
          <w:noProof/>
          <w:kern w:val="2"/>
          <w:sz w:val="22"/>
          <w:szCs w:val="24"/>
          <w:lang w:val="en-US" w:eastAsia="zh-CN"/>
          <w14:ligatures w14:val="standardContextual"/>
        </w:rPr>
      </w:pPr>
      <w:ins w:id="226" w:author="Wang Bin 王宾" w:date="2024-08-22T10:33:00Z" w16du:dateUtc="2024-08-22T02:33: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215295 \h </w:instrText>
        </w:r>
      </w:ins>
      <w:r>
        <w:rPr>
          <w:noProof/>
        </w:rPr>
      </w:r>
      <w:r>
        <w:rPr>
          <w:noProof/>
        </w:rPr>
        <w:fldChar w:fldCharType="separate"/>
      </w:r>
      <w:ins w:id="227" w:author="Wang Bin 王宾" w:date="2024-08-22T10:33:00Z" w16du:dateUtc="2024-08-22T02:33:00Z">
        <w:r>
          <w:rPr>
            <w:noProof/>
          </w:rPr>
          <w:t>30</w:t>
        </w:r>
        <w:r>
          <w:rPr>
            <w:noProof/>
          </w:rPr>
          <w:fldChar w:fldCharType="end"/>
        </w:r>
      </w:ins>
    </w:p>
    <w:p w14:paraId="61EDED12" w14:textId="525DB385" w:rsidR="00DB25C1" w:rsidRDefault="00DB25C1">
      <w:pPr>
        <w:pStyle w:val="TOC2"/>
        <w:rPr>
          <w:ins w:id="228" w:author="Wang Bin 王宾" w:date="2024-08-22T10:33:00Z" w16du:dateUtc="2024-08-22T02:33:00Z"/>
          <w:rFonts w:asciiTheme="minorHAnsi" w:hAnsiTheme="minorHAnsi" w:cstheme="minorBidi"/>
          <w:noProof/>
          <w:kern w:val="2"/>
          <w:sz w:val="22"/>
          <w:szCs w:val="24"/>
          <w:lang w:val="en-US" w:eastAsia="zh-CN"/>
          <w14:ligatures w14:val="standardContextual"/>
        </w:rPr>
      </w:pPr>
      <w:ins w:id="229" w:author="Wang Bin 王宾" w:date="2024-08-22T10:33:00Z" w16du:dateUtc="2024-08-22T02:33: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215296 \h </w:instrText>
        </w:r>
      </w:ins>
      <w:r>
        <w:rPr>
          <w:noProof/>
        </w:rPr>
      </w:r>
      <w:r>
        <w:rPr>
          <w:noProof/>
        </w:rPr>
        <w:fldChar w:fldCharType="separate"/>
      </w:r>
      <w:ins w:id="230" w:author="Wang Bin 王宾" w:date="2024-08-22T10:33:00Z" w16du:dateUtc="2024-08-22T02:33:00Z">
        <w:r>
          <w:rPr>
            <w:noProof/>
          </w:rPr>
          <w:t>31</w:t>
        </w:r>
        <w:r>
          <w:rPr>
            <w:noProof/>
          </w:rPr>
          <w:fldChar w:fldCharType="end"/>
        </w:r>
      </w:ins>
    </w:p>
    <w:p w14:paraId="7FACB40F" w14:textId="218EC4BF" w:rsidR="00DB25C1" w:rsidRDefault="00DB25C1">
      <w:pPr>
        <w:pStyle w:val="TOC2"/>
        <w:rPr>
          <w:ins w:id="231" w:author="Wang Bin 王宾" w:date="2024-08-22T10:33:00Z" w16du:dateUtc="2024-08-22T02:33:00Z"/>
          <w:rFonts w:asciiTheme="minorHAnsi" w:hAnsiTheme="minorHAnsi" w:cstheme="minorBidi"/>
          <w:noProof/>
          <w:kern w:val="2"/>
          <w:sz w:val="22"/>
          <w:szCs w:val="24"/>
          <w:lang w:val="en-US" w:eastAsia="zh-CN"/>
          <w14:ligatures w14:val="standardContextual"/>
        </w:rPr>
      </w:pPr>
      <w:ins w:id="232" w:author="Wang Bin 王宾" w:date="2024-08-22T10:33:00Z" w16du:dateUtc="2024-08-22T02:33: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215297 \h </w:instrText>
        </w:r>
      </w:ins>
      <w:r>
        <w:rPr>
          <w:noProof/>
        </w:rPr>
      </w:r>
      <w:r>
        <w:rPr>
          <w:noProof/>
        </w:rPr>
        <w:fldChar w:fldCharType="separate"/>
      </w:r>
      <w:ins w:id="233" w:author="Wang Bin 王宾" w:date="2024-08-22T10:33:00Z" w16du:dateUtc="2024-08-22T02:33:00Z">
        <w:r>
          <w:rPr>
            <w:noProof/>
          </w:rPr>
          <w:t>32</w:t>
        </w:r>
        <w:r>
          <w:rPr>
            <w:noProof/>
          </w:rPr>
          <w:fldChar w:fldCharType="end"/>
        </w:r>
      </w:ins>
    </w:p>
    <w:p w14:paraId="1F84B291" w14:textId="0E469AA4" w:rsidR="00DB25C1" w:rsidRDefault="00DB25C1">
      <w:pPr>
        <w:pStyle w:val="TOC2"/>
        <w:rPr>
          <w:ins w:id="234" w:author="Wang Bin 王宾" w:date="2024-08-22T10:33:00Z" w16du:dateUtc="2024-08-22T02:33:00Z"/>
          <w:rFonts w:asciiTheme="minorHAnsi" w:hAnsiTheme="minorHAnsi" w:cstheme="minorBidi"/>
          <w:noProof/>
          <w:kern w:val="2"/>
          <w:sz w:val="22"/>
          <w:szCs w:val="24"/>
          <w:lang w:val="en-US" w:eastAsia="zh-CN"/>
          <w14:ligatures w14:val="standardContextual"/>
        </w:rPr>
      </w:pPr>
      <w:ins w:id="235" w:author="Wang Bin 王宾" w:date="2024-08-22T10:33:00Z" w16du:dateUtc="2024-08-22T02:33: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215298 \h </w:instrText>
        </w:r>
      </w:ins>
      <w:r>
        <w:rPr>
          <w:noProof/>
        </w:rPr>
      </w:r>
      <w:r>
        <w:rPr>
          <w:noProof/>
        </w:rPr>
        <w:fldChar w:fldCharType="separate"/>
      </w:r>
      <w:ins w:id="236" w:author="Wang Bin 王宾" w:date="2024-08-22T10:33:00Z" w16du:dateUtc="2024-08-22T02:33:00Z">
        <w:r>
          <w:rPr>
            <w:noProof/>
          </w:rPr>
          <w:t>32</w:t>
        </w:r>
        <w:r>
          <w:rPr>
            <w:noProof/>
          </w:rPr>
          <w:fldChar w:fldCharType="end"/>
        </w:r>
      </w:ins>
    </w:p>
    <w:p w14:paraId="40C315C1" w14:textId="3495D785" w:rsidR="00DB25C1" w:rsidRDefault="00DB25C1">
      <w:pPr>
        <w:pStyle w:val="TOC2"/>
        <w:rPr>
          <w:ins w:id="237" w:author="Wang Bin 王宾" w:date="2024-08-22T10:33:00Z" w16du:dateUtc="2024-08-22T02:33:00Z"/>
          <w:rFonts w:asciiTheme="minorHAnsi" w:hAnsiTheme="minorHAnsi" w:cstheme="minorBidi"/>
          <w:noProof/>
          <w:kern w:val="2"/>
          <w:sz w:val="22"/>
          <w:szCs w:val="24"/>
          <w:lang w:val="en-US" w:eastAsia="zh-CN"/>
          <w14:ligatures w14:val="standardContextual"/>
        </w:rPr>
      </w:pPr>
      <w:ins w:id="238" w:author="Wang Bin 王宾" w:date="2024-08-22T10:33:00Z" w16du:dateUtc="2024-08-22T02:33: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215299 \h </w:instrText>
        </w:r>
      </w:ins>
      <w:r>
        <w:rPr>
          <w:noProof/>
        </w:rPr>
      </w:r>
      <w:r>
        <w:rPr>
          <w:noProof/>
        </w:rPr>
        <w:fldChar w:fldCharType="separate"/>
      </w:r>
      <w:ins w:id="239" w:author="Wang Bin 王宾" w:date="2024-08-22T10:33:00Z" w16du:dateUtc="2024-08-22T02:33:00Z">
        <w:r>
          <w:rPr>
            <w:noProof/>
          </w:rPr>
          <w:t>34</w:t>
        </w:r>
        <w:r>
          <w:rPr>
            <w:noProof/>
          </w:rPr>
          <w:fldChar w:fldCharType="end"/>
        </w:r>
      </w:ins>
    </w:p>
    <w:p w14:paraId="172665FB" w14:textId="3E6BC56E" w:rsidR="00DB25C1" w:rsidRDefault="00DB25C1">
      <w:pPr>
        <w:pStyle w:val="TOC2"/>
        <w:rPr>
          <w:ins w:id="240" w:author="Wang Bin 王宾" w:date="2024-08-22T10:33:00Z" w16du:dateUtc="2024-08-22T02:33:00Z"/>
          <w:rFonts w:asciiTheme="minorHAnsi" w:hAnsiTheme="minorHAnsi" w:cstheme="minorBidi"/>
          <w:noProof/>
          <w:kern w:val="2"/>
          <w:sz w:val="22"/>
          <w:szCs w:val="24"/>
          <w:lang w:val="en-US" w:eastAsia="zh-CN"/>
          <w14:ligatures w14:val="standardContextual"/>
        </w:rPr>
      </w:pPr>
      <w:ins w:id="241" w:author="Wang Bin 王宾" w:date="2024-08-22T10:33:00Z" w16du:dateUtc="2024-08-22T02:33: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300 \h </w:instrText>
        </w:r>
      </w:ins>
      <w:r>
        <w:rPr>
          <w:noProof/>
        </w:rPr>
      </w:r>
      <w:r>
        <w:rPr>
          <w:noProof/>
        </w:rPr>
        <w:fldChar w:fldCharType="separate"/>
      </w:r>
      <w:ins w:id="242" w:author="Wang Bin 王宾" w:date="2024-08-22T10:33:00Z" w16du:dateUtc="2024-08-22T02:33:00Z">
        <w:r>
          <w:rPr>
            <w:noProof/>
          </w:rPr>
          <w:t>34</w:t>
        </w:r>
        <w:r>
          <w:rPr>
            <w:noProof/>
          </w:rPr>
          <w:fldChar w:fldCharType="end"/>
        </w:r>
      </w:ins>
    </w:p>
    <w:p w14:paraId="372311FF" w14:textId="62E53E91" w:rsidR="00DB25C1" w:rsidRDefault="00DB25C1">
      <w:pPr>
        <w:pStyle w:val="TOC2"/>
        <w:rPr>
          <w:ins w:id="243" w:author="Wang Bin 王宾" w:date="2024-08-22T10:33:00Z" w16du:dateUtc="2024-08-22T02:33:00Z"/>
          <w:rFonts w:asciiTheme="minorHAnsi" w:hAnsiTheme="minorHAnsi" w:cstheme="minorBidi"/>
          <w:noProof/>
          <w:kern w:val="2"/>
          <w:sz w:val="22"/>
          <w:szCs w:val="24"/>
          <w:lang w:val="en-US" w:eastAsia="zh-CN"/>
          <w14:ligatures w14:val="standardContextual"/>
        </w:rPr>
      </w:pPr>
      <w:ins w:id="244" w:author="Wang Bin 王宾" w:date="2024-08-22T10:33:00Z" w16du:dateUtc="2024-08-22T02:33: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215301 \h </w:instrText>
        </w:r>
      </w:ins>
      <w:r>
        <w:rPr>
          <w:noProof/>
        </w:rPr>
      </w:r>
      <w:r>
        <w:rPr>
          <w:noProof/>
        </w:rPr>
        <w:fldChar w:fldCharType="separate"/>
      </w:r>
      <w:ins w:id="245" w:author="Wang Bin 王宾" w:date="2024-08-22T10:33:00Z" w16du:dateUtc="2024-08-22T02:33:00Z">
        <w:r>
          <w:rPr>
            <w:noProof/>
          </w:rPr>
          <w:t>34</w:t>
        </w:r>
        <w:r>
          <w:rPr>
            <w:noProof/>
          </w:rPr>
          <w:fldChar w:fldCharType="end"/>
        </w:r>
      </w:ins>
    </w:p>
    <w:p w14:paraId="577625DF" w14:textId="6A075E24" w:rsidR="00DB25C1" w:rsidRDefault="00DB25C1">
      <w:pPr>
        <w:pStyle w:val="TOC1"/>
        <w:rPr>
          <w:ins w:id="246" w:author="Wang Bin 王宾" w:date="2024-08-22T10:33:00Z" w16du:dateUtc="2024-08-22T02:33:00Z"/>
          <w:rFonts w:asciiTheme="minorHAnsi" w:hAnsiTheme="minorHAnsi" w:cstheme="minorBidi"/>
          <w:noProof/>
          <w:kern w:val="2"/>
          <w:szCs w:val="24"/>
          <w:lang w:val="en-US" w:eastAsia="zh-CN"/>
          <w14:ligatures w14:val="standardContextual"/>
        </w:rPr>
      </w:pPr>
      <w:ins w:id="247" w:author="Wang Bin 王宾" w:date="2024-08-22T10:33:00Z" w16du:dateUtc="2024-08-22T02:33: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215302 \h </w:instrText>
        </w:r>
      </w:ins>
      <w:r>
        <w:rPr>
          <w:noProof/>
        </w:rPr>
      </w:r>
      <w:r>
        <w:rPr>
          <w:noProof/>
        </w:rPr>
        <w:fldChar w:fldCharType="separate"/>
      </w:r>
      <w:ins w:id="248" w:author="Wang Bin 王宾" w:date="2024-08-22T10:33:00Z" w16du:dateUtc="2024-08-22T02:33:00Z">
        <w:r>
          <w:rPr>
            <w:noProof/>
          </w:rPr>
          <w:t>38</w:t>
        </w:r>
        <w:r>
          <w:rPr>
            <w:noProof/>
          </w:rPr>
          <w:fldChar w:fldCharType="end"/>
        </w:r>
      </w:ins>
    </w:p>
    <w:p w14:paraId="6A97CBBA" w14:textId="47E5E577" w:rsidR="00DB25C1" w:rsidRDefault="00DB25C1">
      <w:pPr>
        <w:pStyle w:val="TOC2"/>
        <w:rPr>
          <w:ins w:id="249" w:author="Wang Bin 王宾" w:date="2024-08-22T10:33:00Z" w16du:dateUtc="2024-08-22T02:33:00Z"/>
          <w:rFonts w:asciiTheme="minorHAnsi" w:hAnsiTheme="minorHAnsi" w:cstheme="minorBidi"/>
          <w:noProof/>
          <w:kern w:val="2"/>
          <w:sz w:val="22"/>
          <w:szCs w:val="24"/>
          <w:lang w:val="en-US" w:eastAsia="zh-CN"/>
          <w14:ligatures w14:val="standardContextual"/>
        </w:rPr>
      </w:pPr>
      <w:ins w:id="250" w:author="Wang Bin 王宾" w:date="2024-08-22T10:33:00Z" w16du:dateUtc="2024-08-22T02:33: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03 \h </w:instrText>
        </w:r>
      </w:ins>
      <w:r>
        <w:rPr>
          <w:noProof/>
        </w:rPr>
      </w:r>
      <w:r>
        <w:rPr>
          <w:noProof/>
        </w:rPr>
        <w:fldChar w:fldCharType="separate"/>
      </w:r>
      <w:ins w:id="251" w:author="Wang Bin 王宾" w:date="2024-08-22T10:33:00Z" w16du:dateUtc="2024-08-22T02:33:00Z">
        <w:r>
          <w:rPr>
            <w:noProof/>
          </w:rPr>
          <w:t>38</w:t>
        </w:r>
        <w:r>
          <w:rPr>
            <w:noProof/>
          </w:rPr>
          <w:fldChar w:fldCharType="end"/>
        </w:r>
      </w:ins>
    </w:p>
    <w:p w14:paraId="5C6F981A" w14:textId="05CD8D23" w:rsidR="00DB25C1" w:rsidRDefault="00DB25C1">
      <w:pPr>
        <w:pStyle w:val="TOC3"/>
        <w:rPr>
          <w:ins w:id="252" w:author="Wang Bin 王宾" w:date="2024-08-22T10:33:00Z" w16du:dateUtc="2024-08-22T02:33:00Z"/>
          <w:rFonts w:asciiTheme="minorHAnsi" w:hAnsiTheme="minorHAnsi" w:cstheme="minorBidi"/>
          <w:noProof/>
          <w:kern w:val="2"/>
          <w:sz w:val="22"/>
          <w:szCs w:val="24"/>
          <w:lang w:val="en-US" w:eastAsia="zh-CN"/>
          <w14:ligatures w14:val="standardContextual"/>
        </w:rPr>
      </w:pPr>
      <w:ins w:id="253" w:author="Wang Bin 王宾" w:date="2024-08-22T10:33:00Z" w16du:dateUtc="2024-08-22T02:33: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215304 \h </w:instrText>
        </w:r>
      </w:ins>
      <w:r>
        <w:rPr>
          <w:noProof/>
        </w:rPr>
      </w:r>
      <w:r>
        <w:rPr>
          <w:noProof/>
        </w:rPr>
        <w:fldChar w:fldCharType="separate"/>
      </w:r>
      <w:ins w:id="254" w:author="Wang Bin 王宾" w:date="2024-08-22T10:33:00Z" w16du:dateUtc="2024-08-22T02:33:00Z">
        <w:r>
          <w:rPr>
            <w:noProof/>
          </w:rPr>
          <w:t>38</w:t>
        </w:r>
        <w:r>
          <w:rPr>
            <w:noProof/>
          </w:rPr>
          <w:fldChar w:fldCharType="end"/>
        </w:r>
      </w:ins>
    </w:p>
    <w:p w14:paraId="402B0F1D" w14:textId="36D76EEF" w:rsidR="00DB25C1" w:rsidRDefault="00DB25C1">
      <w:pPr>
        <w:pStyle w:val="TOC3"/>
        <w:rPr>
          <w:ins w:id="255" w:author="Wang Bin 王宾" w:date="2024-08-22T10:33:00Z" w16du:dateUtc="2024-08-22T02:33:00Z"/>
          <w:rFonts w:asciiTheme="minorHAnsi" w:hAnsiTheme="minorHAnsi" w:cstheme="minorBidi"/>
          <w:noProof/>
          <w:kern w:val="2"/>
          <w:sz w:val="22"/>
          <w:szCs w:val="24"/>
          <w:lang w:val="en-US" w:eastAsia="zh-CN"/>
          <w14:ligatures w14:val="standardContextual"/>
        </w:rPr>
      </w:pPr>
      <w:ins w:id="256" w:author="Wang Bin 王宾" w:date="2024-08-22T10:33:00Z" w16du:dateUtc="2024-08-22T02:33: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215305 \h </w:instrText>
        </w:r>
      </w:ins>
      <w:r>
        <w:rPr>
          <w:noProof/>
        </w:rPr>
      </w:r>
      <w:r>
        <w:rPr>
          <w:noProof/>
        </w:rPr>
        <w:fldChar w:fldCharType="separate"/>
      </w:r>
      <w:ins w:id="257" w:author="Wang Bin 王宾" w:date="2024-08-22T10:33:00Z" w16du:dateUtc="2024-08-22T02:33:00Z">
        <w:r>
          <w:rPr>
            <w:noProof/>
          </w:rPr>
          <w:t>39</w:t>
        </w:r>
        <w:r>
          <w:rPr>
            <w:noProof/>
          </w:rPr>
          <w:fldChar w:fldCharType="end"/>
        </w:r>
      </w:ins>
    </w:p>
    <w:p w14:paraId="4EEF9411" w14:textId="77A98130" w:rsidR="00DB25C1" w:rsidRDefault="00DB25C1">
      <w:pPr>
        <w:pStyle w:val="TOC3"/>
        <w:rPr>
          <w:ins w:id="258" w:author="Wang Bin 王宾" w:date="2024-08-22T10:33:00Z" w16du:dateUtc="2024-08-22T02:33:00Z"/>
          <w:rFonts w:asciiTheme="minorHAnsi" w:hAnsiTheme="minorHAnsi" w:cstheme="minorBidi"/>
          <w:noProof/>
          <w:kern w:val="2"/>
          <w:sz w:val="22"/>
          <w:szCs w:val="24"/>
          <w:lang w:val="en-US" w:eastAsia="zh-CN"/>
          <w14:ligatures w14:val="standardContextual"/>
        </w:rPr>
      </w:pPr>
      <w:ins w:id="259" w:author="Wang Bin 王宾" w:date="2024-08-22T10:33:00Z" w16du:dateUtc="2024-08-22T02:33: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215306 \h </w:instrText>
        </w:r>
      </w:ins>
      <w:r>
        <w:rPr>
          <w:noProof/>
        </w:rPr>
      </w:r>
      <w:r>
        <w:rPr>
          <w:noProof/>
        </w:rPr>
        <w:fldChar w:fldCharType="separate"/>
      </w:r>
      <w:ins w:id="260" w:author="Wang Bin 王宾" w:date="2024-08-22T10:33:00Z" w16du:dateUtc="2024-08-22T02:33:00Z">
        <w:r>
          <w:rPr>
            <w:noProof/>
          </w:rPr>
          <w:t>39</w:t>
        </w:r>
        <w:r>
          <w:rPr>
            <w:noProof/>
          </w:rPr>
          <w:fldChar w:fldCharType="end"/>
        </w:r>
      </w:ins>
    </w:p>
    <w:p w14:paraId="5810236C" w14:textId="2BA4271A" w:rsidR="00DB25C1" w:rsidRDefault="00DB25C1">
      <w:pPr>
        <w:pStyle w:val="TOC3"/>
        <w:rPr>
          <w:ins w:id="261" w:author="Wang Bin 王宾" w:date="2024-08-22T10:33:00Z" w16du:dateUtc="2024-08-22T02:33:00Z"/>
          <w:rFonts w:asciiTheme="minorHAnsi" w:hAnsiTheme="minorHAnsi" w:cstheme="minorBidi"/>
          <w:noProof/>
          <w:kern w:val="2"/>
          <w:sz w:val="22"/>
          <w:szCs w:val="24"/>
          <w:lang w:val="en-US" w:eastAsia="zh-CN"/>
          <w14:ligatures w14:val="standardContextual"/>
        </w:rPr>
      </w:pPr>
      <w:ins w:id="262" w:author="Wang Bin 王宾" w:date="2024-08-22T10:33:00Z" w16du:dateUtc="2024-08-22T02:33: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215307 \h </w:instrText>
        </w:r>
      </w:ins>
      <w:r>
        <w:rPr>
          <w:noProof/>
        </w:rPr>
      </w:r>
      <w:r>
        <w:rPr>
          <w:noProof/>
        </w:rPr>
        <w:fldChar w:fldCharType="separate"/>
      </w:r>
      <w:ins w:id="263" w:author="Wang Bin 王宾" w:date="2024-08-22T10:33:00Z" w16du:dateUtc="2024-08-22T02:33:00Z">
        <w:r>
          <w:rPr>
            <w:noProof/>
          </w:rPr>
          <w:t>39</w:t>
        </w:r>
        <w:r>
          <w:rPr>
            <w:noProof/>
          </w:rPr>
          <w:fldChar w:fldCharType="end"/>
        </w:r>
      </w:ins>
    </w:p>
    <w:p w14:paraId="7E2BB881" w14:textId="1EA1161F" w:rsidR="00DB25C1" w:rsidRDefault="00DB25C1">
      <w:pPr>
        <w:pStyle w:val="TOC2"/>
        <w:rPr>
          <w:ins w:id="264" w:author="Wang Bin 王宾" w:date="2024-08-22T10:33:00Z" w16du:dateUtc="2024-08-22T02:33:00Z"/>
          <w:rFonts w:asciiTheme="minorHAnsi" w:hAnsiTheme="minorHAnsi" w:cstheme="minorBidi"/>
          <w:noProof/>
          <w:kern w:val="2"/>
          <w:sz w:val="22"/>
          <w:szCs w:val="24"/>
          <w:lang w:val="en-US" w:eastAsia="zh-CN"/>
          <w14:ligatures w14:val="standardContextual"/>
        </w:rPr>
      </w:pPr>
      <w:ins w:id="265" w:author="Wang Bin 王宾" w:date="2024-08-22T10:33:00Z" w16du:dateUtc="2024-08-22T02:33: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215308 \h </w:instrText>
        </w:r>
      </w:ins>
      <w:r>
        <w:rPr>
          <w:noProof/>
        </w:rPr>
      </w:r>
      <w:r>
        <w:rPr>
          <w:noProof/>
        </w:rPr>
        <w:fldChar w:fldCharType="separate"/>
      </w:r>
      <w:ins w:id="266" w:author="Wang Bin 王宾" w:date="2024-08-22T10:33:00Z" w16du:dateUtc="2024-08-22T02:33:00Z">
        <w:r>
          <w:rPr>
            <w:noProof/>
          </w:rPr>
          <w:t>39</w:t>
        </w:r>
        <w:r>
          <w:rPr>
            <w:noProof/>
          </w:rPr>
          <w:fldChar w:fldCharType="end"/>
        </w:r>
      </w:ins>
    </w:p>
    <w:p w14:paraId="6E5217A2" w14:textId="1DDF49D0" w:rsidR="00DB25C1" w:rsidRDefault="00DB25C1">
      <w:pPr>
        <w:pStyle w:val="TOC3"/>
        <w:rPr>
          <w:ins w:id="267" w:author="Wang Bin 王宾" w:date="2024-08-22T10:33:00Z" w16du:dateUtc="2024-08-22T02:33:00Z"/>
          <w:rFonts w:asciiTheme="minorHAnsi" w:hAnsiTheme="minorHAnsi" w:cstheme="minorBidi"/>
          <w:noProof/>
          <w:kern w:val="2"/>
          <w:sz w:val="22"/>
          <w:szCs w:val="24"/>
          <w:lang w:val="en-US" w:eastAsia="zh-CN"/>
          <w14:ligatures w14:val="standardContextual"/>
        </w:rPr>
      </w:pPr>
      <w:ins w:id="268" w:author="Wang Bin 王宾" w:date="2024-08-22T10:33:00Z" w16du:dateUtc="2024-08-22T02:33: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09 \h </w:instrText>
        </w:r>
      </w:ins>
      <w:r>
        <w:rPr>
          <w:noProof/>
        </w:rPr>
      </w:r>
      <w:r>
        <w:rPr>
          <w:noProof/>
        </w:rPr>
        <w:fldChar w:fldCharType="separate"/>
      </w:r>
      <w:ins w:id="269" w:author="Wang Bin 王宾" w:date="2024-08-22T10:33:00Z" w16du:dateUtc="2024-08-22T02:33:00Z">
        <w:r>
          <w:rPr>
            <w:noProof/>
          </w:rPr>
          <w:t>39</w:t>
        </w:r>
        <w:r>
          <w:rPr>
            <w:noProof/>
          </w:rPr>
          <w:fldChar w:fldCharType="end"/>
        </w:r>
      </w:ins>
    </w:p>
    <w:p w14:paraId="5E619BE9" w14:textId="35524D56" w:rsidR="00DB25C1" w:rsidRDefault="00DB25C1">
      <w:pPr>
        <w:pStyle w:val="TOC3"/>
        <w:rPr>
          <w:ins w:id="270" w:author="Wang Bin 王宾" w:date="2024-08-22T10:33:00Z" w16du:dateUtc="2024-08-22T02:33:00Z"/>
          <w:rFonts w:asciiTheme="minorHAnsi" w:hAnsiTheme="minorHAnsi" w:cstheme="minorBidi"/>
          <w:noProof/>
          <w:kern w:val="2"/>
          <w:sz w:val="22"/>
          <w:szCs w:val="24"/>
          <w:lang w:val="en-US" w:eastAsia="zh-CN"/>
          <w14:ligatures w14:val="standardContextual"/>
        </w:rPr>
      </w:pPr>
      <w:ins w:id="271" w:author="Wang Bin 王宾" w:date="2024-08-22T10:33:00Z" w16du:dateUtc="2024-08-22T02:33: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215310 \h </w:instrText>
        </w:r>
      </w:ins>
      <w:r>
        <w:rPr>
          <w:noProof/>
        </w:rPr>
      </w:r>
      <w:r>
        <w:rPr>
          <w:noProof/>
        </w:rPr>
        <w:fldChar w:fldCharType="separate"/>
      </w:r>
      <w:ins w:id="272" w:author="Wang Bin 王宾" w:date="2024-08-22T10:33:00Z" w16du:dateUtc="2024-08-22T02:33:00Z">
        <w:r>
          <w:rPr>
            <w:noProof/>
          </w:rPr>
          <w:t>40</w:t>
        </w:r>
        <w:r>
          <w:rPr>
            <w:noProof/>
          </w:rPr>
          <w:fldChar w:fldCharType="end"/>
        </w:r>
      </w:ins>
    </w:p>
    <w:p w14:paraId="61A70F70" w14:textId="6711045C" w:rsidR="00DB25C1" w:rsidRDefault="00DB25C1">
      <w:pPr>
        <w:pStyle w:val="TOC4"/>
        <w:rPr>
          <w:ins w:id="273" w:author="Wang Bin 王宾" w:date="2024-08-22T10:33:00Z" w16du:dateUtc="2024-08-22T02:33:00Z"/>
          <w:rFonts w:asciiTheme="minorHAnsi" w:hAnsiTheme="minorHAnsi" w:cstheme="minorBidi"/>
          <w:noProof/>
          <w:kern w:val="2"/>
          <w:sz w:val="22"/>
          <w:szCs w:val="24"/>
          <w:lang w:val="en-US" w:eastAsia="zh-CN"/>
          <w14:ligatures w14:val="standardContextual"/>
        </w:rPr>
      </w:pPr>
      <w:ins w:id="274" w:author="Wang Bin 王宾" w:date="2024-08-22T10:33:00Z" w16du:dateUtc="2024-08-22T02:33: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215311 \h </w:instrText>
        </w:r>
      </w:ins>
      <w:r>
        <w:rPr>
          <w:noProof/>
        </w:rPr>
      </w:r>
      <w:r>
        <w:rPr>
          <w:noProof/>
        </w:rPr>
        <w:fldChar w:fldCharType="separate"/>
      </w:r>
      <w:ins w:id="275" w:author="Wang Bin 王宾" w:date="2024-08-22T10:33:00Z" w16du:dateUtc="2024-08-22T02:33:00Z">
        <w:r>
          <w:rPr>
            <w:noProof/>
          </w:rPr>
          <w:t>40</w:t>
        </w:r>
        <w:r>
          <w:rPr>
            <w:noProof/>
          </w:rPr>
          <w:fldChar w:fldCharType="end"/>
        </w:r>
      </w:ins>
    </w:p>
    <w:p w14:paraId="610814B3" w14:textId="48EAF272" w:rsidR="00DB25C1" w:rsidRDefault="00DB25C1">
      <w:pPr>
        <w:pStyle w:val="TOC3"/>
        <w:rPr>
          <w:ins w:id="276" w:author="Wang Bin 王宾" w:date="2024-08-22T10:33:00Z" w16du:dateUtc="2024-08-22T02:33:00Z"/>
          <w:rFonts w:asciiTheme="minorHAnsi" w:hAnsiTheme="minorHAnsi" w:cstheme="minorBidi"/>
          <w:noProof/>
          <w:kern w:val="2"/>
          <w:sz w:val="22"/>
          <w:szCs w:val="24"/>
          <w:lang w:val="en-US" w:eastAsia="zh-CN"/>
          <w14:ligatures w14:val="standardContextual"/>
        </w:rPr>
      </w:pPr>
      <w:ins w:id="277" w:author="Wang Bin 王宾" w:date="2024-08-22T10:33:00Z" w16du:dateUtc="2024-08-22T02:33: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215312 \h </w:instrText>
        </w:r>
      </w:ins>
      <w:r>
        <w:rPr>
          <w:noProof/>
        </w:rPr>
      </w:r>
      <w:r>
        <w:rPr>
          <w:noProof/>
        </w:rPr>
        <w:fldChar w:fldCharType="separate"/>
      </w:r>
      <w:ins w:id="278" w:author="Wang Bin 王宾" w:date="2024-08-22T10:33:00Z" w16du:dateUtc="2024-08-22T02:33:00Z">
        <w:r>
          <w:rPr>
            <w:noProof/>
          </w:rPr>
          <w:t>40</w:t>
        </w:r>
        <w:r>
          <w:rPr>
            <w:noProof/>
          </w:rPr>
          <w:fldChar w:fldCharType="end"/>
        </w:r>
      </w:ins>
    </w:p>
    <w:p w14:paraId="0E0F0F24" w14:textId="6DF8FFA1" w:rsidR="00DB25C1" w:rsidRDefault="00DB25C1">
      <w:pPr>
        <w:pStyle w:val="TOC3"/>
        <w:rPr>
          <w:ins w:id="279" w:author="Wang Bin 王宾" w:date="2024-08-22T10:33:00Z" w16du:dateUtc="2024-08-22T02:33:00Z"/>
          <w:rFonts w:asciiTheme="minorHAnsi" w:hAnsiTheme="minorHAnsi" w:cstheme="minorBidi"/>
          <w:noProof/>
          <w:kern w:val="2"/>
          <w:sz w:val="22"/>
          <w:szCs w:val="24"/>
          <w:lang w:val="en-US" w:eastAsia="zh-CN"/>
          <w14:ligatures w14:val="standardContextual"/>
        </w:rPr>
      </w:pPr>
      <w:ins w:id="280" w:author="Wang Bin 王宾" w:date="2024-08-22T10:33:00Z" w16du:dateUtc="2024-08-22T02:33: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215313 \h </w:instrText>
        </w:r>
      </w:ins>
      <w:r>
        <w:rPr>
          <w:noProof/>
        </w:rPr>
      </w:r>
      <w:r>
        <w:rPr>
          <w:noProof/>
        </w:rPr>
        <w:fldChar w:fldCharType="separate"/>
      </w:r>
      <w:ins w:id="281" w:author="Wang Bin 王宾" w:date="2024-08-22T10:33:00Z" w16du:dateUtc="2024-08-22T02:33:00Z">
        <w:r>
          <w:rPr>
            <w:noProof/>
          </w:rPr>
          <w:t>40</w:t>
        </w:r>
        <w:r>
          <w:rPr>
            <w:noProof/>
          </w:rPr>
          <w:fldChar w:fldCharType="end"/>
        </w:r>
      </w:ins>
    </w:p>
    <w:p w14:paraId="72C49212" w14:textId="66182320" w:rsidR="00DB25C1" w:rsidRDefault="00DB25C1">
      <w:pPr>
        <w:pStyle w:val="TOC4"/>
        <w:rPr>
          <w:ins w:id="282" w:author="Wang Bin 王宾" w:date="2024-08-22T10:33:00Z" w16du:dateUtc="2024-08-22T02:33:00Z"/>
          <w:rFonts w:asciiTheme="minorHAnsi" w:hAnsiTheme="minorHAnsi" w:cstheme="minorBidi"/>
          <w:noProof/>
          <w:kern w:val="2"/>
          <w:sz w:val="22"/>
          <w:szCs w:val="24"/>
          <w:lang w:val="en-US" w:eastAsia="zh-CN"/>
          <w14:ligatures w14:val="standardContextual"/>
        </w:rPr>
      </w:pPr>
      <w:ins w:id="283" w:author="Wang Bin 王宾" w:date="2024-08-22T10:33:00Z" w16du:dateUtc="2024-08-22T02:33: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215314 \h </w:instrText>
        </w:r>
      </w:ins>
      <w:r>
        <w:rPr>
          <w:noProof/>
        </w:rPr>
      </w:r>
      <w:r>
        <w:rPr>
          <w:noProof/>
        </w:rPr>
        <w:fldChar w:fldCharType="separate"/>
      </w:r>
      <w:ins w:id="284" w:author="Wang Bin 王宾" w:date="2024-08-22T10:33:00Z" w16du:dateUtc="2024-08-22T02:33:00Z">
        <w:r>
          <w:rPr>
            <w:noProof/>
          </w:rPr>
          <w:t>40</w:t>
        </w:r>
        <w:r>
          <w:rPr>
            <w:noProof/>
          </w:rPr>
          <w:fldChar w:fldCharType="end"/>
        </w:r>
      </w:ins>
    </w:p>
    <w:p w14:paraId="7A24AD01" w14:textId="4A1C4E09" w:rsidR="00DB25C1" w:rsidRDefault="00DB25C1">
      <w:pPr>
        <w:pStyle w:val="TOC4"/>
        <w:rPr>
          <w:ins w:id="285" w:author="Wang Bin 王宾" w:date="2024-08-22T10:33:00Z" w16du:dateUtc="2024-08-22T02:33:00Z"/>
          <w:rFonts w:asciiTheme="minorHAnsi" w:hAnsiTheme="minorHAnsi" w:cstheme="minorBidi"/>
          <w:noProof/>
          <w:kern w:val="2"/>
          <w:sz w:val="22"/>
          <w:szCs w:val="24"/>
          <w:lang w:val="en-US" w:eastAsia="zh-CN"/>
          <w14:ligatures w14:val="standardContextual"/>
        </w:rPr>
      </w:pPr>
      <w:ins w:id="286" w:author="Wang Bin 王宾" w:date="2024-08-22T10:33:00Z" w16du:dateUtc="2024-08-22T02:33: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215315 \h </w:instrText>
        </w:r>
      </w:ins>
      <w:r>
        <w:rPr>
          <w:noProof/>
        </w:rPr>
      </w:r>
      <w:r>
        <w:rPr>
          <w:noProof/>
        </w:rPr>
        <w:fldChar w:fldCharType="separate"/>
      </w:r>
      <w:ins w:id="287" w:author="Wang Bin 王宾" w:date="2024-08-22T10:33:00Z" w16du:dateUtc="2024-08-22T02:33:00Z">
        <w:r>
          <w:rPr>
            <w:noProof/>
          </w:rPr>
          <w:t>40</w:t>
        </w:r>
        <w:r>
          <w:rPr>
            <w:noProof/>
          </w:rPr>
          <w:fldChar w:fldCharType="end"/>
        </w:r>
      </w:ins>
    </w:p>
    <w:p w14:paraId="6C0DF1ED" w14:textId="3621B26A" w:rsidR="00DB25C1" w:rsidRDefault="00DB25C1">
      <w:pPr>
        <w:pStyle w:val="TOC4"/>
        <w:rPr>
          <w:ins w:id="288" w:author="Wang Bin 王宾" w:date="2024-08-22T10:33:00Z" w16du:dateUtc="2024-08-22T02:33:00Z"/>
          <w:rFonts w:asciiTheme="minorHAnsi" w:hAnsiTheme="minorHAnsi" w:cstheme="minorBidi"/>
          <w:noProof/>
          <w:kern w:val="2"/>
          <w:sz w:val="22"/>
          <w:szCs w:val="24"/>
          <w:lang w:val="en-US" w:eastAsia="zh-CN"/>
          <w14:ligatures w14:val="standardContextual"/>
        </w:rPr>
      </w:pPr>
      <w:ins w:id="289" w:author="Wang Bin 王宾" w:date="2024-08-22T10:33:00Z" w16du:dateUtc="2024-08-22T02:33: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215316 \h </w:instrText>
        </w:r>
      </w:ins>
      <w:r>
        <w:rPr>
          <w:noProof/>
        </w:rPr>
      </w:r>
      <w:r>
        <w:rPr>
          <w:noProof/>
        </w:rPr>
        <w:fldChar w:fldCharType="separate"/>
      </w:r>
      <w:ins w:id="290" w:author="Wang Bin 王宾" w:date="2024-08-22T10:33:00Z" w16du:dateUtc="2024-08-22T02:33:00Z">
        <w:r>
          <w:rPr>
            <w:noProof/>
          </w:rPr>
          <w:t>40</w:t>
        </w:r>
        <w:r>
          <w:rPr>
            <w:noProof/>
          </w:rPr>
          <w:fldChar w:fldCharType="end"/>
        </w:r>
      </w:ins>
    </w:p>
    <w:p w14:paraId="6E0706F5" w14:textId="6E790D71" w:rsidR="00DB25C1" w:rsidRDefault="00DB25C1">
      <w:pPr>
        <w:pStyle w:val="TOC3"/>
        <w:rPr>
          <w:ins w:id="291" w:author="Wang Bin 王宾" w:date="2024-08-22T10:33:00Z" w16du:dateUtc="2024-08-22T02:33:00Z"/>
          <w:rFonts w:asciiTheme="minorHAnsi" w:hAnsiTheme="minorHAnsi" w:cstheme="minorBidi"/>
          <w:noProof/>
          <w:kern w:val="2"/>
          <w:sz w:val="22"/>
          <w:szCs w:val="24"/>
          <w:lang w:val="en-US" w:eastAsia="zh-CN"/>
          <w14:ligatures w14:val="standardContextual"/>
        </w:rPr>
      </w:pPr>
      <w:ins w:id="292" w:author="Wang Bin 王宾" w:date="2024-08-22T10:33:00Z" w16du:dateUtc="2024-08-22T02:33: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215317 \h </w:instrText>
        </w:r>
      </w:ins>
      <w:r>
        <w:rPr>
          <w:noProof/>
        </w:rPr>
      </w:r>
      <w:r>
        <w:rPr>
          <w:noProof/>
        </w:rPr>
        <w:fldChar w:fldCharType="separate"/>
      </w:r>
      <w:ins w:id="293" w:author="Wang Bin 王宾" w:date="2024-08-22T10:33:00Z" w16du:dateUtc="2024-08-22T02:33:00Z">
        <w:r>
          <w:rPr>
            <w:noProof/>
          </w:rPr>
          <w:t>40</w:t>
        </w:r>
        <w:r>
          <w:rPr>
            <w:noProof/>
          </w:rPr>
          <w:fldChar w:fldCharType="end"/>
        </w:r>
      </w:ins>
    </w:p>
    <w:p w14:paraId="1EA2DA92" w14:textId="510BEE4A" w:rsidR="00DB25C1" w:rsidRDefault="00DB25C1">
      <w:pPr>
        <w:pStyle w:val="TOC3"/>
        <w:rPr>
          <w:ins w:id="294" w:author="Wang Bin 王宾" w:date="2024-08-22T10:33:00Z" w16du:dateUtc="2024-08-22T02:33:00Z"/>
          <w:rFonts w:asciiTheme="minorHAnsi" w:hAnsiTheme="minorHAnsi" w:cstheme="minorBidi"/>
          <w:noProof/>
          <w:kern w:val="2"/>
          <w:sz w:val="22"/>
          <w:szCs w:val="24"/>
          <w:lang w:val="en-US" w:eastAsia="zh-CN"/>
          <w14:ligatures w14:val="standardContextual"/>
        </w:rPr>
      </w:pPr>
      <w:ins w:id="295" w:author="Wang Bin 王宾" w:date="2024-08-22T10:33:00Z" w16du:dateUtc="2024-08-22T02:33: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215318 \h </w:instrText>
        </w:r>
      </w:ins>
      <w:r>
        <w:rPr>
          <w:noProof/>
        </w:rPr>
      </w:r>
      <w:r>
        <w:rPr>
          <w:noProof/>
        </w:rPr>
        <w:fldChar w:fldCharType="separate"/>
      </w:r>
      <w:ins w:id="296" w:author="Wang Bin 王宾" w:date="2024-08-22T10:33:00Z" w16du:dateUtc="2024-08-22T02:33:00Z">
        <w:r>
          <w:rPr>
            <w:noProof/>
          </w:rPr>
          <w:t>41</w:t>
        </w:r>
        <w:r>
          <w:rPr>
            <w:noProof/>
          </w:rPr>
          <w:fldChar w:fldCharType="end"/>
        </w:r>
      </w:ins>
    </w:p>
    <w:p w14:paraId="68A7C65D" w14:textId="4DB17308" w:rsidR="00DB25C1" w:rsidRDefault="00DB25C1">
      <w:pPr>
        <w:pStyle w:val="TOC4"/>
        <w:rPr>
          <w:ins w:id="297" w:author="Wang Bin 王宾" w:date="2024-08-22T10:33:00Z" w16du:dateUtc="2024-08-22T02:33:00Z"/>
          <w:rFonts w:asciiTheme="minorHAnsi" w:hAnsiTheme="minorHAnsi" w:cstheme="minorBidi"/>
          <w:noProof/>
          <w:kern w:val="2"/>
          <w:sz w:val="22"/>
          <w:szCs w:val="24"/>
          <w:lang w:val="en-US" w:eastAsia="zh-CN"/>
          <w14:ligatures w14:val="standardContextual"/>
        </w:rPr>
      </w:pPr>
      <w:ins w:id="298" w:author="Wang Bin 王宾" w:date="2024-08-22T10:33:00Z" w16du:dateUtc="2024-08-22T02:33: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215319 \h </w:instrText>
        </w:r>
      </w:ins>
      <w:r>
        <w:rPr>
          <w:noProof/>
        </w:rPr>
      </w:r>
      <w:r>
        <w:rPr>
          <w:noProof/>
        </w:rPr>
        <w:fldChar w:fldCharType="separate"/>
      </w:r>
      <w:ins w:id="299" w:author="Wang Bin 王宾" w:date="2024-08-22T10:33:00Z" w16du:dateUtc="2024-08-22T02:33:00Z">
        <w:r>
          <w:rPr>
            <w:noProof/>
          </w:rPr>
          <w:t>41</w:t>
        </w:r>
        <w:r>
          <w:rPr>
            <w:noProof/>
          </w:rPr>
          <w:fldChar w:fldCharType="end"/>
        </w:r>
      </w:ins>
    </w:p>
    <w:p w14:paraId="0771C7E3" w14:textId="1D7645A0" w:rsidR="00DB25C1" w:rsidRDefault="00DB25C1">
      <w:pPr>
        <w:pStyle w:val="TOC4"/>
        <w:rPr>
          <w:ins w:id="300" w:author="Wang Bin 王宾" w:date="2024-08-22T10:33:00Z" w16du:dateUtc="2024-08-22T02:33:00Z"/>
          <w:rFonts w:asciiTheme="minorHAnsi" w:hAnsiTheme="minorHAnsi" w:cstheme="minorBidi"/>
          <w:noProof/>
          <w:kern w:val="2"/>
          <w:sz w:val="22"/>
          <w:szCs w:val="24"/>
          <w:lang w:val="en-US" w:eastAsia="zh-CN"/>
          <w14:ligatures w14:val="standardContextual"/>
        </w:rPr>
      </w:pPr>
      <w:ins w:id="301" w:author="Wang Bin 王宾" w:date="2024-08-22T10:33:00Z" w16du:dateUtc="2024-08-22T02:33: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215320 \h </w:instrText>
        </w:r>
      </w:ins>
      <w:r>
        <w:rPr>
          <w:noProof/>
        </w:rPr>
      </w:r>
      <w:r>
        <w:rPr>
          <w:noProof/>
        </w:rPr>
        <w:fldChar w:fldCharType="separate"/>
      </w:r>
      <w:ins w:id="302" w:author="Wang Bin 王宾" w:date="2024-08-22T10:33:00Z" w16du:dateUtc="2024-08-22T02:33:00Z">
        <w:r>
          <w:rPr>
            <w:noProof/>
          </w:rPr>
          <w:t>41</w:t>
        </w:r>
        <w:r>
          <w:rPr>
            <w:noProof/>
          </w:rPr>
          <w:fldChar w:fldCharType="end"/>
        </w:r>
      </w:ins>
    </w:p>
    <w:p w14:paraId="330E0ABC" w14:textId="73F343F8" w:rsidR="00DB25C1" w:rsidRDefault="00DB25C1">
      <w:pPr>
        <w:pStyle w:val="TOC2"/>
        <w:rPr>
          <w:ins w:id="303" w:author="Wang Bin 王宾" w:date="2024-08-22T10:33:00Z" w16du:dateUtc="2024-08-22T02:33:00Z"/>
          <w:rFonts w:asciiTheme="minorHAnsi" w:hAnsiTheme="minorHAnsi" w:cstheme="minorBidi"/>
          <w:noProof/>
          <w:kern w:val="2"/>
          <w:sz w:val="22"/>
          <w:szCs w:val="24"/>
          <w:lang w:val="en-US" w:eastAsia="zh-CN"/>
          <w14:ligatures w14:val="standardContextual"/>
        </w:rPr>
      </w:pPr>
      <w:ins w:id="304" w:author="Wang Bin 王宾" w:date="2024-08-22T10:33:00Z" w16du:dateUtc="2024-08-22T02:33: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215321 \h </w:instrText>
        </w:r>
      </w:ins>
      <w:r>
        <w:rPr>
          <w:noProof/>
        </w:rPr>
      </w:r>
      <w:r>
        <w:rPr>
          <w:noProof/>
        </w:rPr>
        <w:fldChar w:fldCharType="separate"/>
      </w:r>
      <w:ins w:id="305" w:author="Wang Bin 王宾" w:date="2024-08-22T10:33:00Z" w16du:dateUtc="2024-08-22T02:33:00Z">
        <w:r>
          <w:rPr>
            <w:noProof/>
          </w:rPr>
          <w:t>41</w:t>
        </w:r>
        <w:r>
          <w:rPr>
            <w:noProof/>
          </w:rPr>
          <w:fldChar w:fldCharType="end"/>
        </w:r>
      </w:ins>
    </w:p>
    <w:p w14:paraId="3CBE9BC6" w14:textId="24576F39" w:rsidR="00DB25C1" w:rsidRDefault="00DB25C1">
      <w:pPr>
        <w:pStyle w:val="TOC3"/>
        <w:rPr>
          <w:ins w:id="306" w:author="Wang Bin 王宾" w:date="2024-08-22T10:33:00Z" w16du:dateUtc="2024-08-22T02:33:00Z"/>
          <w:rFonts w:asciiTheme="minorHAnsi" w:hAnsiTheme="minorHAnsi" w:cstheme="minorBidi"/>
          <w:noProof/>
          <w:kern w:val="2"/>
          <w:sz w:val="22"/>
          <w:szCs w:val="24"/>
          <w:lang w:val="en-US" w:eastAsia="zh-CN"/>
          <w14:ligatures w14:val="standardContextual"/>
        </w:rPr>
      </w:pPr>
      <w:ins w:id="307" w:author="Wang Bin 王宾" w:date="2024-08-22T10:33:00Z" w16du:dateUtc="2024-08-22T02:33: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22 \h </w:instrText>
        </w:r>
      </w:ins>
      <w:r>
        <w:rPr>
          <w:noProof/>
        </w:rPr>
      </w:r>
      <w:r>
        <w:rPr>
          <w:noProof/>
        </w:rPr>
        <w:fldChar w:fldCharType="separate"/>
      </w:r>
      <w:ins w:id="308" w:author="Wang Bin 王宾" w:date="2024-08-22T10:33:00Z" w16du:dateUtc="2024-08-22T02:33:00Z">
        <w:r>
          <w:rPr>
            <w:noProof/>
          </w:rPr>
          <w:t>41</w:t>
        </w:r>
        <w:r>
          <w:rPr>
            <w:noProof/>
          </w:rPr>
          <w:fldChar w:fldCharType="end"/>
        </w:r>
      </w:ins>
    </w:p>
    <w:p w14:paraId="776ACDB9" w14:textId="7E11A1CF" w:rsidR="00DB25C1" w:rsidRDefault="00DB25C1">
      <w:pPr>
        <w:pStyle w:val="TOC3"/>
        <w:rPr>
          <w:ins w:id="309" w:author="Wang Bin 王宾" w:date="2024-08-22T10:33:00Z" w16du:dateUtc="2024-08-22T02:33:00Z"/>
          <w:rFonts w:asciiTheme="minorHAnsi" w:hAnsiTheme="minorHAnsi" w:cstheme="minorBidi"/>
          <w:noProof/>
          <w:kern w:val="2"/>
          <w:sz w:val="22"/>
          <w:szCs w:val="24"/>
          <w:lang w:val="en-US" w:eastAsia="zh-CN"/>
          <w14:ligatures w14:val="standardContextual"/>
        </w:rPr>
      </w:pPr>
      <w:ins w:id="310" w:author="Wang Bin 王宾" w:date="2024-08-22T10:33:00Z" w16du:dateUtc="2024-08-22T02:33: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215323 \h </w:instrText>
        </w:r>
      </w:ins>
      <w:r>
        <w:rPr>
          <w:noProof/>
        </w:rPr>
      </w:r>
      <w:r>
        <w:rPr>
          <w:noProof/>
        </w:rPr>
        <w:fldChar w:fldCharType="separate"/>
      </w:r>
      <w:ins w:id="311" w:author="Wang Bin 王宾" w:date="2024-08-22T10:33:00Z" w16du:dateUtc="2024-08-22T02:33:00Z">
        <w:r>
          <w:rPr>
            <w:noProof/>
          </w:rPr>
          <w:t>41</w:t>
        </w:r>
        <w:r>
          <w:rPr>
            <w:noProof/>
          </w:rPr>
          <w:fldChar w:fldCharType="end"/>
        </w:r>
      </w:ins>
    </w:p>
    <w:p w14:paraId="57632765" w14:textId="4A69B5F1" w:rsidR="00DB25C1" w:rsidRDefault="00DB25C1">
      <w:pPr>
        <w:pStyle w:val="TOC3"/>
        <w:rPr>
          <w:ins w:id="312" w:author="Wang Bin 王宾" w:date="2024-08-22T10:33:00Z" w16du:dateUtc="2024-08-22T02:33:00Z"/>
          <w:rFonts w:asciiTheme="minorHAnsi" w:hAnsiTheme="minorHAnsi" w:cstheme="minorBidi"/>
          <w:noProof/>
          <w:kern w:val="2"/>
          <w:sz w:val="22"/>
          <w:szCs w:val="24"/>
          <w:lang w:val="en-US" w:eastAsia="zh-CN"/>
          <w14:ligatures w14:val="standardContextual"/>
        </w:rPr>
      </w:pPr>
      <w:ins w:id="313" w:author="Wang Bin 王宾" w:date="2024-08-22T10:33:00Z" w16du:dateUtc="2024-08-22T02:33: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348FC">
          <w:rPr>
            <w:rFonts w:eastAsia="等线"/>
            <w:noProof/>
            <w:lang w:eastAsia="zh-CN"/>
          </w:rPr>
          <w:t>erential microphone array</w:t>
        </w:r>
        <w:r>
          <w:rPr>
            <w:noProof/>
          </w:rPr>
          <w:tab/>
        </w:r>
        <w:r>
          <w:rPr>
            <w:noProof/>
          </w:rPr>
          <w:fldChar w:fldCharType="begin"/>
        </w:r>
        <w:r>
          <w:rPr>
            <w:noProof/>
          </w:rPr>
          <w:instrText xml:space="preserve"> PAGEREF _Toc175215324 \h </w:instrText>
        </w:r>
      </w:ins>
      <w:r>
        <w:rPr>
          <w:noProof/>
        </w:rPr>
      </w:r>
      <w:r>
        <w:rPr>
          <w:noProof/>
        </w:rPr>
        <w:fldChar w:fldCharType="separate"/>
      </w:r>
      <w:ins w:id="314" w:author="Wang Bin 王宾" w:date="2024-08-22T10:33:00Z" w16du:dateUtc="2024-08-22T02:33:00Z">
        <w:r>
          <w:rPr>
            <w:noProof/>
          </w:rPr>
          <w:t>42</w:t>
        </w:r>
        <w:r>
          <w:rPr>
            <w:noProof/>
          </w:rPr>
          <w:fldChar w:fldCharType="end"/>
        </w:r>
      </w:ins>
    </w:p>
    <w:p w14:paraId="11EB2AD5" w14:textId="418B584B" w:rsidR="00DB25C1" w:rsidRDefault="00DB25C1">
      <w:pPr>
        <w:pStyle w:val="TOC2"/>
        <w:rPr>
          <w:ins w:id="315" w:author="Wang Bin 王宾" w:date="2024-08-22T10:33:00Z" w16du:dateUtc="2024-08-22T02:33:00Z"/>
          <w:rFonts w:asciiTheme="minorHAnsi" w:hAnsiTheme="minorHAnsi" w:cstheme="minorBidi"/>
          <w:noProof/>
          <w:kern w:val="2"/>
          <w:sz w:val="22"/>
          <w:szCs w:val="24"/>
          <w:lang w:val="en-US" w:eastAsia="zh-CN"/>
          <w14:ligatures w14:val="standardContextual"/>
        </w:rPr>
      </w:pPr>
      <w:ins w:id="316" w:author="Wang Bin 王宾" w:date="2024-08-22T10:33:00Z" w16du:dateUtc="2024-08-22T02:33: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215325 \h </w:instrText>
        </w:r>
      </w:ins>
      <w:r>
        <w:rPr>
          <w:noProof/>
        </w:rPr>
      </w:r>
      <w:r>
        <w:rPr>
          <w:noProof/>
        </w:rPr>
        <w:fldChar w:fldCharType="separate"/>
      </w:r>
      <w:ins w:id="317" w:author="Wang Bin 王宾" w:date="2024-08-22T10:33:00Z" w16du:dateUtc="2024-08-22T02:33:00Z">
        <w:r>
          <w:rPr>
            <w:noProof/>
          </w:rPr>
          <w:t>42</w:t>
        </w:r>
        <w:r>
          <w:rPr>
            <w:noProof/>
          </w:rPr>
          <w:fldChar w:fldCharType="end"/>
        </w:r>
      </w:ins>
    </w:p>
    <w:p w14:paraId="05D6D864" w14:textId="5A96429F" w:rsidR="00DB25C1" w:rsidRDefault="00DB25C1">
      <w:pPr>
        <w:pStyle w:val="TOC2"/>
        <w:rPr>
          <w:ins w:id="318" w:author="Wang Bin 王宾" w:date="2024-08-22T10:33:00Z" w16du:dateUtc="2024-08-22T02:33:00Z"/>
          <w:rFonts w:asciiTheme="minorHAnsi" w:hAnsiTheme="minorHAnsi" w:cstheme="minorBidi"/>
          <w:noProof/>
          <w:kern w:val="2"/>
          <w:sz w:val="22"/>
          <w:szCs w:val="24"/>
          <w:lang w:val="en-US" w:eastAsia="zh-CN"/>
          <w14:ligatures w14:val="standardContextual"/>
        </w:rPr>
      </w:pPr>
      <w:ins w:id="319" w:author="Wang Bin 王宾" w:date="2024-08-22T10:33:00Z" w16du:dateUtc="2024-08-22T02:33: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215326 \h </w:instrText>
        </w:r>
      </w:ins>
      <w:r>
        <w:rPr>
          <w:noProof/>
        </w:rPr>
      </w:r>
      <w:r>
        <w:rPr>
          <w:noProof/>
        </w:rPr>
        <w:fldChar w:fldCharType="separate"/>
      </w:r>
      <w:ins w:id="320" w:author="Wang Bin 王宾" w:date="2024-08-22T10:33:00Z" w16du:dateUtc="2024-08-22T02:33:00Z">
        <w:r>
          <w:rPr>
            <w:noProof/>
          </w:rPr>
          <w:t>43</w:t>
        </w:r>
        <w:r>
          <w:rPr>
            <w:noProof/>
          </w:rPr>
          <w:fldChar w:fldCharType="end"/>
        </w:r>
      </w:ins>
    </w:p>
    <w:p w14:paraId="1E3831D9" w14:textId="5F0CA777" w:rsidR="00DB25C1" w:rsidRDefault="00DB25C1">
      <w:pPr>
        <w:pStyle w:val="TOC1"/>
        <w:rPr>
          <w:ins w:id="321" w:author="Wang Bin 王宾" w:date="2024-08-22T10:33:00Z" w16du:dateUtc="2024-08-22T02:33:00Z"/>
          <w:rFonts w:asciiTheme="minorHAnsi" w:hAnsiTheme="minorHAnsi" w:cstheme="minorBidi"/>
          <w:noProof/>
          <w:kern w:val="2"/>
          <w:szCs w:val="24"/>
          <w:lang w:val="en-US" w:eastAsia="zh-CN"/>
          <w14:ligatures w14:val="standardContextual"/>
        </w:rPr>
      </w:pPr>
      <w:ins w:id="322" w:author="Wang Bin 王宾" w:date="2024-08-22T10:33:00Z" w16du:dateUtc="2024-08-22T02:33: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215327 \h </w:instrText>
        </w:r>
      </w:ins>
      <w:r>
        <w:rPr>
          <w:noProof/>
        </w:rPr>
      </w:r>
      <w:r>
        <w:rPr>
          <w:noProof/>
        </w:rPr>
        <w:fldChar w:fldCharType="separate"/>
      </w:r>
      <w:ins w:id="323" w:author="Wang Bin 王宾" w:date="2024-08-22T10:33:00Z" w16du:dateUtc="2024-08-22T02:33:00Z">
        <w:r>
          <w:rPr>
            <w:noProof/>
          </w:rPr>
          <w:t>43</w:t>
        </w:r>
        <w:r>
          <w:rPr>
            <w:noProof/>
          </w:rPr>
          <w:fldChar w:fldCharType="end"/>
        </w:r>
      </w:ins>
    </w:p>
    <w:p w14:paraId="6CDD0A2D" w14:textId="47F0F0A6" w:rsidR="00DB25C1" w:rsidRDefault="00DB25C1">
      <w:pPr>
        <w:pStyle w:val="TOC2"/>
        <w:rPr>
          <w:ins w:id="324" w:author="Wang Bin 王宾" w:date="2024-08-22T10:33:00Z" w16du:dateUtc="2024-08-22T02:33:00Z"/>
          <w:rFonts w:asciiTheme="minorHAnsi" w:hAnsiTheme="minorHAnsi" w:cstheme="minorBidi"/>
          <w:noProof/>
          <w:kern w:val="2"/>
          <w:sz w:val="22"/>
          <w:szCs w:val="24"/>
          <w:lang w:val="en-US" w:eastAsia="zh-CN"/>
          <w14:ligatures w14:val="standardContextual"/>
        </w:rPr>
      </w:pPr>
      <w:ins w:id="325" w:author="Wang Bin 王宾" w:date="2024-08-22T10:33:00Z" w16du:dateUtc="2024-08-22T02:33: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215328 \h </w:instrText>
        </w:r>
      </w:ins>
      <w:r>
        <w:rPr>
          <w:noProof/>
        </w:rPr>
      </w:r>
      <w:r>
        <w:rPr>
          <w:noProof/>
        </w:rPr>
        <w:fldChar w:fldCharType="separate"/>
      </w:r>
      <w:ins w:id="326" w:author="Wang Bin 王宾" w:date="2024-08-22T10:33:00Z" w16du:dateUtc="2024-08-22T02:33:00Z">
        <w:r>
          <w:rPr>
            <w:noProof/>
          </w:rPr>
          <w:t>43</w:t>
        </w:r>
        <w:r>
          <w:rPr>
            <w:noProof/>
          </w:rPr>
          <w:fldChar w:fldCharType="end"/>
        </w:r>
      </w:ins>
    </w:p>
    <w:p w14:paraId="76DC50F6" w14:textId="4DDC6000" w:rsidR="00DB25C1" w:rsidRDefault="00DB25C1">
      <w:pPr>
        <w:pStyle w:val="TOC3"/>
        <w:rPr>
          <w:ins w:id="327" w:author="Wang Bin 王宾" w:date="2024-08-22T10:33:00Z" w16du:dateUtc="2024-08-22T02:33:00Z"/>
          <w:rFonts w:asciiTheme="minorHAnsi" w:hAnsiTheme="minorHAnsi" w:cstheme="minorBidi"/>
          <w:noProof/>
          <w:kern w:val="2"/>
          <w:sz w:val="22"/>
          <w:szCs w:val="24"/>
          <w:lang w:val="en-US" w:eastAsia="zh-CN"/>
          <w14:ligatures w14:val="standardContextual"/>
        </w:rPr>
      </w:pPr>
      <w:ins w:id="328" w:author="Wang Bin 王宾" w:date="2024-08-22T10:33:00Z" w16du:dateUtc="2024-08-22T02:33: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215329 \h </w:instrText>
        </w:r>
      </w:ins>
      <w:r>
        <w:rPr>
          <w:noProof/>
        </w:rPr>
      </w:r>
      <w:r>
        <w:rPr>
          <w:noProof/>
        </w:rPr>
        <w:fldChar w:fldCharType="separate"/>
      </w:r>
      <w:ins w:id="329" w:author="Wang Bin 王宾" w:date="2024-08-22T10:33:00Z" w16du:dateUtc="2024-08-22T02:33:00Z">
        <w:r>
          <w:rPr>
            <w:noProof/>
          </w:rPr>
          <w:t>43</w:t>
        </w:r>
        <w:r>
          <w:rPr>
            <w:noProof/>
          </w:rPr>
          <w:fldChar w:fldCharType="end"/>
        </w:r>
      </w:ins>
    </w:p>
    <w:p w14:paraId="7D1AEDDE" w14:textId="74DDE72F" w:rsidR="00DB25C1" w:rsidRDefault="00DB25C1">
      <w:pPr>
        <w:pStyle w:val="TOC2"/>
        <w:rPr>
          <w:ins w:id="330" w:author="Wang Bin 王宾" w:date="2024-08-22T10:33:00Z" w16du:dateUtc="2024-08-22T02:33:00Z"/>
          <w:rFonts w:asciiTheme="minorHAnsi" w:hAnsiTheme="minorHAnsi" w:cstheme="minorBidi"/>
          <w:noProof/>
          <w:kern w:val="2"/>
          <w:sz w:val="22"/>
          <w:szCs w:val="24"/>
          <w:lang w:val="en-US" w:eastAsia="zh-CN"/>
          <w14:ligatures w14:val="standardContextual"/>
        </w:rPr>
      </w:pPr>
      <w:ins w:id="331" w:author="Wang Bin 王宾" w:date="2024-08-22T10:33:00Z" w16du:dateUtc="2024-08-22T02:33: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215330 \h </w:instrText>
        </w:r>
      </w:ins>
      <w:r>
        <w:rPr>
          <w:noProof/>
        </w:rPr>
      </w:r>
      <w:r>
        <w:rPr>
          <w:noProof/>
        </w:rPr>
        <w:fldChar w:fldCharType="separate"/>
      </w:r>
      <w:ins w:id="332" w:author="Wang Bin 王宾" w:date="2024-08-22T10:33:00Z" w16du:dateUtc="2024-08-22T02:33:00Z">
        <w:r>
          <w:rPr>
            <w:noProof/>
          </w:rPr>
          <w:t>44</w:t>
        </w:r>
        <w:r>
          <w:rPr>
            <w:noProof/>
          </w:rPr>
          <w:fldChar w:fldCharType="end"/>
        </w:r>
      </w:ins>
    </w:p>
    <w:p w14:paraId="0D244B46" w14:textId="2E3BFC24" w:rsidR="00DB25C1" w:rsidRDefault="00DB25C1">
      <w:pPr>
        <w:pStyle w:val="TOC3"/>
        <w:rPr>
          <w:ins w:id="333" w:author="Wang Bin 王宾" w:date="2024-08-22T10:33:00Z" w16du:dateUtc="2024-08-22T02:33:00Z"/>
          <w:rFonts w:asciiTheme="minorHAnsi" w:hAnsiTheme="minorHAnsi" w:cstheme="minorBidi"/>
          <w:noProof/>
          <w:kern w:val="2"/>
          <w:sz w:val="22"/>
          <w:szCs w:val="24"/>
          <w:lang w:val="en-US" w:eastAsia="zh-CN"/>
          <w14:ligatures w14:val="standardContextual"/>
        </w:rPr>
      </w:pPr>
      <w:ins w:id="334" w:author="Wang Bin 王宾" w:date="2024-08-22T10:33:00Z" w16du:dateUtc="2024-08-22T02:33: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215331 \h </w:instrText>
        </w:r>
      </w:ins>
      <w:r>
        <w:rPr>
          <w:noProof/>
        </w:rPr>
      </w:r>
      <w:r>
        <w:rPr>
          <w:noProof/>
        </w:rPr>
        <w:fldChar w:fldCharType="separate"/>
      </w:r>
      <w:ins w:id="335" w:author="Wang Bin 王宾" w:date="2024-08-22T10:33:00Z" w16du:dateUtc="2024-08-22T02:33:00Z">
        <w:r>
          <w:rPr>
            <w:noProof/>
          </w:rPr>
          <w:t>44</w:t>
        </w:r>
        <w:r>
          <w:rPr>
            <w:noProof/>
          </w:rPr>
          <w:fldChar w:fldCharType="end"/>
        </w:r>
      </w:ins>
    </w:p>
    <w:p w14:paraId="44686604" w14:textId="3169896F" w:rsidR="00DB25C1" w:rsidRDefault="00DB25C1">
      <w:pPr>
        <w:pStyle w:val="TOC3"/>
        <w:rPr>
          <w:ins w:id="336" w:author="Wang Bin 王宾" w:date="2024-08-22T10:33:00Z" w16du:dateUtc="2024-08-22T02:33:00Z"/>
          <w:rFonts w:asciiTheme="minorHAnsi" w:hAnsiTheme="minorHAnsi" w:cstheme="minorBidi"/>
          <w:noProof/>
          <w:kern w:val="2"/>
          <w:sz w:val="22"/>
          <w:szCs w:val="24"/>
          <w:lang w:val="en-US" w:eastAsia="zh-CN"/>
          <w14:ligatures w14:val="standardContextual"/>
        </w:rPr>
      </w:pPr>
      <w:ins w:id="337" w:author="Wang Bin 王宾" w:date="2024-08-22T10:33:00Z" w16du:dateUtc="2024-08-22T02:33:00Z">
        <w:r>
          <w:rPr>
            <w:noProof/>
            <w:lang w:eastAsia="zh-CN"/>
          </w:rPr>
          <w:t>9.2.2 Number and placement of microphones</w:t>
        </w:r>
        <w:r>
          <w:rPr>
            <w:noProof/>
          </w:rPr>
          <w:tab/>
        </w:r>
        <w:r>
          <w:rPr>
            <w:noProof/>
          </w:rPr>
          <w:fldChar w:fldCharType="begin"/>
        </w:r>
        <w:r>
          <w:rPr>
            <w:noProof/>
          </w:rPr>
          <w:instrText xml:space="preserve"> PAGEREF _Toc175215332 \h </w:instrText>
        </w:r>
      </w:ins>
      <w:r>
        <w:rPr>
          <w:noProof/>
        </w:rPr>
      </w:r>
      <w:r>
        <w:rPr>
          <w:noProof/>
        </w:rPr>
        <w:fldChar w:fldCharType="separate"/>
      </w:r>
      <w:ins w:id="338" w:author="Wang Bin 王宾" w:date="2024-08-22T10:33:00Z" w16du:dateUtc="2024-08-22T02:33:00Z">
        <w:r>
          <w:rPr>
            <w:noProof/>
          </w:rPr>
          <w:t>44</w:t>
        </w:r>
        <w:r>
          <w:rPr>
            <w:noProof/>
          </w:rPr>
          <w:fldChar w:fldCharType="end"/>
        </w:r>
      </w:ins>
    </w:p>
    <w:p w14:paraId="741E7A05" w14:textId="1193730A" w:rsidR="00DB25C1" w:rsidRDefault="00DB25C1">
      <w:pPr>
        <w:pStyle w:val="TOC2"/>
        <w:rPr>
          <w:ins w:id="339" w:author="Wang Bin 王宾" w:date="2024-08-22T10:33:00Z" w16du:dateUtc="2024-08-22T02:33:00Z"/>
          <w:rFonts w:asciiTheme="minorHAnsi" w:hAnsiTheme="minorHAnsi" w:cstheme="minorBidi"/>
          <w:noProof/>
          <w:kern w:val="2"/>
          <w:sz w:val="22"/>
          <w:szCs w:val="24"/>
          <w:lang w:val="en-US" w:eastAsia="zh-CN"/>
          <w14:ligatures w14:val="standardContextual"/>
        </w:rPr>
      </w:pPr>
      <w:ins w:id="340" w:author="Wang Bin 王宾" w:date="2024-08-22T10:33:00Z" w16du:dateUtc="2024-08-22T02:33: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215334 \h </w:instrText>
        </w:r>
      </w:ins>
      <w:r>
        <w:rPr>
          <w:noProof/>
        </w:rPr>
      </w:r>
      <w:r>
        <w:rPr>
          <w:noProof/>
        </w:rPr>
        <w:fldChar w:fldCharType="separate"/>
      </w:r>
      <w:ins w:id="341" w:author="Wang Bin 王宾" w:date="2024-08-22T10:33:00Z" w16du:dateUtc="2024-08-22T02:33:00Z">
        <w:r>
          <w:rPr>
            <w:noProof/>
          </w:rPr>
          <w:t>45</w:t>
        </w:r>
        <w:r>
          <w:rPr>
            <w:noProof/>
          </w:rPr>
          <w:fldChar w:fldCharType="end"/>
        </w:r>
      </w:ins>
    </w:p>
    <w:p w14:paraId="503C1876" w14:textId="4503E6C2" w:rsidR="00DB25C1" w:rsidRDefault="00DB25C1">
      <w:pPr>
        <w:pStyle w:val="TOC3"/>
        <w:rPr>
          <w:ins w:id="342" w:author="Wang Bin 王宾" w:date="2024-08-22T10:33:00Z" w16du:dateUtc="2024-08-22T02:33:00Z"/>
          <w:rFonts w:asciiTheme="minorHAnsi" w:hAnsiTheme="minorHAnsi" w:cstheme="minorBidi"/>
          <w:noProof/>
          <w:kern w:val="2"/>
          <w:sz w:val="22"/>
          <w:szCs w:val="24"/>
          <w:lang w:val="en-US" w:eastAsia="zh-CN"/>
          <w14:ligatures w14:val="standardContextual"/>
        </w:rPr>
      </w:pPr>
      <w:ins w:id="343" w:author="Wang Bin 王宾" w:date="2024-08-22T10:33:00Z" w16du:dateUtc="2024-08-22T02:33: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215335 \h </w:instrText>
        </w:r>
      </w:ins>
      <w:r>
        <w:rPr>
          <w:noProof/>
        </w:rPr>
      </w:r>
      <w:r>
        <w:rPr>
          <w:noProof/>
        </w:rPr>
        <w:fldChar w:fldCharType="separate"/>
      </w:r>
      <w:ins w:id="344" w:author="Wang Bin 王宾" w:date="2024-08-22T10:33:00Z" w16du:dateUtc="2024-08-22T02:33:00Z">
        <w:r>
          <w:rPr>
            <w:noProof/>
          </w:rPr>
          <w:t>45</w:t>
        </w:r>
        <w:r>
          <w:rPr>
            <w:noProof/>
          </w:rPr>
          <w:fldChar w:fldCharType="end"/>
        </w:r>
      </w:ins>
    </w:p>
    <w:p w14:paraId="2C835071" w14:textId="22913BE2" w:rsidR="00DB25C1" w:rsidRDefault="00DB25C1">
      <w:pPr>
        <w:pStyle w:val="TOC3"/>
        <w:rPr>
          <w:ins w:id="345" w:author="Wang Bin 王宾" w:date="2024-08-22T10:33:00Z" w16du:dateUtc="2024-08-22T02:33:00Z"/>
          <w:rFonts w:asciiTheme="minorHAnsi" w:hAnsiTheme="minorHAnsi" w:cstheme="minorBidi"/>
          <w:noProof/>
          <w:kern w:val="2"/>
          <w:sz w:val="22"/>
          <w:szCs w:val="24"/>
          <w:lang w:val="en-US" w:eastAsia="zh-CN"/>
          <w14:ligatures w14:val="standardContextual"/>
        </w:rPr>
      </w:pPr>
      <w:ins w:id="346" w:author="Wang Bin 王宾" w:date="2024-08-22T10:33:00Z" w16du:dateUtc="2024-08-22T02:33: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215336 \h </w:instrText>
        </w:r>
      </w:ins>
      <w:r>
        <w:rPr>
          <w:noProof/>
        </w:rPr>
      </w:r>
      <w:r>
        <w:rPr>
          <w:noProof/>
        </w:rPr>
        <w:fldChar w:fldCharType="separate"/>
      </w:r>
      <w:ins w:id="347" w:author="Wang Bin 王宾" w:date="2024-08-22T10:33:00Z" w16du:dateUtc="2024-08-22T02:33:00Z">
        <w:r>
          <w:rPr>
            <w:noProof/>
          </w:rPr>
          <w:t>46</w:t>
        </w:r>
        <w:r>
          <w:rPr>
            <w:noProof/>
          </w:rPr>
          <w:fldChar w:fldCharType="end"/>
        </w:r>
      </w:ins>
    </w:p>
    <w:p w14:paraId="44B1D644" w14:textId="5D5E6213" w:rsidR="00DB25C1" w:rsidRDefault="00DB25C1">
      <w:pPr>
        <w:pStyle w:val="TOC3"/>
        <w:rPr>
          <w:ins w:id="348" w:author="Wang Bin 王宾" w:date="2024-08-22T10:33:00Z" w16du:dateUtc="2024-08-22T02:33:00Z"/>
          <w:rFonts w:asciiTheme="minorHAnsi" w:hAnsiTheme="minorHAnsi" w:cstheme="minorBidi"/>
          <w:noProof/>
          <w:kern w:val="2"/>
          <w:sz w:val="22"/>
          <w:szCs w:val="24"/>
          <w:lang w:val="en-US" w:eastAsia="zh-CN"/>
          <w14:ligatures w14:val="standardContextual"/>
        </w:rPr>
      </w:pPr>
      <w:ins w:id="349" w:author="Wang Bin 王宾" w:date="2024-08-22T10:33:00Z" w16du:dateUtc="2024-08-22T02:33: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215337 \h </w:instrText>
        </w:r>
      </w:ins>
      <w:r>
        <w:rPr>
          <w:noProof/>
        </w:rPr>
      </w:r>
      <w:r>
        <w:rPr>
          <w:noProof/>
        </w:rPr>
        <w:fldChar w:fldCharType="separate"/>
      </w:r>
      <w:ins w:id="350" w:author="Wang Bin 王宾" w:date="2024-08-22T10:33:00Z" w16du:dateUtc="2024-08-22T02:33:00Z">
        <w:r>
          <w:rPr>
            <w:noProof/>
          </w:rPr>
          <w:t>46</w:t>
        </w:r>
        <w:r>
          <w:rPr>
            <w:noProof/>
          </w:rPr>
          <w:fldChar w:fldCharType="end"/>
        </w:r>
      </w:ins>
    </w:p>
    <w:p w14:paraId="7575D906" w14:textId="55E42FEF" w:rsidR="00DB25C1" w:rsidRDefault="00DB25C1">
      <w:pPr>
        <w:pStyle w:val="TOC4"/>
        <w:rPr>
          <w:ins w:id="351" w:author="Wang Bin 王宾" w:date="2024-08-22T10:33:00Z" w16du:dateUtc="2024-08-22T02:33:00Z"/>
          <w:rFonts w:asciiTheme="minorHAnsi" w:hAnsiTheme="minorHAnsi" w:cstheme="minorBidi"/>
          <w:noProof/>
          <w:kern w:val="2"/>
          <w:sz w:val="22"/>
          <w:szCs w:val="24"/>
          <w:lang w:val="en-US" w:eastAsia="zh-CN"/>
          <w14:ligatures w14:val="standardContextual"/>
        </w:rPr>
      </w:pPr>
      <w:ins w:id="352" w:author="Wang Bin 王宾" w:date="2024-08-22T10:33:00Z" w16du:dateUtc="2024-08-22T02:33: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38 \h </w:instrText>
        </w:r>
      </w:ins>
      <w:r>
        <w:rPr>
          <w:noProof/>
        </w:rPr>
      </w:r>
      <w:r>
        <w:rPr>
          <w:noProof/>
        </w:rPr>
        <w:fldChar w:fldCharType="separate"/>
      </w:r>
      <w:ins w:id="353" w:author="Wang Bin 王宾" w:date="2024-08-22T10:33:00Z" w16du:dateUtc="2024-08-22T02:33:00Z">
        <w:r>
          <w:rPr>
            <w:noProof/>
          </w:rPr>
          <w:t>46</w:t>
        </w:r>
        <w:r>
          <w:rPr>
            <w:noProof/>
          </w:rPr>
          <w:fldChar w:fldCharType="end"/>
        </w:r>
      </w:ins>
    </w:p>
    <w:p w14:paraId="4513B1B7" w14:textId="6EA39FB0" w:rsidR="00DB25C1" w:rsidRDefault="00DB25C1">
      <w:pPr>
        <w:pStyle w:val="TOC4"/>
        <w:rPr>
          <w:ins w:id="354" w:author="Wang Bin 王宾" w:date="2024-08-22T10:33:00Z" w16du:dateUtc="2024-08-22T02:33:00Z"/>
          <w:rFonts w:asciiTheme="minorHAnsi" w:hAnsiTheme="minorHAnsi" w:cstheme="minorBidi"/>
          <w:noProof/>
          <w:kern w:val="2"/>
          <w:sz w:val="22"/>
          <w:szCs w:val="24"/>
          <w:lang w:val="en-US" w:eastAsia="zh-CN"/>
          <w14:ligatures w14:val="standardContextual"/>
        </w:rPr>
      </w:pPr>
      <w:ins w:id="355" w:author="Wang Bin 王宾" w:date="2024-08-22T10:33:00Z" w16du:dateUtc="2024-08-22T02:33: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215339 \h </w:instrText>
        </w:r>
      </w:ins>
      <w:r>
        <w:rPr>
          <w:noProof/>
        </w:rPr>
      </w:r>
      <w:r>
        <w:rPr>
          <w:noProof/>
        </w:rPr>
        <w:fldChar w:fldCharType="separate"/>
      </w:r>
      <w:ins w:id="356" w:author="Wang Bin 王宾" w:date="2024-08-22T10:33:00Z" w16du:dateUtc="2024-08-22T02:33:00Z">
        <w:r>
          <w:rPr>
            <w:noProof/>
          </w:rPr>
          <w:t>46</w:t>
        </w:r>
        <w:r>
          <w:rPr>
            <w:noProof/>
          </w:rPr>
          <w:fldChar w:fldCharType="end"/>
        </w:r>
      </w:ins>
    </w:p>
    <w:p w14:paraId="1F95A11C" w14:textId="31D66297" w:rsidR="00DB25C1" w:rsidRDefault="00DB25C1">
      <w:pPr>
        <w:pStyle w:val="TOC4"/>
        <w:rPr>
          <w:ins w:id="357" w:author="Wang Bin 王宾" w:date="2024-08-22T10:33:00Z" w16du:dateUtc="2024-08-22T02:33:00Z"/>
          <w:rFonts w:asciiTheme="minorHAnsi" w:hAnsiTheme="minorHAnsi" w:cstheme="minorBidi"/>
          <w:noProof/>
          <w:kern w:val="2"/>
          <w:sz w:val="22"/>
          <w:szCs w:val="24"/>
          <w:lang w:val="en-US" w:eastAsia="zh-CN"/>
          <w14:ligatures w14:val="standardContextual"/>
        </w:rPr>
      </w:pPr>
      <w:ins w:id="358" w:author="Wang Bin 王宾" w:date="2024-08-22T10:33:00Z" w16du:dateUtc="2024-08-22T02:33: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40 \h </w:instrText>
        </w:r>
      </w:ins>
      <w:r>
        <w:rPr>
          <w:noProof/>
        </w:rPr>
      </w:r>
      <w:r>
        <w:rPr>
          <w:noProof/>
        </w:rPr>
        <w:fldChar w:fldCharType="separate"/>
      </w:r>
      <w:ins w:id="359" w:author="Wang Bin 王宾" w:date="2024-08-22T10:33:00Z" w16du:dateUtc="2024-08-22T02:33:00Z">
        <w:r>
          <w:rPr>
            <w:noProof/>
          </w:rPr>
          <w:t>46</w:t>
        </w:r>
        <w:r>
          <w:rPr>
            <w:noProof/>
          </w:rPr>
          <w:fldChar w:fldCharType="end"/>
        </w:r>
      </w:ins>
    </w:p>
    <w:p w14:paraId="4A526AAA" w14:textId="4E826E8F" w:rsidR="00DB25C1" w:rsidRDefault="00DB25C1">
      <w:pPr>
        <w:pStyle w:val="TOC4"/>
        <w:rPr>
          <w:ins w:id="360" w:author="Wang Bin 王宾" w:date="2024-08-22T10:33:00Z" w16du:dateUtc="2024-08-22T02:33:00Z"/>
          <w:rFonts w:asciiTheme="minorHAnsi" w:hAnsiTheme="minorHAnsi" w:cstheme="minorBidi"/>
          <w:noProof/>
          <w:kern w:val="2"/>
          <w:sz w:val="22"/>
          <w:szCs w:val="24"/>
          <w:lang w:val="en-US" w:eastAsia="zh-CN"/>
          <w14:ligatures w14:val="standardContextual"/>
        </w:rPr>
      </w:pPr>
      <w:ins w:id="361" w:author="Wang Bin 王宾" w:date="2024-08-22T10:33:00Z" w16du:dateUtc="2024-08-22T02:33: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215341 \h </w:instrText>
        </w:r>
      </w:ins>
      <w:r>
        <w:rPr>
          <w:noProof/>
        </w:rPr>
      </w:r>
      <w:r>
        <w:rPr>
          <w:noProof/>
        </w:rPr>
        <w:fldChar w:fldCharType="separate"/>
      </w:r>
      <w:ins w:id="362" w:author="Wang Bin 王宾" w:date="2024-08-22T10:33:00Z" w16du:dateUtc="2024-08-22T02:33:00Z">
        <w:r>
          <w:rPr>
            <w:noProof/>
          </w:rPr>
          <w:t>46</w:t>
        </w:r>
        <w:r>
          <w:rPr>
            <w:noProof/>
          </w:rPr>
          <w:fldChar w:fldCharType="end"/>
        </w:r>
      </w:ins>
    </w:p>
    <w:p w14:paraId="56D2DE23" w14:textId="05368531" w:rsidR="00DB25C1" w:rsidRDefault="00DB25C1">
      <w:pPr>
        <w:pStyle w:val="TOC5"/>
        <w:rPr>
          <w:ins w:id="363" w:author="Wang Bin 王宾" w:date="2024-08-22T10:33:00Z" w16du:dateUtc="2024-08-22T02:33:00Z"/>
          <w:rFonts w:asciiTheme="minorHAnsi" w:hAnsiTheme="minorHAnsi" w:cstheme="minorBidi"/>
          <w:noProof/>
          <w:kern w:val="2"/>
          <w:sz w:val="22"/>
          <w:szCs w:val="24"/>
          <w:lang w:val="en-US" w:eastAsia="zh-CN"/>
          <w14:ligatures w14:val="standardContextual"/>
        </w:rPr>
      </w:pPr>
      <w:ins w:id="364" w:author="Wang Bin 王宾" w:date="2024-08-22T10:33:00Z" w16du:dateUtc="2024-08-22T02:33: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2 \h </w:instrText>
        </w:r>
      </w:ins>
      <w:r>
        <w:rPr>
          <w:noProof/>
        </w:rPr>
      </w:r>
      <w:r>
        <w:rPr>
          <w:noProof/>
        </w:rPr>
        <w:fldChar w:fldCharType="separate"/>
      </w:r>
      <w:ins w:id="365" w:author="Wang Bin 王宾" w:date="2024-08-22T10:33:00Z" w16du:dateUtc="2024-08-22T02:33:00Z">
        <w:r>
          <w:rPr>
            <w:noProof/>
          </w:rPr>
          <w:t>46</w:t>
        </w:r>
        <w:r>
          <w:rPr>
            <w:noProof/>
          </w:rPr>
          <w:fldChar w:fldCharType="end"/>
        </w:r>
      </w:ins>
    </w:p>
    <w:p w14:paraId="72A0D182" w14:textId="33F72B9C" w:rsidR="00DB25C1" w:rsidRDefault="00DB25C1">
      <w:pPr>
        <w:pStyle w:val="TOC5"/>
        <w:rPr>
          <w:ins w:id="366" w:author="Wang Bin 王宾" w:date="2024-08-22T10:33:00Z" w16du:dateUtc="2024-08-22T02:33:00Z"/>
          <w:rFonts w:asciiTheme="minorHAnsi" w:hAnsiTheme="minorHAnsi" w:cstheme="minorBidi"/>
          <w:noProof/>
          <w:kern w:val="2"/>
          <w:sz w:val="22"/>
          <w:szCs w:val="24"/>
          <w:lang w:val="en-US" w:eastAsia="zh-CN"/>
          <w14:ligatures w14:val="standardContextual"/>
        </w:rPr>
      </w:pPr>
      <w:ins w:id="367"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215343 \h </w:instrText>
        </w:r>
      </w:ins>
      <w:r>
        <w:rPr>
          <w:noProof/>
        </w:rPr>
      </w:r>
      <w:r>
        <w:rPr>
          <w:noProof/>
        </w:rPr>
        <w:fldChar w:fldCharType="separate"/>
      </w:r>
      <w:ins w:id="368" w:author="Wang Bin 王宾" w:date="2024-08-22T10:33:00Z" w16du:dateUtc="2024-08-22T02:33:00Z">
        <w:r>
          <w:rPr>
            <w:noProof/>
          </w:rPr>
          <w:t>47</w:t>
        </w:r>
        <w:r>
          <w:rPr>
            <w:noProof/>
          </w:rPr>
          <w:fldChar w:fldCharType="end"/>
        </w:r>
      </w:ins>
    </w:p>
    <w:p w14:paraId="1E925E8A" w14:textId="4DCFE697" w:rsidR="00DB25C1" w:rsidRDefault="00DB25C1">
      <w:pPr>
        <w:pStyle w:val="TOC5"/>
        <w:rPr>
          <w:ins w:id="369" w:author="Wang Bin 王宾" w:date="2024-08-22T10:33:00Z" w16du:dateUtc="2024-08-22T02:33:00Z"/>
          <w:rFonts w:asciiTheme="minorHAnsi" w:hAnsiTheme="minorHAnsi" w:cstheme="minorBidi"/>
          <w:noProof/>
          <w:kern w:val="2"/>
          <w:sz w:val="22"/>
          <w:szCs w:val="24"/>
          <w:lang w:val="en-US" w:eastAsia="zh-CN"/>
          <w14:ligatures w14:val="standardContextual"/>
        </w:rPr>
      </w:pPr>
      <w:ins w:id="370" w:author="Wang Bin 王宾" w:date="2024-08-22T10:33:00Z" w16du:dateUtc="2024-08-22T02:33: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215344 \h </w:instrText>
        </w:r>
      </w:ins>
      <w:r>
        <w:rPr>
          <w:noProof/>
        </w:rPr>
      </w:r>
      <w:r>
        <w:rPr>
          <w:noProof/>
        </w:rPr>
        <w:fldChar w:fldCharType="separate"/>
      </w:r>
      <w:ins w:id="371" w:author="Wang Bin 王宾" w:date="2024-08-22T10:33:00Z" w16du:dateUtc="2024-08-22T02:33:00Z">
        <w:r>
          <w:rPr>
            <w:noProof/>
          </w:rPr>
          <w:t>47</w:t>
        </w:r>
        <w:r>
          <w:rPr>
            <w:noProof/>
          </w:rPr>
          <w:fldChar w:fldCharType="end"/>
        </w:r>
      </w:ins>
    </w:p>
    <w:p w14:paraId="7041A6C7" w14:textId="016513F6" w:rsidR="00DB25C1" w:rsidRDefault="00DB25C1">
      <w:pPr>
        <w:pStyle w:val="TOC5"/>
        <w:rPr>
          <w:ins w:id="372" w:author="Wang Bin 王宾" w:date="2024-08-22T10:33:00Z" w16du:dateUtc="2024-08-22T02:33:00Z"/>
          <w:rFonts w:asciiTheme="minorHAnsi" w:hAnsiTheme="minorHAnsi" w:cstheme="minorBidi"/>
          <w:noProof/>
          <w:kern w:val="2"/>
          <w:sz w:val="22"/>
          <w:szCs w:val="24"/>
          <w:lang w:val="en-US" w:eastAsia="zh-CN"/>
          <w14:ligatures w14:val="standardContextual"/>
        </w:rPr>
      </w:pPr>
      <w:ins w:id="373"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215345 \h </w:instrText>
        </w:r>
      </w:ins>
      <w:r>
        <w:rPr>
          <w:noProof/>
        </w:rPr>
      </w:r>
      <w:r>
        <w:rPr>
          <w:noProof/>
        </w:rPr>
        <w:fldChar w:fldCharType="separate"/>
      </w:r>
      <w:ins w:id="374" w:author="Wang Bin 王宾" w:date="2024-08-22T10:33:00Z" w16du:dateUtc="2024-08-22T02:33:00Z">
        <w:r>
          <w:rPr>
            <w:noProof/>
          </w:rPr>
          <w:t>47</w:t>
        </w:r>
        <w:r>
          <w:rPr>
            <w:noProof/>
          </w:rPr>
          <w:fldChar w:fldCharType="end"/>
        </w:r>
      </w:ins>
    </w:p>
    <w:p w14:paraId="21A8078C" w14:textId="31B54291" w:rsidR="00DB25C1" w:rsidRDefault="00DB25C1">
      <w:pPr>
        <w:pStyle w:val="TOC5"/>
        <w:rPr>
          <w:ins w:id="375" w:author="Wang Bin 王宾" w:date="2024-08-22T10:33:00Z" w16du:dateUtc="2024-08-22T02:33:00Z"/>
          <w:rFonts w:asciiTheme="minorHAnsi" w:hAnsiTheme="minorHAnsi" w:cstheme="minorBidi"/>
          <w:noProof/>
          <w:kern w:val="2"/>
          <w:sz w:val="22"/>
          <w:szCs w:val="24"/>
          <w:lang w:val="en-US" w:eastAsia="zh-CN"/>
          <w14:ligatures w14:val="standardContextual"/>
        </w:rPr>
      </w:pPr>
      <w:ins w:id="376" w:author="Wang Bin 王宾" w:date="2024-08-22T10:33:00Z" w16du:dateUtc="2024-08-22T02:33: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215346 \h </w:instrText>
        </w:r>
      </w:ins>
      <w:r>
        <w:rPr>
          <w:noProof/>
        </w:rPr>
      </w:r>
      <w:r>
        <w:rPr>
          <w:noProof/>
        </w:rPr>
        <w:fldChar w:fldCharType="separate"/>
      </w:r>
      <w:ins w:id="377" w:author="Wang Bin 王宾" w:date="2024-08-22T10:33:00Z" w16du:dateUtc="2024-08-22T02:33:00Z">
        <w:r>
          <w:rPr>
            <w:noProof/>
          </w:rPr>
          <w:t>47</w:t>
        </w:r>
        <w:r>
          <w:rPr>
            <w:noProof/>
          </w:rPr>
          <w:fldChar w:fldCharType="end"/>
        </w:r>
      </w:ins>
    </w:p>
    <w:p w14:paraId="46364506" w14:textId="06EB93FD" w:rsidR="00DB25C1" w:rsidRDefault="00DB25C1">
      <w:pPr>
        <w:pStyle w:val="TOC3"/>
        <w:rPr>
          <w:ins w:id="378" w:author="Wang Bin 王宾" w:date="2024-08-22T10:33:00Z" w16du:dateUtc="2024-08-22T02:33:00Z"/>
          <w:rFonts w:asciiTheme="minorHAnsi" w:hAnsiTheme="minorHAnsi" w:cstheme="minorBidi"/>
          <w:noProof/>
          <w:kern w:val="2"/>
          <w:sz w:val="22"/>
          <w:szCs w:val="24"/>
          <w:lang w:val="en-US" w:eastAsia="zh-CN"/>
          <w14:ligatures w14:val="standardContextual"/>
        </w:rPr>
      </w:pPr>
      <w:ins w:id="379" w:author="Wang Bin 王宾" w:date="2024-08-22T10:33:00Z" w16du:dateUtc="2024-08-22T02:33: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215347 \h </w:instrText>
        </w:r>
      </w:ins>
      <w:r>
        <w:rPr>
          <w:noProof/>
        </w:rPr>
      </w:r>
      <w:r>
        <w:rPr>
          <w:noProof/>
        </w:rPr>
        <w:fldChar w:fldCharType="separate"/>
      </w:r>
      <w:ins w:id="380" w:author="Wang Bin 王宾" w:date="2024-08-22T10:33:00Z" w16du:dateUtc="2024-08-22T02:33:00Z">
        <w:r>
          <w:rPr>
            <w:noProof/>
          </w:rPr>
          <w:t>47</w:t>
        </w:r>
        <w:r>
          <w:rPr>
            <w:noProof/>
          </w:rPr>
          <w:fldChar w:fldCharType="end"/>
        </w:r>
      </w:ins>
    </w:p>
    <w:p w14:paraId="2B02D5BE" w14:textId="29477BFC" w:rsidR="00DB25C1" w:rsidRDefault="00DB25C1">
      <w:pPr>
        <w:pStyle w:val="TOC4"/>
        <w:rPr>
          <w:ins w:id="381" w:author="Wang Bin 王宾" w:date="2024-08-22T10:33:00Z" w16du:dateUtc="2024-08-22T02:33:00Z"/>
          <w:rFonts w:asciiTheme="minorHAnsi" w:hAnsiTheme="minorHAnsi" w:cstheme="minorBidi"/>
          <w:noProof/>
          <w:kern w:val="2"/>
          <w:sz w:val="22"/>
          <w:szCs w:val="24"/>
          <w:lang w:val="en-US" w:eastAsia="zh-CN"/>
          <w14:ligatures w14:val="standardContextual"/>
        </w:rPr>
      </w:pPr>
      <w:ins w:id="382" w:author="Wang Bin 王宾" w:date="2024-08-22T10:33:00Z" w16du:dateUtc="2024-08-22T02:33: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8 \h </w:instrText>
        </w:r>
      </w:ins>
      <w:r>
        <w:rPr>
          <w:noProof/>
        </w:rPr>
      </w:r>
      <w:r>
        <w:rPr>
          <w:noProof/>
        </w:rPr>
        <w:fldChar w:fldCharType="separate"/>
      </w:r>
      <w:ins w:id="383" w:author="Wang Bin 王宾" w:date="2024-08-22T10:33:00Z" w16du:dateUtc="2024-08-22T02:33:00Z">
        <w:r>
          <w:rPr>
            <w:noProof/>
          </w:rPr>
          <w:t>47</w:t>
        </w:r>
        <w:r>
          <w:rPr>
            <w:noProof/>
          </w:rPr>
          <w:fldChar w:fldCharType="end"/>
        </w:r>
      </w:ins>
    </w:p>
    <w:p w14:paraId="26CE9658" w14:textId="29AEB86D" w:rsidR="00DB25C1" w:rsidRDefault="00DB25C1">
      <w:pPr>
        <w:pStyle w:val="TOC4"/>
        <w:rPr>
          <w:ins w:id="384" w:author="Wang Bin 王宾" w:date="2024-08-22T10:33:00Z" w16du:dateUtc="2024-08-22T02:33:00Z"/>
          <w:rFonts w:asciiTheme="minorHAnsi" w:hAnsiTheme="minorHAnsi" w:cstheme="minorBidi"/>
          <w:noProof/>
          <w:kern w:val="2"/>
          <w:sz w:val="22"/>
          <w:szCs w:val="24"/>
          <w:lang w:val="en-US" w:eastAsia="zh-CN"/>
          <w14:ligatures w14:val="standardContextual"/>
        </w:rPr>
      </w:pPr>
      <w:ins w:id="385" w:author="Wang Bin 王宾" w:date="2024-08-22T10:33:00Z" w16du:dateUtc="2024-08-22T02:33: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215349 \h </w:instrText>
        </w:r>
      </w:ins>
      <w:r>
        <w:rPr>
          <w:noProof/>
        </w:rPr>
      </w:r>
      <w:r>
        <w:rPr>
          <w:noProof/>
        </w:rPr>
        <w:fldChar w:fldCharType="separate"/>
      </w:r>
      <w:ins w:id="386" w:author="Wang Bin 王宾" w:date="2024-08-22T10:33:00Z" w16du:dateUtc="2024-08-22T02:33:00Z">
        <w:r>
          <w:rPr>
            <w:noProof/>
          </w:rPr>
          <w:t>47</w:t>
        </w:r>
        <w:r>
          <w:rPr>
            <w:noProof/>
          </w:rPr>
          <w:fldChar w:fldCharType="end"/>
        </w:r>
      </w:ins>
    </w:p>
    <w:p w14:paraId="5E6A69E9" w14:textId="7FE0E0AC" w:rsidR="00DB25C1" w:rsidRDefault="00DB25C1">
      <w:pPr>
        <w:pStyle w:val="TOC4"/>
        <w:rPr>
          <w:ins w:id="387" w:author="Wang Bin 王宾" w:date="2024-08-22T10:33:00Z" w16du:dateUtc="2024-08-22T02:33:00Z"/>
          <w:rFonts w:asciiTheme="minorHAnsi" w:hAnsiTheme="minorHAnsi" w:cstheme="minorBidi"/>
          <w:noProof/>
          <w:kern w:val="2"/>
          <w:sz w:val="22"/>
          <w:szCs w:val="24"/>
          <w:lang w:val="en-US" w:eastAsia="zh-CN"/>
          <w14:ligatures w14:val="standardContextual"/>
        </w:rPr>
      </w:pPr>
      <w:ins w:id="388" w:author="Wang Bin 王宾" w:date="2024-08-22T10:33:00Z" w16du:dateUtc="2024-08-22T02:33: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215350 \h </w:instrText>
        </w:r>
      </w:ins>
      <w:r>
        <w:rPr>
          <w:noProof/>
        </w:rPr>
      </w:r>
      <w:r>
        <w:rPr>
          <w:noProof/>
        </w:rPr>
        <w:fldChar w:fldCharType="separate"/>
      </w:r>
      <w:ins w:id="389" w:author="Wang Bin 王宾" w:date="2024-08-22T10:33:00Z" w16du:dateUtc="2024-08-22T02:33:00Z">
        <w:r>
          <w:rPr>
            <w:noProof/>
          </w:rPr>
          <w:t>47</w:t>
        </w:r>
        <w:r>
          <w:rPr>
            <w:noProof/>
          </w:rPr>
          <w:fldChar w:fldCharType="end"/>
        </w:r>
      </w:ins>
    </w:p>
    <w:p w14:paraId="336DF579" w14:textId="0A721878" w:rsidR="00DB25C1" w:rsidRDefault="00DB25C1">
      <w:pPr>
        <w:pStyle w:val="TOC5"/>
        <w:rPr>
          <w:ins w:id="390" w:author="Wang Bin 王宾" w:date="2024-08-22T10:33:00Z" w16du:dateUtc="2024-08-22T02:33:00Z"/>
          <w:rFonts w:asciiTheme="minorHAnsi" w:hAnsiTheme="minorHAnsi" w:cstheme="minorBidi"/>
          <w:noProof/>
          <w:kern w:val="2"/>
          <w:sz w:val="22"/>
          <w:szCs w:val="24"/>
          <w:lang w:val="en-US" w:eastAsia="zh-CN"/>
          <w14:ligatures w14:val="standardContextual"/>
        </w:rPr>
      </w:pPr>
      <w:ins w:id="391" w:author="Wang Bin 王宾" w:date="2024-08-22T10:33:00Z" w16du:dateUtc="2024-08-22T02:33: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1 \h </w:instrText>
        </w:r>
      </w:ins>
      <w:r>
        <w:rPr>
          <w:noProof/>
        </w:rPr>
      </w:r>
      <w:r>
        <w:rPr>
          <w:noProof/>
        </w:rPr>
        <w:fldChar w:fldCharType="separate"/>
      </w:r>
      <w:ins w:id="392" w:author="Wang Bin 王宾" w:date="2024-08-22T10:33:00Z" w16du:dateUtc="2024-08-22T02:33:00Z">
        <w:r>
          <w:rPr>
            <w:noProof/>
          </w:rPr>
          <w:t>47</w:t>
        </w:r>
        <w:r>
          <w:rPr>
            <w:noProof/>
          </w:rPr>
          <w:fldChar w:fldCharType="end"/>
        </w:r>
      </w:ins>
    </w:p>
    <w:p w14:paraId="1C6EF707" w14:textId="0C6B4771" w:rsidR="00DB25C1" w:rsidRDefault="00DB25C1">
      <w:pPr>
        <w:pStyle w:val="TOC5"/>
        <w:rPr>
          <w:ins w:id="393" w:author="Wang Bin 王宾" w:date="2024-08-22T10:33:00Z" w16du:dateUtc="2024-08-22T02:33:00Z"/>
          <w:rFonts w:asciiTheme="minorHAnsi" w:hAnsiTheme="minorHAnsi" w:cstheme="minorBidi"/>
          <w:noProof/>
          <w:kern w:val="2"/>
          <w:sz w:val="22"/>
          <w:szCs w:val="24"/>
          <w:lang w:val="en-US" w:eastAsia="zh-CN"/>
          <w14:ligatures w14:val="standardContextual"/>
        </w:rPr>
      </w:pPr>
      <w:ins w:id="394" w:author="Wang Bin 王宾" w:date="2024-08-22T10:33:00Z" w16du:dateUtc="2024-08-22T02:33: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215352 \h </w:instrText>
        </w:r>
      </w:ins>
      <w:r>
        <w:rPr>
          <w:noProof/>
        </w:rPr>
      </w:r>
      <w:r>
        <w:rPr>
          <w:noProof/>
        </w:rPr>
        <w:fldChar w:fldCharType="separate"/>
      </w:r>
      <w:ins w:id="395" w:author="Wang Bin 王宾" w:date="2024-08-22T10:33:00Z" w16du:dateUtc="2024-08-22T02:33:00Z">
        <w:r>
          <w:rPr>
            <w:noProof/>
          </w:rPr>
          <w:t>47</w:t>
        </w:r>
        <w:r>
          <w:rPr>
            <w:noProof/>
          </w:rPr>
          <w:fldChar w:fldCharType="end"/>
        </w:r>
      </w:ins>
    </w:p>
    <w:p w14:paraId="680799BD" w14:textId="7B471AEE" w:rsidR="00DB25C1" w:rsidRDefault="00DB25C1">
      <w:pPr>
        <w:pStyle w:val="TOC5"/>
        <w:rPr>
          <w:ins w:id="396" w:author="Wang Bin 王宾" w:date="2024-08-22T10:33:00Z" w16du:dateUtc="2024-08-22T02:33:00Z"/>
          <w:rFonts w:asciiTheme="minorHAnsi" w:hAnsiTheme="minorHAnsi" w:cstheme="minorBidi"/>
          <w:noProof/>
          <w:kern w:val="2"/>
          <w:sz w:val="22"/>
          <w:szCs w:val="24"/>
          <w:lang w:val="en-US" w:eastAsia="zh-CN"/>
          <w14:ligatures w14:val="standardContextual"/>
        </w:rPr>
      </w:pPr>
      <w:ins w:id="397" w:author="Wang Bin 王宾" w:date="2024-08-22T10:33:00Z" w16du:dateUtc="2024-08-22T02:33: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215353 \h </w:instrText>
        </w:r>
      </w:ins>
      <w:r>
        <w:rPr>
          <w:noProof/>
        </w:rPr>
      </w:r>
      <w:r>
        <w:rPr>
          <w:noProof/>
        </w:rPr>
        <w:fldChar w:fldCharType="separate"/>
      </w:r>
      <w:ins w:id="398" w:author="Wang Bin 王宾" w:date="2024-08-22T10:33:00Z" w16du:dateUtc="2024-08-22T02:33:00Z">
        <w:r>
          <w:rPr>
            <w:noProof/>
          </w:rPr>
          <w:t>48</w:t>
        </w:r>
        <w:r>
          <w:rPr>
            <w:noProof/>
          </w:rPr>
          <w:fldChar w:fldCharType="end"/>
        </w:r>
      </w:ins>
    </w:p>
    <w:p w14:paraId="06A1CB78" w14:textId="6B73E7B1" w:rsidR="00DB25C1" w:rsidRDefault="00DB25C1">
      <w:pPr>
        <w:pStyle w:val="TOC4"/>
        <w:rPr>
          <w:ins w:id="399" w:author="Wang Bin 王宾" w:date="2024-08-22T10:33:00Z" w16du:dateUtc="2024-08-22T02:33:00Z"/>
          <w:rFonts w:asciiTheme="minorHAnsi" w:hAnsiTheme="minorHAnsi" w:cstheme="minorBidi"/>
          <w:noProof/>
          <w:kern w:val="2"/>
          <w:sz w:val="22"/>
          <w:szCs w:val="24"/>
          <w:lang w:val="en-US" w:eastAsia="zh-CN"/>
          <w14:ligatures w14:val="standardContextual"/>
        </w:rPr>
      </w:pPr>
      <w:ins w:id="400" w:author="Wang Bin 王宾" w:date="2024-08-22T10:33:00Z" w16du:dateUtc="2024-08-22T02:33: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215354 \h </w:instrText>
        </w:r>
      </w:ins>
      <w:r>
        <w:rPr>
          <w:noProof/>
        </w:rPr>
      </w:r>
      <w:r>
        <w:rPr>
          <w:noProof/>
        </w:rPr>
        <w:fldChar w:fldCharType="separate"/>
      </w:r>
      <w:ins w:id="401" w:author="Wang Bin 王宾" w:date="2024-08-22T10:33:00Z" w16du:dateUtc="2024-08-22T02:33:00Z">
        <w:r>
          <w:rPr>
            <w:noProof/>
          </w:rPr>
          <w:t>48</w:t>
        </w:r>
        <w:r>
          <w:rPr>
            <w:noProof/>
          </w:rPr>
          <w:fldChar w:fldCharType="end"/>
        </w:r>
      </w:ins>
    </w:p>
    <w:p w14:paraId="08076BFA" w14:textId="56AAEEFE" w:rsidR="00DB25C1" w:rsidRDefault="00DB25C1">
      <w:pPr>
        <w:pStyle w:val="TOC5"/>
        <w:rPr>
          <w:ins w:id="402" w:author="Wang Bin 王宾" w:date="2024-08-22T10:33:00Z" w16du:dateUtc="2024-08-22T02:33:00Z"/>
          <w:rFonts w:asciiTheme="minorHAnsi" w:hAnsiTheme="minorHAnsi" w:cstheme="minorBidi"/>
          <w:noProof/>
          <w:kern w:val="2"/>
          <w:sz w:val="22"/>
          <w:szCs w:val="24"/>
          <w:lang w:val="en-US" w:eastAsia="zh-CN"/>
          <w14:ligatures w14:val="standardContextual"/>
        </w:rPr>
      </w:pPr>
      <w:ins w:id="403" w:author="Wang Bin 王宾" w:date="2024-08-22T10:33:00Z" w16du:dateUtc="2024-08-22T02:33: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5 \h </w:instrText>
        </w:r>
      </w:ins>
      <w:r>
        <w:rPr>
          <w:noProof/>
        </w:rPr>
      </w:r>
      <w:r>
        <w:rPr>
          <w:noProof/>
        </w:rPr>
        <w:fldChar w:fldCharType="separate"/>
      </w:r>
      <w:ins w:id="404" w:author="Wang Bin 王宾" w:date="2024-08-22T10:33:00Z" w16du:dateUtc="2024-08-22T02:33:00Z">
        <w:r>
          <w:rPr>
            <w:noProof/>
          </w:rPr>
          <w:t>48</w:t>
        </w:r>
        <w:r>
          <w:rPr>
            <w:noProof/>
          </w:rPr>
          <w:fldChar w:fldCharType="end"/>
        </w:r>
      </w:ins>
    </w:p>
    <w:p w14:paraId="1FC5FDD6" w14:textId="73501B2C" w:rsidR="00DB25C1" w:rsidRDefault="00DB25C1">
      <w:pPr>
        <w:pStyle w:val="TOC5"/>
        <w:rPr>
          <w:ins w:id="405" w:author="Wang Bin 王宾" w:date="2024-08-22T10:33:00Z" w16du:dateUtc="2024-08-22T02:33:00Z"/>
          <w:rFonts w:asciiTheme="minorHAnsi" w:hAnsiTheme="minorHAnsi" w:cstheme="minorBidi"/>
          <w:noProof/>
          <w:kern w:val="2"/>
          <w:sz w:val="22"/>
          <w:szCs w:val="24"/>
          <w:lang w:val="en-US" w:eastAsia="zh-CN"/>
          <w14:ligatures w14:val="standardContextual"/>
        </w:rPr>
      </w:pPr>
      <w:ins w:id="406" w:author="Wang Bin 王宾" w:date="2024-08-22T10:33:00Z" w16du:dateUtc="2024-08-22T02:33: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215356 \h </w:instrText>
        </w:r>
      </w:ins>
      <w:r>
        <w:rPr>
          <w:noProof/>
        </w:rPr>
      </w:r>
      <w:r>
        <w:rPr>
          <w:noProof/>
        </w:rPr>
        <w:fldChar w:fldCharType="separate"/>
      </w:r>
      <w:ins w:id="407" w:author="Wang Bin 王宾" w:date="2024-08-22T10:33:00Z" w16du:dateUtc="2024-08-22T02:33:00Z">
        <w:r>
          <w:rPr>
            <w:noProof/>
          </w:rPr>
          <w:t>48</w:t>
        </w:r>
        <w:r>
          <w:rPr>
            <w:noProof/>
          </w:rPr>
          <w:fldChar w:fldCharType="end"/>
        </w:r>
      </w:ins>
    </w:p>
    <w:p w14:paraId="09A7AE12" w14:textId="0E320CEB" w:rsidR="00DB25C1" w:rsidRDefault="00DB25C1">
      <w:pPr>
        <w:pStyle w:val="TOC5"/>
        <w:rPr>
          <w:ins w:id="408" w:author="Wang Bin 王宾" w:date="2024-08-22T10:33:00Z" w16du:dateUtc="2024-08-22T02:33:00Z"/>
          <w:rFonts w:asciiTheme="minorHAnsi" w:hAnsiTheme="minorHAnsi" w:cstheme="minorBidi"/>
          <w:noProof/>
          <w:kern w:val="2"/>
          <w:sz w:val="22"/>
          <w:szCs w:val="24"/>
          <w:lang w:val="en-US" w:eastAsia="zh-CN"/>
          <w14:ligatures w14:val="standardContextual"/>
        </w:rPr>
      </w:pPr>
      <w:ins w:id="409" w:author="Wang Bin 王宾" w:date="2024-08-22T10:33:00Z" w16du:dateUtc="2024-08-22T02:33: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215357 \h </w:instrText>
        </w:r>
      </w:ins>
      <w:r>
        <w:rPr>
          <w:noProof/>
        </w:rPr>
      </w:r>
      <w:r>
        <w:rPr>
          <w:noProof/>
        </w:rPr>
        <w:fldChar w:fldCharType="separate"/>
      </w:r>
      <w:ins w:id="410" w:author="Wang Bin 王宾" w:date="2024-08-22T10:33:00Z" w16du:dateUtc="2024-08-22T02:33:00Z">
        <w:r>
          <w:rPr>
            <w:noProof/>
          </w:rPr>
          <w:t>48</w:t>
        </w:r>
        <w:r>
          <w:rPr>
            <w:noProof/>
          </w:rPr>
          <w:fldChar w:fldCharType="end"/>
        </w:r>
      </w:ins>
    </w:p>
    <w:p w14:paraId="00CDAC47" w14:textId="3DDA3F4B" w:rsidR="00DB25C1" w:rsidRDefault="00DB25C1">
      <w:pPr>
        <w:pStyle w:val="TOC3"/>
        <w:rPr>
          <w:ins w:id="411" w:author="Wang Bin 王宾" w:date="2024-08-22T10:33:00Z" w16du:dateUtc="2024-08-22T02:33:00Z"/>
          <w:rFonts w:asciiTheme="minorHAnsi" w:hAnsiTheme="minorHAnsi" w:cstheme="minorBidi"/>
          <w:noProof/>
          <w:kern w:val="2"/>
          <w:sz w:val="22"/>
          <w:szCs w:val="24"/>
          <w:lang w:val="en-US" w:eastAsia="zh-CN"/>
          <w14:ligatures w14:val="standardContextual"/>
        </w:rPr>
      </w:pPr>
      <w:ins w:id="412" w:author="Wang Bin 王宾" w:date="2024-08-22T10:33:00Z" w16du:dateUtc="2024-08-22T02:33: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215358 \h </w:instrText>
        </w:r>
      </w:ins>
      <w:r>
        <w:rPr>
          <w:noProof/>
        </w:rPr>
      </w:r>
      <w:r>
        <w:rPr>
          <w:noProof/>
        </w:rPr>
        <w:fldChar w:fldCharType="separate"/>
      </w:r>
      <w:ins w:id="413" w:author="Wang Bin 王宾" w:date="2024-08-22T10:33:00Z" w16du:dateUtc="2024-08-22T02:33:00Z">
        <w:r>
          <w:rPr>
            <w:noProof/>
          </w:rPr>
          <w:t>48</w:t>
        </w:r>
        <w:r>
          <w:rPr>
            <w:noProof/>
          </w:rPr>
          <w:fldChar w:fldCharType="end"/>
        </w:r>
      </w:ins>
    </w:p>
    <w:p w14:paraId="6D56DB0F" w14:textId="1E33CA54" w:rsidR="00DB25C1" w:rsidRDefault="00DB25C1">
      <w:pPr>
        <w:pStyle w:val="TOC1"/>
        <w:rPr>
          <w:ins w:id="414" w:author="Wang Bin 王宾" w:date="2024-08-22T10:33:00Z" w16du:dateUtc="2024-08-22T02:33:00Z"/>
          <w:rFonts w:asciiTheme="minorHAnsi" w:hAnsiTheme="minorHAnsi" w:cstheme="minorBidi"/>
          <w:noProof/>
          <w:kern w:val="2"/>
          <w:szCs w:val="24"/>
          <w:lang w:val="en-US" w:eastAsia="zh-CN"/>
          <w14:ligatures w14:val="standardContextual"/>
        </w:rPr>
      </w:pPr>
      <w:ins w:id="415" w:author="Wang Bin 王宾" w:date="2024-08-22T10:33:00Z" w16du:dateUtc="2024-08-22T02:33: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215359 \h </w:instrText>
        </w:r>
      </w:ins>
      <w:r>
        <w:rPr>
          <w:noProof/>
        </w:rPr>
      </w:r>
      <w:r>
        <w:rPr>
          <w:noProof/>
        </w:rPr>
        <w:fldChar w:fldCharType="separate"/>
      </w:r>
      <w:ins w:id="416" w:author="Wang Bin 王宾" w:date="2024-08-22T10:33:00Z" w16du:dateUtc="2024-08-22T02:33:00Z">
        <w:r>
          <w:rPr>
            <w:noProof/>
          </w:rPr>
          <w:t>63</w:t>
        </w:r>
        <w:r>
          <w:rPr>
            <w:noProof/>
          </w:rPr>
          <w:fldChar w:fldCharType="end"/>
        </w:r>
      </w:ins>
    </w:p>
    <w:p w14:paraId="381EC24A" w14:textId="0AD63CA6" w:rsidR="00DB25C1" w:rsidRDefault="00DB25C1">
      <w:pPr>
        <w:pStyle w:val="TOC1"/>
        <w:rPr>
          <w:ins w:id="417" w:author="Wang Bin 王宾" w:date="2024-08-22T10:33:00Z" w16du:dateUtc="2024-08-22T02:33:00Z"/>
          <w:rFonts w:asciiTheme="minorHAnsi" w:hAnsiTheme="minorHAnsi" w:cstheme="minorBidi"/>
          <w:noProof/>
          <w:kern w:val="2"/>
          <w:szCs w:val="24"/>
          <w:lang w:val="en-US" w:eastAsia="zh-CN"/>
          <w14:ligatures w14:val="standardContextual"/>
        </w:rPr>
      </w:pPr>
      <w:ins w:id="418" w:author="Wang Bin 王宾" w:date="2024-08-22T10:33:00Z" w16du:dateUtc="2024-08-22T02:33:00Z">
        <w:r>
          <w:rPr>
            <w:noProof/>
          </w:rPr>
          <w:t>Annex A: UE size</w:t>
        </w:r>
        <w:r>
          <w:rPr>
            <w:noProof/>
          </w:rPr>
          <w:tab/>
        </w:r>
        <w:r>
          <w:rPr>
            <w:noProof/>
          </w:rPr>
          <w:fldChar w:fldCharType="begin"/>
        </w:r>
        <w:r>
          <w:rPr>
            <w:noProof/>
          </w:rPr>
          <w:instrText xml:space="preserve"> PAGEREF _Toc175215360 \h </w:instrText>
        </w:r>
      </w:ins>
      <w:r>
        <w:rPr>
          <w:noProof/>
        </w:rPr>
      </w:r>
      <w:r>
        <w:rPr>
          <w:noProof/>
        </w:rPr>
        <w:fldChar w:fldCharType="separate"/>
      </w:r>
      <w:ins w:id="419" w:author="Wang Bin 王宾" w:date="2024-08-22T10:33:00Z" w16du:dateUtc="2024-08-22T02:33:00Z">
        <w:r>
          <w:rPr>
            <w:noProof/>
          </w:rPr>
          <w:t>64</w:t>
        </w:r>
        <w:r>
          <w:rPr>
            <w:noProof/>
          </w:rPr>
          <w:fldChar w:fldCharType="end"/>
        </w:r>
      </w:ins>
    </w:p>
    <w:p w14:paraId="0F106F39" w14:textId="6E8F907E" w:rsidR="00DB25C1" w:rsidRDefault="00DB25C1">
      <w:pPr>
        <w:pStyle w:val="TOC2"/>
        <w:rPr>
          <w:ins w:id="420" w:author="Wang Bin 王宾" w:date="2024-08-22T10:33:00Z" w16du:dateUtc="2024-08-22T02:33:00Z"/>
          <w:rFonts w:asciiTheme="minorHAnsi" w:hAnsiTheme="minorHAnsi" w:cstheme="minorBidi"/>
          <w:noProof/>
          <w:kern w:val="2"/>
          <w:sz w:val="22"/>
          <w:szCs w:val="24"/>
          <w:lang w:val="en-US" w:eastAsia="zh-CN"/>
          <w14:ligatures w14:val="standardContextual"/>
        </w:rPr>
      </w:pPr>
      <w:ins w:id="421" w:author="Wang Bin 王宾" w:date="2024-08-22T10:33:00Z" w16du:dateUtc="2024-08-22T02:33: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215361 \h </w:instrText>
        </w:r>
      </w:ins>
      <w:r>
        <w:rPr>
          <w:noProof/>
        </w:rPr>
      </w:r>
      <w:r>
        <w:rPr>
          <w:noProof/>
        </w:rPr>
        <w:fldChar w:fldCharType="separate"/>
      </w:r>
      <w:ins w:id="422" w:author="Wang Bin 王宾" w:date="2024-08-22T10:33:00Z" w16du:dateUtc="2024-08-22T02:33:00Z">
        <w:r>
          <w:rPr>
            <w:noProof/>
          </w:rPr>
          <w:t>64</w:t>
        </w:r>
        <w:r>
          <w:rPr>
            <w:noProof/>
          </w:rPr>
          <w:fldChar w:fldCharType="end"/>
        </w:r>
      </w:ins>
    </w:p>
    <w:p w14:paraId="04878520" w14:textId="113A16D8" w:rsidR="00DB25C1" w:rsidRDefault="00DB25C1">
      <w:pPr>
        <w:pStyle w:val="TOC3"/>
        <w:rPr>
          <w:ins w:id="423" w:author="Wang Bin 王宾" w:date="2024-08-22T10:33:00Z" w16du:dateUtc="2024-08-22T02:33:00Z"/>
          <w:rFonts w:asciiTheme="minorHAnsi" w:hAnsiTheme="minorHAnsi" w:cstheme="minorBidi"/>
          <w:noProof/>
          <w:kern w:val="2"/>
          <w:sz w:val="22"/>
          <w:szCs w:val="24"/>
          <w:lang w:val="en-US" w:eastAsia="zh-CN"/>
          <w14:ligatures w14:val="standardContextual"/>
        </w:rPr>
      </w:pPr>
      <w:ins w:id="424" w:author="Wang Bin 王宾" w:date="2024-08-22T10:33:00Z" w16du:dateUtc="2024-08-22T02:33: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215362 \h </w:instrText>
        </w:r>
      </w:ins>
      <w:r>
        <w:rPr>
          <w:noProof/>
        </w:rPr>
      </w:r>
      <w:r>
        <w:rPr>
          <w:noProof/>
        </w:rPr>
        <w:fldChar w:fldCharType="separate"/>
      </w:r>
      <w:ins w:id="425" w:author="Wang Bin 王宾" w:date="2024-08-22T10:33:00Z" w16du:dateUtc="2024-08-22T02:33:00Z">
        <w:r>
          <w:rPr>
            <w:noProof/>
          </w:rPr>
          <w:t>64</w:t>
        </w:r>
        <w:r>
          <w:rPr>
            <w:noProof/>
          </w:rPr>
          <w:fldChar w:fldCharType="end"/>
        </w:r>
      </w:ins>
    </w:p>
    <w:p w14:paraId="5E0ABE91" w14:textId="753D88D7" w:rsidR="00DB25C1" w:rsidRDefault="00DB25C1">
      <w:pPr>
        <w:pStyle w:val="TOC4"/>
        <w:rPr>
          <w:ins w:id="426" w:author="Wang Bin 王宾" w:date="2024-08-22T10:33:00Z" w16du:dateUtc="2024-08-22T02:33:00Z"/>
          <w:rFonts w:asciiTheme="minorHAnsi" w:hAnsiTheme="minorHAnsi" w:cstheme="minorBidi"/>
          <w:noProof/>
          <w:kern w:val="2"/>
          <w:sz w:val="22"/>
          <w:szCs w:val="24"/>
          <w:lang w:val="en-US" w:eastAsia="zh-CN"/>
          <w14:ligatures w14:val="standardContextual"/>
        </w:rPr>
      </w:pPr>
      <w:ins w:id="427" w:author="Wang Bin 王宾" w:date="2024-08-22T10:33:00Z" w16du:dateUtc="2024-08-22T02:33: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363 \h </w:instrText>
        </w:r>
      </w:ins>
      <w:r>
        <w:rPr>
          <w:noProof/>
        </w:rPr>
      </w:r>
      <w:r>
        <w:rPr>
          <w:noProof/>
        </w:rPr>
        <w:fldChar w:fldCharType="separate"/>
      </w:r>
      <w:ins w:id="428" w:author="Wang Bin 王宾" w:date="2024-08-22T10:33:00Z" w16du:dateUtc="2024-08-22T02:33:00Z">
        <w:r>
          <w:rPr>
            <w:noProof/>
          </w:rPr>
          <w:t>64</w:t>
        </w:r>
        <w:r>
          <w:rPr>
            <w:noProof/>
          </w:rPr>
          <w:fldChar w:fldCharType="end"/>
        </w:r>
      </w:ins>
    </w:p>
    <w:p w14:paraId="5D3DA561" w14:textId="1599DA55" w:rsidR="00DB25C1" w:rsidRDefault="00DB25C1">
      <w:pPr>
        <w:pStyle w:val="TOC4"/>
        <w:rPr>
          <w:ins w:id="429" w:author="Wang Bin 王宾" w:date="2024-08-22T10:33:00Z" w16du:dateUtc="2024-08-22T02:33:00Z"/>
          <w:rFonts w:asciiTheme="minorHAnsi" w:hAnsiTheme="minorHAnsi" w:cstheme="minorBidi"/>
          <w:noProof/>
          <w:kern w:val="2"/>
          <w:sz w:val="22"/>
          <w:szCs w:val="24"/>
          <w:lang w:val="en-US" w:eastAsia="zh-CN"/>
          <w14:ligatures w14:val="standardContextual"/>
        </w:rPr>
      </w:pPr>
      <w:ins w:id="430" w:author="Wang Bin 王宾" w:date="2024-08-22T10:33:00Z" w16du:dateUtc="2024-08-22T02:33: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215364 \h </w:instrText>
        </w:r>
      </w:ins>
      <w:r>
        <w:rPr>
          <w:noProof/>
        </w:rPr>
      </w:r>
      <w:r>
        <w:rPr>
          <w:noProof/>
        </w:rPr>
        <w:fldChar w:fldCharType="separate"/>
      </w:r>
      <w:ins w:id="431" w:author="Wang Bin 王宾" w:date="2024-08-22T10:33:00Z" w16du:dateUtc="2024-08-22T02:33:00Z">
        <w:r>
          <w:rPr>
            <w:noProof/>
          </w:rPr>
          <w:t>64</w:t>
        </w:r>
        <w:r>
          <w:rPr>
            <w:noProof/>
          </w:rPr>
          <w:fldChar w:fldCharType="end"/>
        </w:r>
      </w:ins>
    </w:p>
    <w:p w14:paraId="20FE58E0" w14:textId="054F171A" w:rsidR="00DB25C1" w:rsidRDefault="00DB25C1">
      <w:pPr>
        <w:pStyle w:val="TOC4"/>
        <w:rPr>
          <w:ins w:id="432" w:author="Wang Bin 王宾" w:date="2024-08-22T10:33:00Z" w16du:dateUtc="2024-08-22T02:33:00Z"/>
          <w:rFonts w:asciiTheme="minorHAnsi" w:hAnsiTheme="minorHAnsi" w:cstheme="minorBidi"/>
          <w:noProof/>
          <w:kern w:val="2"/>
          <w:sz w:val="22"/>
          <w:szCs w:val="24"/>
          <w:lang w:val="en-US" w:eastAsia="zh-CN"/>
          <w14:ligatures w14:val="standardContextual"/>
        </w:rPr>
      </w:pPr>
      <w:ins w:id="433" w:author="Wang Bin 王宾" w:date="2024-08-22T10:33:00Z" w16du:dateUtc="2024-08-22T02:33: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215365 \h </w:instrText>
        </w:r>
      </w:ins>
      <w:r>
        <w:rPr>
          <w:noProof/>
        </w:rPr>
      </w:r>
      <w:r>
        <w:rPr>
          <w:noProof/>
        </w:rPr>
        <w:fldChar w:fldCharType="separate"/>
      </w:r>
      <w:ins w:id="434" w:author="Wang Bin 王宾" w:date="2024-08-22T10:33:00Z" w16du:dateUtc="2024-08-22T02:33:00Z">
        <w:r>
          <w:rPr>
            <w:noProof/>
          </w:rPr>
          <w:t>64</w:t>
        </w:r>
        <w:r>
          <w:rPr>
            <w:noProof/>
          </w:rPr>
          <w:fldChar w:fldCharType="end"/>
        </w:r>
      </w:ins>
    </w:p>
    <w:p w14:paraId="58A44CA9" w14:textId="5817290A" w:rsidR="00DB25C1" w:rsidRDefault="00DB25C1">
      <w:pPr>
        <w:pStyle w:val="TOC4"/>
        <w:rPr>
          <w:ins w:id="435" w:author="Wang Bin 王宾" w:date="2024-08-22T10:33:00Z" w16du:dateUtc="2024-08-22T02:33:00Z"/>
          <w:rFonts w:asciiTheme="minorHAnsi" w:hAnsiTheme="minorHAnsi" w:cstheme="minorBidi"/>
          <w:noProof/>
          <w:kern w:val="2"/>
          <w:sz w:val="22"/>
          <w:szCs w:val="24"/>
          <w:lang w:val="en-US" w:eastAsia="zh-CN"/>
          <w14:ligatures w14:val="standardContextual"/>
        </w:rPr>
      </w:pPr>
      <w:ins w:id="436" w:author="Wang Bin 王宾" w:date="2024-08-22T10:33:00Z" w16du:dateUtc="2024-08-22T02:33: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215366 \h </w:instrText>
        </w:r>
      </w:ins>
      <w:r>
        <w:rPr>
          <w:noProof/>
        </w:rPr>
      </w:r>
      <w:r>
        <w:rPr>
          <w:noProof/>
        </w:rPr>
        <w:fldChar w:fldCharType="separate"/>
      </w:r>
      <w:ins w:id="437" w:author="Wang Bin 王宾" w:date="2024-08-22T10:33:00Z" w16du:dateUtc="2024-08-22T02:33:00Z">
        <w:r>
          <w:rPr>
            <w:noProof/>
          </w:rPr>
          <w:t>65</w:t>
        </w:r>
        <w:r>
          <w:rPr>
            <w:noProof/>
          </w:rPr>
          <w:fldChar w:fldCharType="end"/>
        </w:r>
      </w:ins>
    </w:p>
    <w:p w14:paraId="321DCD95" w14:textId="4A508D21" w:rsidR="00DB25C1" w:rsidRDefault="00DB25C1">
      <w:pPr>
        <w:pStyle w:val="TOC2"/>
        <w:rPr>
          <w:ins w:id="438" w:author="Wang Bin 王宾" w:date="2024-08-22T10:33:00Z" w16du:dateUtc="2024-08-22T02:33:00Z"/>
          <w:rFonts w:asciiTheme="minorHAnsi" w:hAnsiTheme="minorHAnsi" w:cstheme="minorBidi"/>
          <w:noProof/>
          <w:kern w:val="2"/>
          <w:sz w:val="22"/>
          <w:szCs w:val="24"/>
          <w:lang w:val="en-US" w:eastAsia="zh-CN"/>
          <w14:ligatures w14:val="standardContextual"/>
        </w:rPr>
      </w:pPr>
      <w:ins w:id="439" w:author="Wang Bin 王宾" w:date="2024-08-22T10:33:00Z" w16du:dateUtc="2024-08-22T02:33: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215367 \h </w:instrText>
        </w:r>
      </w:ins>
      <w:r>
        <w:rPr>
          <w:noProof/>
        </w:rPr>
      </w:r>
      <w:r>
        <w:rPr>
          <w:noProof/>
        </w:rPr>
        <w:fldChar w:fldCharType="separate"/>
      </w:r>
      <w:ins w:id="440" w:author="Wang Bin 王宾" w:date="2024-08-22T10:33:00Z" w16du:dateUtc="2024-08-22T02:33:00Z">
        <w:r>
          <w:rPr>
            <w:noProof/>
          </w:rPr>
          <w:t>67</w:t>
        </w:r>
        <w:r>
          <w:rPr>
            <w:noProof/>
          </w:rPr>
          <w:fldChar w:fldCharType="end"/>
        </w:r>
      </w:ins>
    </w:p>
    <w:p w14:paraId="3C648CF8" w14:textId="29D53F6B" w:rsidR="00DB25C1" w:rsidRDefault="00DB25C1">
      <w:pPr>
        <w:pStyle w:val="TOC2"/>
        <w:rPr>
          <w:ins w:id="441" w:author="Wang Bin 王宾" w:date="2024-08-22T10:33:00Z" w16du:dateUtc="2024-08-22T02:33:00Z"/>
          <w:rFonts w:asciiTheme="minorHAnsi" w:hAnsiTheme="minorHAnsi" w:cstheme="minorBidi"/>
          <w:noProof/>
          <w:kern w:val="2"/>
          <w:sz w:val="22"/>
          <w:szCs w:val="24"/>
          <w:lang w:val="en-US" w:eastAsia="zh-CN"/>
          <w14:ligatures w14:val="standardContextual"/>
        </w:rPr>
      </w:pPr>
      <w:ins w:id="442" w:author="Wang Bin 王宾" w:date="2024-08-22T10:33:00Z" w16du:dateUtc="2024-08-22T02:33: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215368 \h </w:instrText>
        </w:r>
      </w:ins>
      <w:r>
        <w:rPr>
          <w:noProof/>
        </w:rPr>
      </w:r>
      <w:r>
        <w:rPr>
          <w:noProof/>
        </w:rPr>
        <w:fldChar w:fldCharType="separate"/>
      </w:r>
      <w:ins w:id="443" w:author="Wang Bin 王宾" w:date="2024-08-22T10:33:00Z" w16du:dateUtc="2024-08-22T02:33:00Z">
        <w:r>
          <w:rPr>
            <w:noProof/>
          </w:rPr>
          <w:t>68</w:t>
        </w:r>
        <w:r>
          <w:rPr>
            <w:noProof/>
          </w:rPr>
          <w:fldChar w:fldCharType="end"/>
        </w:r>
      </w:ins>
    </w:p>
    <w:p w14:paraId="7880D6A3" w14:textId="647BC644" w:rsidR="00DB25C1" w:rsidRDefault="00DB25C1">
      <w:pPr>
        <w:pStyle w:val="TOC2"/>
        <w:rPr>
          <w:ins w:id="444" w:author="Wang Bin 王宾" w:date="2024-08-22T10:33:00Z" w16du:dateUtc="2024-08-22T02:33:00Z"/>
          <w:rFonts w:asciiTheme="minorHAnsi" w:hAnsiTheme="minorHAnsi" w:cstheme="minorBidi"/>
          <w:noProof/>
          <w:kern w:val="2"/>
          <w:sz w:val="22"/>
          <w:szCs w:val="24"/>
          <w:lang w:val="en-US" w:eastAsia="zh-CN"/>
          <w14:ligatures w14:val="standardContextual"/>
        </w:rPr>
      </w:pPr>
      <w:ins w:id="445" w:author="Wang Bin 王宾" w:date="2024-08-22T10:33:00Z" w16du:dateUtc="2024-08-22T02:33: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215369 \h </w:instrText>
        </w:r>
      </w:ins>
      <w:r>
        <w:rPr>
          <w:noProof/>
        </w:rPr>
      </w:r>
      <w:r>
        <w:rPr>
          <w:noProof/>
        </w:rPr>
        <w:fldChar w:fldCharType="separate"/>
      </w:r>
      <w:ins w:id="446" w:author="Wang Bin 王宾" w:date="2024-08-22T10:33:00Z" w16du:dateUtc="2024-08-22T02:33:00Z">
        <w:r>
          <w:rPr>
            <w:noProof/>
          </w:rPr>
          <w:t>68</w:t>
        </w:r>
        <w:r>
          <w:rPr>
            <w:noProof/>
          </w:rPr>
          <w:fldChar w:fldCharType="end"/>
        </w:r>
      </w:ins>
    </w:p>
    <w:p w14:paraId="01B73589" w14:textId="656990FD" w:rsidR="00DB25C1" w:rsidRDefault="00DB25C1">
      <w:pPr>
        <w:pStyle w:val="TOC2"/>
        <w:rPr>
          <w:ins w:id="447" w:author="Wang Bin 王宾" w:date="2024-08-22T10:33:00Z" w16du:dateUtc="2024-08-22T02:33:00Z"/>
          <w:rFonts w:asciiTheme="minorHAnsi" w:hAnsiTheme="minorHAnsi" w:cstheme="minorBidi"/>
          <w:noProof/>
          <w:kern w:val="2"/>
          <w:sz w:val="22"/>
          <w:szCs w:val="24"/>
          <w:lang w:val="en-US" w:eastAsia="zh-CN"/>
          <w14:ligatures w14:val="standardContextual"/>
        </w:rPr>
      </w:pPr>
      <w:ins w:id="448" w:author="Wang Bin 王宾" w:date="2024-08-22T10:33:00Z" w16du:dateUtc="2024-08-22T02:33: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215370 \h </w:instrText>
        </w:r>
      </w:ins>
      <w:r>
        <w:rPr>
          <w:noProof/>
        </w:rPr>
      </w:r>
      <w:r>
        <w:rPr>
          <w:noProof/>
        </w:rPr>
        <w:fldChar w:fldCharType="separate"/>
      </w:r>
      <w:ins w:id="449" w:author="Wang Bin 王宾" w:date="2024-08-22T10:33:00Z" w16du:dateUtc="2024-08-22T02:33:00Z">
        <w:r>
          <w:rPr>
            <w:noProof/>
          </w:rPr>
          <w:t>69</w:t>
        </w:r>
        <w:r>
          <w:rPr>
            <w:noProof/>
          </w:rPr>
          <w:fldChar w:fldCharType="end"/>
        </w:r>
      </w:ins>
    </w:p>
    <w:p w14:paraId="6C8D883B" w14:textId="76F610DE" w:rsidR="00DB25C1" w:rsidRDefault="00DB25C1">
      <w:pPr>
        <w:pStyle w:val="TOC2"/>
        <w:rPr>
          <w:ins w:id="450" w:author="Wang Bin 王宾" w:date="2024-08-22T10:33:00Z" w16du:dateUtc="2024-08-22T02:33:00Z"/>
          <w:rFonts w:asciiTheme="minorHAnsi" w:hAnsiTheme="minorHAnsi" w:cstheme="minorBidi"/>
          <w:noProof/>
          <w:kern w:val="2"/>
          <w:sz w:val="22"/>
          <w:szCs w:val="24"/>
          <w:lang w:val="en-US" w:eastAsia="zh-CN"/>
          <w14:ligatures w14:val="standardContextual"/>
        </w:rPr>
      </w:pPr>
      <w:ins w:id="451" w:author="Wang Bin 王宾" w:date="2024-08-22T10:33:00Z" w16du:dateUtc="2024-08-22T02:33: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215371 \h </w:instrText>
        </w:r>
      </w:ins>
      <w:r>
        <w:rPr>
          <w:noProof/>
        </w:rPr>
      </w:r>
      <w:r>
        <w:rPr>
          <w:noProof/>
        </w:rPr>
        <w:fldChar w:fldCharType="separate"/>
      </w:r>
      <w:ins w:id="452" w:author="Wang Bin 王宾" w:date="2024-08-22T10:33:00Z" w16du:dateUtc="2024-08-22T02:33:00Z">
        <w:r>
          <w:rPr>
            <w:noProof/>
          </w:rPr>
          <w:t>69</w:t>
        </w:r>
        <w:r>
          <w:rPr>
            <w:noProof/>
          </w:rPr>
          <w:fldChar w:fldCharType="end"/>
        </w:r>
      </w:ins>
    </w:p>
    <w:p w14:paraId="0CB039DF" w14:textId="168D9409" w:rsidR="00DB25C1" w:rsidRDefault="00DB25C1">
      <w:pPr>
        <w:pStyle w:val="TOC2"/>
        <w:rPr>
          <w:ins w:id="453" w:author="Wang Bin 王宾" w:date="2024-08-22T10:33:00Z" w16du:dateUtc="2024-08-22T02:33:00Z"/>
          <w:rFonts w:asciiTheme="minorHAnsi" w:hAnsiTheme="minorHAnsi" w:cstheme="minorBidi"/>
          <w:noProof/>
          <w:kern w:val="2"/>
          <w:sz w:val="22"/>
          <w:szCs w:val="24"/>
          <w:lang w:val="en-US" w:eastAsia="zh-CN"/>
          <w14:ligatures w14:val="standardContextual"/>
        </w:rPr>
      </w:pPr>
      <w:ins w:id="454" w:author="Wang Bin 王宾" w:date="2024-08-22T10:33:00Z" w16du:dateUtc="2024-08-22T02:33:00Z">
        <w:r w:rsidRPr="009348FC">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size</w:t>
        </w:r>
        <w:r>
          <w:rPr>
            <w:noProof/>
          </w:rPr>
          <w:tab/>
        </w:r>
        <w:r>
          <w:rPr>
            <w:noProof/>
          </w:rPr>
          <w:fldChar w:fldCharType="begin"/>
        </w:r>
        <w:r>
          <w:rPr>
            <w:noProof/>
          </w:rPr>
          <w:instrText xml:space="preserve"> PAGEREF _Toc175215372 \h </w:instrText>
        </w:r>
      </w:ins>
      <w:r>
        <w:rPr>
          <w:noProof/>
        </w:rPr>
      </w:r>
      <w:r>
        <w:rPr>
          <w:noProof/>
        </w:rPr>
        <w:fldChar w:fldCharType="separate"/>
      </w:r>
      <w:ins w:id="455" w:author="Wang Bin 王宾" w:date="2024-08-22T10:33:00Z" w16du:dateUtc="2024-08-22T02:33:00Z">
        <w:r>
          <w:rPr>
            <w:noProof/>
          </w:rPr>
          <w:t>70</w:t>
        </w:r>
        <w:r>
          <w:rPr>
            <w:noProof/>
          </w:rPr>
          <w:fldChar w:fldCharType="end"/>
        </w:r>
      </w:ins>
    </w:p>
    <w:p w14:paraId="5FA8E2EC" w14:textId="33378F6F" w:rsidR="00DB25C1" w:rsidRDefault="00DB25C1">
      <w:pPr>
        <w:pStyle w:val="TOC2"/>
        <w:rPr>
          <w:ins w:id="456" w:author="Wang Bin 王宾" w:date="2024-08-22T10:33:00Z" w16du:dateUtc="2024-08-22T02:33:00Z"/>
          <w:rFonts w:asciiTheme="minorHAnsi" w:hAnsiTheme="minorHAnsi" w:cstheme="minorBidi"/>
          <w:noProof/>
          <w:kern w:val="2"/>
          <w:sz w:val="22"/>
          <w:szCs w:val="24"/>
          <w:lang w:val="en-US" w:eastAsia="zh-CN"/>
          <w14:ligatures w14:val="standardContextual"/>
        </w:rPr>
      </w:pPr>
      <w:ins w:id="457" w:author="Wang Bin 王宾" w:date="2024-08-22T10:33:00Z" w16du:dateUtc="2024-08-22T02:33:00Z">
        <w:r w:rsidRPr="009348FC">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and interior size</w:t>
        </w:r>
        <w:r>
          <w:rPr>
            <w:noProof/>
          </w:rPr>
          <w:tab/>
        </w:r>
        <w:r>
          <w:rPr>
            <w:noProof/>
          </w:rPr>
          <w:fldChar w:fldCharType="begin"/>
        </w:r>
        <w:r>
          <w:rPr>
            <w:noProof/>
          </w:rPr>
          <w:instrText xml:space="preserve"> PAGEREF _Toc175215373 \h </w:instrText>
        </w:r>
      </w:ins>
      <w:r>
        <w:rPr>
          <w:noProof/>
        </w:rPr>
      </w:r>
      <w:r>
        <w:rPr>
          <w:noProof/>
        </w:rPr>
        <w:fldChar w:fldCharType="separate"/>
      </w:r>
      <w:ins w:id="458" w:author="Wang Bin 王宾" w:date="2024-08-22T10:33:00Z" w16du:dateUtc="2024-08-22T02:33:00Z">
        <w:r>
          <w:rPr>
            <w:noProof/>
          </w:rPr>
          <w:t>70</w:t>
        </w:r>
        <w:r>
          <w:rPr>
            <w:noProof/>
          </w:rPr>
          <w:fldChar w:fldCharType="end"/>
        </w:r>
      </w:ins>
    </w:p>
    <w:p w14:paraId="6D165970" w14:textId="3C6939D9" w:rsidR="00DB25C1" w:rsidRDefault="00DB25C1">
      <w:pPr>
        <w:pStyle w:val="TOC1"/>
        <w:rPr>
          <w:ins w:id="459" w:author="Wang Bin 王宾" w:date="2024-08-22T10:33:00Z" w16du:dateUtc="2024-08-22T02:33:00Z"/>
          <w:rFonts w:asciiTheme="minorHAnsi" w:hAnsiTheme="minorHAnsi" w:cstheme="minorBidi"/>
          <w:noProof/>
          <w:kern w:val="2"/>
          <w:szCs w:val="24"/>
          <w:lang w:val="en-US" w:eastAsia="zh-CN"/>
          <w14:ligatures w14:val="standardContextual"/>
        </w:rPr>
      </w:pPr>
      <w:ins w:id="460" w:author="Wang Bin 王宾" w:date="2024-08-22T10:33:00Z" w16du:dateUtc="2024-08-22T02:33:00Z">
        <w:r>
          <w:rPr>
            <w:noProof/>
          </w:rPr>
          <w:t>Annex B: Stereo AEC</w:t>
        </w:r>
        <w:r>
          <w:rPr>
            <w:noProof/>
          </w:rPr>
          <w:tab/>
        </w:r>
        <w:r>
          <w:rPr>
            <w:noProof/>
          </w:rPr>
          <w:fldChar w:fldCharType="begin"/>
        </w:r>
        <w:r>
          <w:rPr>
            <w:noProof/>
          </w:rPr>
          <w:instrText xml:space="preserve"> PAGEREF _Toc175215374 \h </w:instrText>
        </w:r>
      </w:ins>
      <w:r>
        <w:rPr>
          <w:noProof/>
        </w:rPr>
      </w:r>
      <w:r>
        <w:rPr>
          <w:noProof/>
        </w:rPr>
        <w:fldChar w:fldCharType="separate"/>
      </w:r>
      <w:ins w:id="461" w:author="Wang Bin 王宾" w:date="2024-08-22T10:33:00Z" w16du:dateUtc="2024-08-22T02:33:00Z">
        <w:r>
          <w:rPr>
            <w:noProof/>
          </w:rPr>
          <w:t>71</w:t>
        </w:r>
        <w:r>
          <w:rPr>
            <w:noProof/>
          </w:rPr>
          <w:fldChar w:fldCharType="end"/>
        </w:r>
      </w:ins>
    </w:p>
    <w:p w14:paraId="0D721880" w14:textId="6652444C" w:rsidR="00DB25C1" w:rsidRDefault="00DB25C1">
      <w:pPr>
        <w:pStyle w:val="TOC2"/>
        <w:rPr>
          <w:ins w:id="462" w:author="Wang Bin 王宾" w:date="2024-08-22T10:33:00Z" w16du:dateUtc="2024-08-22T02:33:00Z"/>
          <w:rFonts w:asciiTheme="minorHAnsi" w:hAnsiTheme="minorHAnsi" w:cstheme="minorBidi"/>
          <w:noProof/>
          <w:kern w:val="2"/>
          <w:sz w:val="22"/>
          <w:szCs w:val="24"/>
          <w:lang w:val="en-US" w:eastAsia="zh-CN"/>
          <w14:ligatures w14:val="standardContextual"/>
        </w:rPr>
      </w:pPr>
      <w:ins w:id="463" w:author="Wang Bin 王宾" w:date="2024-08-22T10:33:00Z" w16du:dateUtc="2024-08-22T02:33: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75 \h </w:instrText>
        </w:r>
      </w:ins>
      <w:r>
        <w:rPr>
          <w:noProof/>
        </w:rPr>
      </w:r>
      <w:r>
        <w:rPr>
          <w:noProof/>
        </w:rPr>
        <w:fldChar w:fldCharType="separate"/>
      </w:r>
      <w:ins w:id="464" w:author="Wang Bin 王宾" w:date="2024-08-22T10:33:00Z" w16du:dateUtc="2024-08-22T02:33:00Z">
        <w:r>
          <w:rPr>
            <w:noProof/>
          </w:rPr>
          <w:t>71</w:t>
        </w:r>
        <w:r>
          <w:rPr>
            <w:noProof/>
          </w:rPr>
          <w:fldChar w:fldCharType="end"/>
        </w:r>
      </w:ins>
    </w:p>
    <w:p w14:paraId="6D228EE2" w14:textId="33BC7917" w:rsidR="00DB25C1" w:rsidRDefault="00DB25C1">
      <w:pPr>
        <w:pStyle w:val="TOC2"/>
        <w:rPr>
          <w:ins w:id="465" w:author="Wang Bin 王宾" w:date="2024-08-22T10:33:00Z" w16du:dateUtc="2024-08-22T02:33:00Z"/>
          <w:rFonts w:asciiTheme="minorHAnsi" w:hAnsiTheme="minorHAnsi" w:cstheme="minorBidi"/>
          <w:noProof/>
          <w:kern w:val="2"/>
          <w:sz w:val="22"/>
          <w:szCs w:val="24"/>
          <w:lang w:val="en-US" w:eastAsia="zh-CN"/>
          <w14:ligatures w14:val="standardContextual"/>
        </w:rPr>
      </w:pPr>
      <w:ins w:id="466" w:author="Wang Bin 王宾" w:date="2024-08-22T10:33:00Z" w16du:dateUtc="2024-08-22T02:33: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215376 \h </w:instrText>
        </w:r>
      </w:ins>
      <w:r>
        <w:rPr>
          <w:noProof/>
        </w:rPr>
      </w:r>
      <w:r>
        <w:rPr>
          <w:noProof/>
        </w:rPr>
        <w:fldChar w:fldCharType="separate"/>
      </w:r>
      <w:ins w:id="467" w:author="Wang Bin 王宾" w:date="2024-08-22T10:33:00Z" w16du:dateUtc="2024-08-22T02:33:00Z">
        <w:r>
          <w:rPr>
            <w:noProof/>
          </w:rPr>
          <w:t>72</w:t>
        </w:r>
        <w:r>
          <w:rPr>
            <w:noProof/>
          </w:rPr>
          <w:fldChar w:fldCharType="end"/>
        </w:r>
      </w:ins>
    </w:p>
    <w:p w14:paraId="61D070A1" w14:textId="6753A39E" w:rsidR="00DB25C1" w:rsidRDefault="00DB25C1">
      <w:pPr>
        <w:pStyle w:val="TOC3"/>
        <w:rPr>
          <w:ins w:id="468" w:author="Wang Bin 王宾" w:date="2024-08-22T10:33:00Z" w16du:dateUtc="2024-08-22T02:33:00Z"/>
          <w:rFonts w:asciiTheme="minorHAnsi" w:hAnsiTheme="minorHAnsi" w:cstheme="minorBidi"/>
          <w:noProof/>
          <w:kern w:val="2"/>
          <w:sz w:val="22"/>
          <w:szCs w:val="24"/>
          <w:lang w:val="en-US" w:eastAsia="zh-CN"/>
          <w14:ligatures w14:val="standardContextual"/>
        </w:rPr>
      </w:pPr>
      <w:ins w:id="469" w:author="Wang Bin 王宾" w:date="2024-08-22T10:33:00Z" w16du:dateUtc="2024-08-22T02:33: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215377 \h </w:instrText>
        </w:r>
      </w:ins>
      <w:r>
        <w:rPr>
          <w:noProof/>
        </w:rPr>
      </w:r>
      <w:r>
        <w:rPr>
          <w:noProof/>
        </w:rPr>
        <w:fldChar w:fldCharType="separate"/>
      </w:r>
      <w:ins w:id="470" w:author="Wang Bin 王宾" w:date="2024-08-22T10:33:00Z" w16du:dateUtc="2024-08-22T02:33:00Z">
        <w:r>
          <w:rPr>
            <w:noProof/>
          </w:rPr>
          <w:t>72</w:t>
        </w:r>
        <w:r>
          <w:rPr>
            <w:noProof/>
          </w:rPr>
          <w:fldChar w:fldCharType="end"/>
        </w:r>
      </w:ins>
    </w:p>
    <w:p w14:paraId="147DCC7F" w14:textId="06DBC528" w:rsidR="00DB25C1" w:rsidRDefault="00DB25C1">
      <w:pPr>
        <w:pStyle w:val="TOC4"/>
        <w:rPr>
          <w:ins w:id="471" w:author="Wang Bin 王宾" w:date="2024-08-22T10:33:00Z" w16du:dateUtc="2024-08-22T02:33:00Z"/>
          <w:rFonts w:asciiTheme="minorHAnsi" w:hAnsiTheme="minorHAnsi" w:cstheme="minorBidi"/>
          <w:noProof/>
          <w:kern w:val="2"/>
          <w:sz w:val="22"/>
          <w:szCs w:val="24"/>
          <w:lang w:val="en-US" w:eastAsia="zh-CN"/>
          <w14:ligatures w14:val="standardContextual"/>
        </w:rPr>
      </w:pPr>
      <w:ins w:id="472" w:author="Wang Bin 王宾" w:date="2024-08-22T10:33:00Z" w16du:dateUtc="2024-08-22T02:33: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215378 \h </w:instrText>
        </w:r>
      </w:ins>
      <w:r>
        <w:rPr>
          <w:noProof/>
        </w:rPr>
      </w:r>
      <w:r>
        <w:rPr>
          <w:noProof/>
        </w:rPr>
        <w:fldChar w:fldCharType="separate"/>
      </w:r>
      <w:ins w:id="473" w:author="Wang Bin 王宾" w:date="2024-08-22T10:33:00Z" w16du:dateUtc="2024-08-22T02:33:00Z">
        <w:r>
          <w:rPr>
            <w:noProof/>
          </w:rPr>
          <w:t>72</w:t>
        </w:r>
        <w:r>
          <w:rPr>
            <w:noProof/>
          </w:rPr>
          <w:fldChar w:fldCharType="end"/>
        </w:r>
      </w:ins>
    </w:p>
    <w:p w14:paraId="391AEF37" w14:textId="24680D48" w:rsidR="00DB25C1" w:rsidRDefault="00DB25C1">
      <w:pPr>
        <w:pStyle w:val="TOC4"/>
        <w:rPr>
          <w:ins w:id="474" w:author="Wang Bin 王宾" w:date="2024-08-22T10:33:00Z" w16du:dateUtc="2024-08-22T02:33:00Z"/>
          <w:rFonts w:asciiTheme="minorHAnsi" w:hAnsiTheme="minorHAnsi" w:cstheme="minorBidi"/>
          <w:noProof/>
          <w:kern w:val="2"/>
          <w:sz w:val="22"/>
          <w:szCs w:val="24"/>
          <w:lang w:val="en-US" w:eastAsia="zh-CN"/>
          <w14:ligatures w14:val="standardContextual"/>
        </w:rPr>
      </w:pPr>
      <w:ins w:id="475" w:author="Wang Bin 王宾" w:date="2024-08-22T10:33:00Z" w16du:dateUtc="2024-08-22T02:33: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215379 \h </w:instrText>
        </w:r>
      </w:ins>
      <w:r>
        <w:rPr>
          <w:noProof/>
        </w:rPr>
      </w:r>
      <w:r>
        <w:rPr>
          <w:noProof/>
        </w:rPr>
        <w:fldChar w:fldCharType="separate"/>
      </w:r>
      <w:ins w:id="476" w:author="Wang Bin 王宾" w:date="2024-08-22T10:33:00Z" w16du:dateUtc="2024-08-22T02:33:00Z">
        <w:r>
          <w:rPr>
            <w:noProof/>
          </w:rPr>
          <w:t>74</w:t>
        </w:r>
        <w:r>
          <w:rPr>
            <w:noProof/>
          </w:rPr>
          <w:fldChar w:fldCharType="end"/>
        </w:r>
      </w:ins>
    </w:p>
    <w:p w14:paraId="5957EAF8" w14:textId="3C8E382E" w:rsidR="00DB25C1" w:rsidRDefault="00DB25C1">
      <w:pPr>
        <w:pStyle w:val="TOC4"/>
        <w:rPr>
          <w:ins w:id="477" w:author="Wang Bin 王宾" w:date="2024-08-22T10:33:00Z" w16du:dateUtc="2024-08-22T02:33:00Z"/>
          <w:rFonts w:asciiTheme="minorHAnsi" w:hAnsiTheme="minorHAnsi" w:cstheme="minorBidi"/>
          <w:noProof/>
          <w:kern w:val="2"/>
          <w:sz w:val="22"/>
          <w:szCs w:val="24"/>
          <w:lang w:val="en-US" w:eastAsia="zh-CN"/>
          <w14:ligatures w14:val="standardContextual"/>
        </w:rPr>
      </w:pPr>
      <w:ins w:id="478" w:author="Wang Bin 王宾" w:date="2024-08-22T10:33:00Z" w16du:dateUtc="2024-08-22T02:33: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215380 \h </w:instrText>
        </w:r>
      </w:ins>
      <w:r>
        <w:rPr>
          <w:noProof/>
        </w:rPr>
      </w:r>
      <w:r>
        <w:rPr>
          <w:noProof/>
        </w:rPr>
        <w:fldChar w:fldCharType="separate"/>
      </w:r>
      <w:ins w:id="479" w:author="Wang Bin 王宾" w:date="2024-08-22T10:33:00Z" w16du:dateUtc="2024-08-22T02:33:00Z">
        <w:r>
          <w:rPr>
            <w:noProof/>
          </w:rPr>
          <w:t>75</w:t>
        </w:r>
        <w:r>
          <w:rPr>
            <w:noProof/>
          </w:rPr>
          <w:fldChar w:fldCharType="end"/>
        </w:r>
      </w:ins>
    </w:p>
    <w:p w14:paraId="7D4AAF8D" w14:textId="1CDE0BB4" w:rsidR="00265807" w:rsidDel="00BD1E45" w:rsidRDefault="00265807">
      <w:pPr>
        <w:pStyle w:val="TOC1"/>
        <w:rPr>
          <w:del w:id="480" w:author="Wang Bin 王宾" w:date="2024-07-12T10:12:00Z"/>
          <w:rFonts w:asciiTheme="minorHAnsi" w:hAnsiTheme="minorHAnsi" w:cstheme="minorBidi"/>
          <w:noProof/>
          <w:kern w:val="2"/>
          <w:szCs w:val="24"/>
          <w:lang w:val="en-US" w:eastAsia="zh-CN"/>
          <w14:ligatures w14:val="standardContextual"/>
        </w:rPr>
      </w:pPr>
      <w:del w:id="481" w:author="Wang Bin 王宾" w:date="2024-07-12T10:12:00Z">
        <w:r w:rsidDel="00BD1E45">
          <w:rPr>
            <w:noProof/>
          </w:rPr>
          <w:delText>Foreword</w:delText>
        </w:r>
        <w:r w:rsidDel="00BD1E45">
          <w:rPr>
            <w:noProof/>
          </w:rPr>
          <w:tab/>
        </w:r>
      </w:del>
      <w:del w:id="482" w:author="Wang Bin 王宾" w:date="2024-07-12T10:11:00Z">
        <w:r w:rsidDel="00D62F81">
          <w:rPr>
            <w:noProof/>
          </w:rPr>
          <w:delText>9</w:delText>
        </w:r>
      </w:del>
    </w:p>
    <w:p w14:paraId="353DB89F" w14:textId="009D9DB7" w:rsidR="00265807" w:rsidDel="00BD1E45" w:rsidRDefault="00265807">
      <w:pPr>
        <w:pStyle w:val="TOC1"/>
        <w:rPr>
          <w:del w:id="483" w:author="Wang Bin 王宾" w:date="2024-07-12T10:12:00Z"/>
          <w:rFonts w:asciiTheme="minorHAnsi" w:hAnsiTheme="minorHAnsi" w:cstheme="minorBidi"/>
          <w:noProof/>
          <w:kern w:val="2"/>
          <w:szCs w:val="24"/>
          <w:lang w:val="en-US" w:eastAsia="zh-CN"/>
          <w14:ligatures w14:val="standardContextual"/>
        </w:rPr>
      </w:pPr>
      <w:del w:id="484" w:author="Wang Bin 王宾" w:date="2024-07-12T10:12:00Z">
        <w:r w:rsidDel="00BD1E45">
          <w:rPr>
            <w:noProof/>
          </w:rPr>
          <w:delText>Introduction</w:delText>
        </w:r>
        <w:r w:rsidDel="00BD1E45">
          <w:rPr>
            <w:noProof/>
          </w:rPr>
          <w:tab/>
        </w:r>
      </w:del>
      <w:del w:id="485" w:author="Wang Bin 王宾" w:date="2024-07-12T10:11:00Z">
        <w:r w:rsidDel="00D62F81">
          <w:rPr>
            <w:noProof/>
          </w:rPr>
          <w:delText>10</w:delText>
        </w:r>
      </w:del>
    </w:p>
    <w:p w14:paraId="1BE0841B" w14:textId="39B82D9A" w:rsidR="00265807" w:rsidDel="00BD1E45" w:rsidRDefault="00265807">
      <w:pPr>
        <w:pStyle w:val="TOC1"/>
        <w:rPr>
          <w:del w:id="486" w:author="Wang Bin 王宾" w:date="2024-07-12T10:12:00Z"/>
          <w:rFonts w:asciiTheme="minorHAnsi" w:hAnsiTheme="minorHAnsi" w:cstheme="minorBidi"/>
          <w:noProof/>
          <w:kern w:val="2"/>
          <w:szCs w:val="24"/>
          <w:lang w:val="en-US" w:eastAsia="zh-CN"/>
          <w14:ligatures w14:val="standardContextual"/>
        </w:rPr>
      </w:pPr>
      <w:del w:id="487" w:author="Wang Bin 王宾" w:date="2024-07-12T10: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488" w:author="Wang Bin 王宾" w:date="2024-07-12T10:11:00Z">
        <w:r w:rsidDel="00D62F81">
          <w:rPr>
            <w:noProof/>
          </w:rPr>
          <w:delText>11</w:delText>
        </w:r>
      </w:del>
    </w:p>
    <w:p w14:paraId="0F38B935" w14:textId="69BA48A8" w:rsidR="00265807" w:rsidDel="00BD1E45" w:rsidRDefault="00265807">
      <w:pPr>
        <w:pStyle w:val="TOC1"/>
        <w:rPr>
          <w:del w:id="489" w:author="Wang Bin 王宾" w:date="2024-07-12T10:12:00Z"/>
          <w:rFonts w:asciiTheme="minorHAnsi" w:hAnsiTheme="minorHAnsi" w:cstheme="minorBidi"/>
          <w:noProof/>
          <w:kern w:val="2"/>
          <w:szCs w:val="24"/>
          <w:lang w:val="en-US" w:eastAsia="zh-CN"/>
          <w14:ligatures w14:val="standardContextual"/>
        </w:rPr>
      </w:pPr>
      <w:del w:id="490" w:author="Wang Bin 王宾" w:date="2024-07-12T10: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491" w:author="Wang Bin 王宾" w:date="2024-07-12T10:11:00Z">
        <w:r w:rsidDel="00D62F81">
          <w:rPr>
            <w:noProof/>
          </w:rPr>
          <w:delText>11</w:delText>
        </w:r>
      </w:del>
    </w:p>
    <w:p w14:paraId="0E25DEFA" w14:textId="2A8246ED" w:rsidR="00265807" w:rsidDel="00BD1E45" w:rsidRDefault="00265807">
      <w:pPr>
        <w:pStyle w:val="TOC1"/>
        <w:rPr>
          <w:del w:id="492" w:author="Wang Bin 王宾" w:date="2024-07-12T10:12:00Z"/>
          <w:rFonts w:asciiTheme="minorHAnsi" w:hAnsiTheme="minorHAnsi" w:cstheme="minorBidi"/>
          <w:noProof/>
          <w:kern w:val="2"/>
          <w:szCs w:val="24"/>
          <w:lang w:val="en-US" w:eastAsia="zh-CN"/>
          <w14:ligatures w14:val="standardContextual"/>
        </w:rPr>
      </w:pPr>
      <w:del w:id="493" w:author="Wang Bin 王宾" w:date="2024-07-12T10: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494" w:author="Wang Bin 王宾" w:date="2024-07-12T10:11:00Z">
        <w:r w:rsidDel="00D62F81">
          <w:rPr>
            <w:noProof/>
          </w:rPr>
          <w:delText>12</w:delText>
        </w:r>
      </w:del>
    </w:p>
    <w:p w14:paraId="5DE7E38D" w14:textId="62E7A92B" w:rsidR="00265807" w:rsidDel="00BD1E45" w:rsidRDefault="00265807">
      <w:pPr>
        <w:pStyle w:val="TOC2"/>
        <w:rPr>
          <w:del w:id="495" w:author="Wang Bin 王宾" w:date="2024-07-12T10:12:00Z"/>
          <w:rFonts w:asciiTheme="minorHAnsi" w:hAnsiTheme="minorHAnsi" w:cstheme="minorBidi"/>
          <w:noProof/>
          <w:kern w:val="2"/>
          <w:sz w:val="22"/>
          <w:szCs w:val="24"/>
          <w:lang w:val="en-US" w:eastAsia="zh-CN"/>
          <w14:ligatures w14:val="standardContextual"/>
        </w:rPr>
      </w:pPr>
      <w:del w:id="496" w:author="Wang Bin 王宾" w:date="2024-07-12T10: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497" w:author="Wang Bin 王宾" w:date="2024-07-12T10:11:00Z">
        <w:r w:rsidDel="00D62F81">
          <w:rPr>
            <w:noProof/>
          </w:rPr>
          <w:delText>12</w:delText>
        </w:r>
      </w:del>
    </w:p>
    <w:p w14:paraId="2411840C" w14:textId="6C51C3DD" w:rsidR="00265807" w:rsidDel="00BD1E45" w:rsidRDefault="00265807">
      <w:pPr>
        <w:pStyle w:val="TOC2"/>
        <w:tabs>
          <w:tab w:val="left" w:pos="7458"/>
        </w:tabs>
        <w:rPr>
          <w:del w:id="498" w:author="Wang Bin 王宾" w:date="2024-07-12T10:12:00Z"/>
          <w:rFonts w:asciiTheme="minorHAnsi" w:hAnsiTheme="minorHAnsi" w:cstheme="minorBidi"/>
          <w:noProof/>
          <w:kern w:val="2"/>
          <w:sz w:val="22"/>
          <w:szCs w:val="24"/>
          <w:lang w:val="en-US" w:eastAsia="zh-CN"/>
          <w14:ligatures w14:val="standardContextual"/>
        </w:rPr>
      </w:pPr>
      <w:del w:id="499" w:author="Wang Bin 王宾" w:date="2024-07-12T10: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500" w:author="Wang Bin 王宾" w:date="2024-07-12T10:11:00Z">
        <w:r w:rsidDel="00D62F81">
          <w:rPr>
            <w:noProof/>
          </w:rPr>
          <w:delText>12</w:delText>
        </w:r>
      </w:del>
    </w:p>
    <w:p w14:paraId="4F038272" w14:textId="17D3EF0C" w:rsidR="00265807" w:rsidDel="00BD1E45" w:rsidRDefault="00265807">
      <w:pPr>
        <w:pStyle w:val="TOC2"/>
        <w:rPr>
          <w:del w:id="501" w:author="Wang Bin 王宾" w:date="2024-07-12T10:12:00Z"/>
          <w:rFonts w:asciiTheme="minorHAnsi" w:hAnsiTheme="minorHAnsi" w:cstheme="minorBidi"/>
          <w:noProof/>
          <w:kern w:val="2"/>
          <w:sz w:val="22"/>
          <w:szCs w:val="24"/>
          <w:lang w:val="en-US" w:eastAsia="zh-CN"/>
          <w14:ligatures w14:val="standardContextual"/>
        </w:rPr>
      </w:pPr>
      <w:del w:id="502" w:author="Wang Bin 王宾" w:date="2024-07-12T10: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503" w:author="Wang Bin 王宾" w:date="2024-07-12T10:11:00Z">
        <w:r w:rsidDel="00D62F81">
          <w:rPr>
            <w:noProof/>
          </w:rPr>
          <w:delText>12</w:delText>
        </w:r>
      </w:del>
    </w:p>
    <w:p w14:paraId="54B03132" w14:textId="38865948" w:rsidR="00265807" w:rsidDel="00BD1E45" w:rsidRDefault="00265807">
      <w:pPr>
        <w:pStyle w:val="TOC1"/>
        <w:rPr>
          <w:del w:id="504" w:author="Wang Bin 王宾" w:date="2024-07-12T10:12:00Z"/>
          <w:rFonts w:asciiTheme="minorHAnsi" w:hAnsiTheme="minorHAnsi" w:cstheme="minorBidi"/>
          <w:noProof/>
          <w:kern w:val="2"/>
          <w:szCs w:val="24"/>
          <w:lang w:val="en-US" w:eastAsia="zh-CN"/>
          <w14:ligatures w14:val="standardContextual"/>
        </w:rPr>
      </w:pPr>
      <w:del w:id="505" w:author="Wang Bin 王宾" w:date="2024-07-12T10: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506" w:author="Wang Bin 王宾" w:date="2024-07-12T10:11:00Z">
        <w:r w:rsidDel="00D62F81">
          <w:rPr>
            <w:noProof/>
          </w:rPr>
          <w:delText>13</w:delText>
        </w:r>
      </w:del>
    </w:p>
    <w:p w14:paraId="065C2695" w14:textId="151BE24C" w:rsidR="00265807" w:rsidDel="00BD1E45" w:rsidRDefault="00265807">
      <w:pPr>
        <w:pStyle w:val="TOC2"/>
        <w:rPr>
          <w:del w:id="507" w:author="Wang Bin 王宾" w:date="2024-07-12T10:12:00Z"/>
          <w:rFonts w:asciiTheme="minorHAnsi" w:hAnsiTheme="minorHAnsi" w:cstheme="minorBidi"/>
          <w:noProof/>
          <w:kern w:val="2"/>
          <w:sz w:val="22"/>
          <w:szCs w:val="24"/>
          <w:lang w:val="en-US" w:eastAsia="zh-CN"/>
          <w14:ligatures w14:val="standardContextual"/>
        </w:rPr>
      </w:pPr>
      <w:del w:id="508" w:author="Wang Bin 王宾" w:date="2024-07-12T10: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509" w:author="Wang Bin 王宾" w:date="2024-07-12T10:11:00Z">
        <w:r w:rsidDel="00D62F81">
          <w:rPr>
            <w:noProof/>
          </w:rPr>
          <w:delText>13</w:delText>
        </w:r>
      </w:del>
    </w:p>
    <w:p w14:paraId="1840C652" w14:textId="69C5277E" w:rsidR="00265807" w:rsidDel="00BD1E45" w:rsidRDefault="00265807">
      <w:pPr>
        <w:pStyle w:val="TOC2"/>
        <w:rPr>
          <w:del w:id="510" w:author="Wang Bin 王宾" w:date="2024-07-12T10:12:00Z"/>
          <w:rFonts w:asciiTheme="minorHAnsi" w:hAnsiTheme="minorHAnsi" w:cstheme="minorBidi"/>
          <w:noProof/>
          <w:kern w:val="2"/>
          <w:sz w:val="22"/>
          <w:szCs w:val="24"/>
          <w:lang w:val="en-US" w:eastAsia="zh-CN"/>
          <w14:ligatures w14:val="standardContextual"/>
        </w:rPr>
      </w:pPr>
      <w:del w:id="511" w:author="Wang Bin 王宾" w:date="2024-07-12T10: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512" w:author="Wang Bin 王宾" w:date="2024-07-12T10:11:00Z">
        <w:r w:rsidDel="00D62F81">
          <w:rPr>
            <w:noProof/>
          </w:rPr>
          <w:delText>13</w:delText>
        </w:r>
      </w:del>
    </w:p>
    <w:p w14:paraId="0805075E" w14:textId="4B88FB38" w:rsidR="00265807" w:rsidDel="00BD1E45" w:rsidRDefault="00265807">
      <w:pPr>
        <w:pStyle w:val="TOC2"/>
        <w:rPr>
          <w:del w:id="513" w:author="Wang Bin 王宾" w:date="2024-07-12T10:12:00Z"/>
          <w:rFonts w:asciiTheme="minorHAnsi" w:hAnsiTheme="minorHAnsi" w:cstheme="minorBidi"/>
          <w:noProof/>
          <w:kern w:val="2"/>
          <w:sz w:val="22"/>
          <w:szCs w:val="24"/>
          <w:lang w:val="en-US" w:eastAsia="zh-CN"/>
          <w14:ligatures w14:val="standardContextual"/>
        </w:rPr>
      </w:pPr>
      <w:del w:id="514" w:author="Wang Bin 王宾" w:date="2024-07-12T10: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515" w:author="Wang Bin 王宾" w:date="2024-07-12T10:11:00Z">
        <w:r w:rsidDel="00D62F81">
          <w:rPr>
            <w:noProof/>
          </w:rPr>
          <w:delText>13</w:delText>
        </w:r>
      </w:del>
    </w:p>
    <w:p w14:paraId="43F850E1" w14:textId="611A6324" w:rsidR="00265807" w:rsidDel="00BD1E45" w:rsidRDefault="00265807">
      <w:pPr>
        <w:pStyle w:val="TOC2"/>
        <w:rPr>
          <w:del w:id="516" w:author="Wang Bin 王宾" w:date="2024-07-12T10:12:00Z"/>
          <w:rFonts w:asciiTheme="minorHAnsi" w:hAnsiTheme="minorHAnsi" w:cstheme="minorBidi"/>
          <w:noProof/>
          <w:kern w:val="2"/>
          <w:sz w:val="22"/>
          <w:szCs w:val="24"/>
          <w:lang w:val="en-US" w:eastAsia="zh-CN"/>
          <w14:ligatures w14:val="standardContextual"/>
        </w:rPr>
      </w:pPr>
      <w:del w:id="517" w:author="Wang Bin 王宾" w:date="2024-07-12T10: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518" w:author="Wang Bin 王宾" w:date="2024-07-12T10:11:00Z">
        <w:r w:rsidDel="00D62F81">
          <w:rPr>
            <w:noProof/>
          </w:rPr>
          <w:delText>15</w:delText>
        </w:r>
      </w:del>
    </w:p>
    <w:p w14:paraId="28439644" w14:textId="4C5A4713" w:rsidR="00265807" w:rsidDel="00BD1E45" w:rsidRDefault="00265807">
      <w:pPr>
        <w:pStyle w:val="TOC2"/>
        <w:rPr>
          <w:del w:id="519" w:author="Wang Bin 王宾" w:date="2024-07-12T10:12:00Z"/>
          <w:rFonts w:asciiTheme="minorHAnsi" w:hAnsiTheme="minorHAnsi" w:cstheme="minorBidi"/>
          <w:noProof/>
          <w:kern w:val="2"/>
          <w:sz w:val="22"/>
          <w:szCs w:val="24"/>
          <w:lang w:val="en-US" w:eastAsia="zh-CN"/>
          <w14:ligatures w14:val="standardContextual"/>
        </w:rPr>
      </w:pPr>
      <w:del w:id="520" w:author="Wang Bin 王宾" w:date="2024-07-12T10: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521" w:author="Wang Bin 王宾" w:date="2024-07-12T10:11:00Z">
        <w:r w:rsidDel="00D62F81">
          <w:rPr>
            <w:noProof/>
          </w:rPr>
          <w:delText>15</w:delText>
        </w:r>
      </w:del>
    </w:p>
    <w:p w14:paraId="43E86FF7" w14:textId="3E658C6D" w:rsidR="00265807" w:rsidDel="00BD1E45" w:rsidRDefault="00265807">
      <w:pPr>
        <w:pStyle w:val="TOC2"/>
        <w:rPr>
          <w:del w:id="522" w:author="Wang Bin 王宾" w:date="2024-07-12T10:12:00Z"/>
          <w:rFonts w:asciiTheme="minorHAnsi" w:hAnsiTheme="minorHAnsi" w:cstheme="minorBidi"/>
          <w:noProof/>
          <w:kern w:val="2"/>
          <w:sz w:val="22"/>
          <w:szCs w:val="24"/>
          <w:lang w:val="en-US" w:eastAsia="zh-CN"/>
          <w14:ligatures w14:val="standardContextual"/>
        </w:rPr>
      </w:pPr>
      <w:del w:id="523" w:author="Wang Bin 王宾" w:date="2024-07-12T10: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524" w:author="Wang Bin 王宾" w:date="2024-07-12T10:11:00Z">
        <w:r w:rsidDel="00D62F81">
          <w:rPr>
            <w:noProof/>
          </w:rPr>
          <w:delText>17</w:delText>
        </w:r>
      </w:del>
    </w:p>
    <w:p w14:paraId="471C3896" w14:textId="58C91A59" w:rsidR="00265807" w:rsidDel="00BD1E45" w:rsidRDefault="00265807">
      <w:pPr>
        <w:pStyle w:val="TOC2"/>
        <w:rPr>
          <w:del w:id="525" w:author="Wang Bin 王宾" w:date="2024-07-12T10:12:00Z"/>
          <w:rFonts w:asciiTheme="minorHAnsi" w:hAnsiTheme="minorHAnsi" w:cstheme="minorBidi"/>
          <w:noProof/>
          <w:kern w:val="2"/>
          <w:sz w:val="22"/>
          <w:szCs w:val="24"/>
          <w:lang w:val="en-US" w:eastAsia="zh-CN"/>
          <w14:ligatures w14:val="standardContextual"/>
        </w:rPr>
      </w:pPr>
      <w:del w:id="526" w:author="Wang Bin 王宾" w:date="2024-07-12T10:12:00Z">
        <w:r w:rsidDel="00BD1E45">
          <w:rPr>
            <w:noProof/>
          </w:rPr>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527" w:author="Wang Bin 王宾" w:date="2024-07-12T10:11:00Z">
        <w:r w:rsidDel="00D62F81">
          <w:rPr>
            <w:noProof/>
          </w:rPr>
          <w:delText>17</w:delText>
        </w:r>
      </w:del>
    </w:p>
    <w:p w14:paraId="20B3B4E0" w14:textId="36049FA0" w:rsidR="00265807" w:rsidDel="00BD1E45" w:rsidRDefault="00265807">
      <w:pPr>
        <w:pStyle w:val="TOC1"/>
        <w:rPr>
          <w:del w:id="528" w:author="Wang Bin 王宾" w:date="2024-07-12T10:12:00Z"/>
          <w:rFonts w:asciiTheme="minorHAnsi" w:hAnsiTheme="minorHAnsi" w:cstheme="minorBidi"/>
          <w:noProof/>
          <w:kern w:val="2"/>
          <w:szCs w:val="24"/>
          <w:lang w:val="en-US" w:eastAsia="zh-CN"/>
          <w14:ligatures w14:val="standardContextual"/>
        </w:rPr>
      </w:pPr>
      <w:del w:id="529" w:author="Wang Bin 王宾" w:date="2024-07-12T10: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530" w:author="Wang Bin 王宾" w:date="2024-07-12T10:11:00Z">
        <w:r w:rsidDel="00D62F81">
          <w:rPr>
            <w:noProof/>
          </w:rPr>
          <w:delText>17</w:delText>
        </w:r>
      </w:del>
    </w:p>
    <w:p w14:paraId="292EBBCF" w14:textId="6A6C880D" w:rsidR="00265807" w:rsidDel="00BD1E45" w:rsidRDefault="00265807">
      <w:pPr>
        <w:pStyle w:val="TOC2"/>
        <w:rPr>
          <w:del w:id="531" w:author="Wang Bin 王宾" w:date="2024-07-12T10:12:00Z"/>
          <w:rFonts w:asciiTheme="minorHAnsi" w:hAnsiTheme="minorHAnsi" w:cstheme="minorBidi"/>
          <w:noProof/>
          <w:kern w:val="2"/>
          <w:sz w:val="22"/>
          <w:szCs w:val="24"/>
          <w:lang w:val="en-US" w:eastAsia="zh-CN"/>
          <w14:ligatures w14:val="standardContextual"/>
        </w:rPr>
      </w:pPr>
      <w:del w:id="532" w:author="Wang Bin 王宾" w:date="2024-07-12T10: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533" w:author="Wang Bin 王宾" w:date="2024-07-12T10:11:00Z">
        <w:r w:rsidDel="00D62F81">
          <w:rPr>
            <w:noProof/>
          </w:rPr>
          <w:delText>17</w:delText>
        </w:r>
      </w:del>
    </w:p>
    <w:p w14:paraId="00E7C427" w14:textId="60AC4D23" w:rsidR="00265807" w:rsidDel="00BD1E45" w:rsidRDefault="00265807">
      <w:pPr>
        <w:pStyle w:val="TOC2"/>
        <w:rPr>
          <w:del w:id="534" w:author="Wang Bin 王宾" w:date="2024-07-12T10:12:00Z"/>
          <w:rFonts w:asciiTheme="minorHAnsi" w:hAnsiTheme="minorHAnsi" w:cstheme="minorBidi"/>
          <w:noProof/>
          <w:kern w:val="2"/>
          <w:sz w:val="22"/>
          <w:szCs w:val="24"/>
          <w:lang w:val="en-US" w:eastAsia="zh-CN"/>
          <w14:ligatures w14:val="standardContextual"/>
        </w:rPr>
      </w:pPr>
      <w:del w:id="535" w:author="Wang Bin 王宾" w:date="2024-07-12T10: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536" w:author="Wang Bin 王宾" w:date="2024-07-12T10:11:00Z">
        <w:r w:rsidDel="00D62F81">
          <w:rPr>
            <w:noProof/>
          </w:rPr>
          <w:delText>18</w:delText>
        </w:r>
      </w:del>
    </w:p>
    <w:p w14:paraId="565CB860" w14:textId="4D181F91" w:rsidR="00265807" w:rsidDel="00BD1E45" w:rsidRDefault="00265807">
      <w:pPr>
        <w:pStyle w:val="TOC3"/>
        <w:rPr>
          <w:del w:id="537" w:author="Wang Bin 王宾" w:date="2024-07-12T10:12:00Z"/>
          <w:rFonts w:asciiTheme="minorHAnsi" w:hAnsiTheme="minorHAnsi" w:cstheme="minorBidi"/>
          <w:noProof/>
          <w:kern w:val="2"/>
          <w:sz w:val="22"/>
          <w:szCs w:val="24"/>
          <w:lang w:val="en-US" w:eastAsia="zh-CN"/>
          <w14:ligatures w14:val="standardContextual"/>
        </w:rPr>
      </w:pPr>
      <w:del w:id="538" w:author="Wang Bin 王宾" w:date="2024-07-12T10: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539" w:author="Wang Bin 王宾" w:date="2024-07-12T10:11:00Z">
        <w:r w:rsidDel="00D62F81">
          <w:rPr>
            <w:noProof/>
          </w:rPr>
          <w:delText>18</w:delText>
        </w:r>
      </w:del>
    </w:p>
    <w:p w14:paraId="3E1A1B29" w14:textId="317FCE13" w:rsidR="00265807" w:rsidDel="00BD1E45" w:rsidRDefault="00265807">
      <w:pPr>
        <w:pStyle w:val="TOC3"/>
        <w:rPr>
          <w:del w:id="540" w:author="Wang Bin 王宾" w:date="2024-07-12T10:12:00Z"/>
          <w:rFonts w:asciiTheme="minorHAnsi" w:hAnsiTheme="minorHAnsi" w:cstheme="minorBidi"/>
          <w:noProof/>
          <w:kern w:val="2"/>
          <w:sz w:val="22"/>
          <w:szCs w:val="24"/>
          <w:lang w:val="en-US" w:eastAsia="zh-CN"/>
          <w14:ligatures w14:val="standardContextual"/>
        </w:rPr>
      </w:pPr>
      <w:del w:id="541" w:author="Wang Bin 王宾" w:date="2024-07-12T10: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542" w:author="Wang Bin 王宾" w:date="2024-07-12T10:11:00Z">
        <w:r w:rsidDel="00D62F81">
          <w:rPr>
            <w:noProof/>
          </w:rPr>
          <w:delText>18</w:delText>
        </w:r>
      </w:del>
    </w:p>
    <w:p w14:paraId="0A90C27F" w14:textId="0F1184EC" w:rsidR="00265807" w:rsidDel="00BD1E45" w:rsidRDefault="00265807">
      <w:pPr>
        <w:pStyle w:val="TOC3"/>
        <w:rPr>
          <w:del w:id="543" w:author="Wang Bin 王宾" w:date="2024-07-12T10:12:00Z"/>
          <w:rFonts w:asciiTheme="minorHAnsi" w:hAnsiTheme="minorHAnsi" w:cstheme="minorBidi"/>
          <w:noProof/>
          <w:kern w:val="2"/>
          <w:sz w:val="22"/>
          <w:szCs w:val="24"/>
          <w:lang w:val="en-US" w:eastAsia="zh-CN"/>
          <w14:ligatures w14:val="standardContextual"/>
        </w:rPr>
      </w:pPr>
      <w:del w:id="544" w:author="Wang Bin 王宾" w:date="2024-07-12T10: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545" w:author="Wang Bin 王宾" w:date="2024-07-12T10:11:00Z">
        <w:r w:rsidDel="00D62F81">
          <w:rPr>
            <w:noProof/>
          </w:rPr>
          <w:delText>18</w:delText>
        </w:r>
      </w:del>
    </w:p>
    <w:p w14:paraId="6E824A5D" w14:textId="2E25194B" w:rsidR="00265807" w:rsidDel="00BD1E45" w:rsidRDefault="00265807">
      <w:pPr>
        <w:pStyle w:val="TOC3"/>
        <w:rPr>
          <w:del w:id="546" w:author="Wang Bin 王宾" w:date="2024-07-12T10:12:00Z"/>
          <w:rFonts w:asciiTheme="minorHAnsi" w:hAnsiTheme="minorHAnsi" w:cstheme="minorBidi"/>
          <w:noProof/>
          <w:kern w:val="2"/>
          <w:sz w:val="22"/>
          <w:szCs w:val="24"/>
          <w:lang w:val="en-US" w:eastAsia="zh-CN"/>
          <w14:ligatures w14:val="standardContextual"/>
        </w:rPr>
      </w:pPr>
      <w:del w:id="547" w:author="Wang Bin 王宾" w:date="2024-07-12T10: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548" w:author="Wang Bin 王宾" w:date="2024-07-12T10:11:00Z">
        <w:r w:rsidDel="00D62F81">
          <w:rPr>
            <w:noProof/>
          </w:rPr>
          <w:delText>18</w:delText>
        </w:r>
      </w:del>
    </w:p>
    <w:p w14:paraId="176BD5E3" w14:textId="604817A1" w:rsidR="00265807" w:rsidDel="00BD1E45" w:rsidRDefault="00265807">
      <w:pPr>
        <w:pStyle w:val="TOC3"/>
        <w:rPr>
          <w:del w:id="549" w:author="Wang Bin 王宾" w:date="2024-07-12T10:12:00Z"/>
          <w:rFonts w:asciiTheme="minorHAnsi" w:hAnsiTheme="minorHAnsi" w:cstheme="minorBidi"/>
          <w:noProof/>
          <w:kern w:val="2"/>
          <w:sz w:val="22"/>
          <w:szCs w:val="24"/>
          <w:lang w:val="en-US" w:eastAsia="zh-CN"/>
          <w14:ligatures w14:val="standardContextual"/>
        </w:rPr>
      </w:pPr>
      <w:del w:id="550" w:author="Wang Bin 王宾" w:date="2024-07-12T10: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551" w:author="Wang Bin 王宾" w:date="2024-07-12T10:11:00Z">
        <w:r w:rsidDel="00D62F81">
          <w:rPr>
            <w:noProof/>
          </w:rPr>
          <w:delText>18</w:delText>
        </w:r>
      </w:del>
    </w:p>
    <w:p w14:paraId="1EF921EF" w14:textId="48BF5CF8" w:rsidR="00265807" w:rsidDel="00BD1E45" w:rsidRDefault="00265807">
      <w:pPr>
        <w:pStyle w:val="TOC2"/>
        <w:rPr>
          <w:del w:id="552" w:author="Wang Bin 王宾" w:date="2024-07-12T10:12:00Z"/>
          <w:rFonts w:asciiTheme="minorHAnsi" w:hAnsiTheme="minorHAnsi" w:cstheme="minorBidi"/>
          <w:noProof/>
          <w:kern w:val="2"/>
          <w:sz w:val="22"/>
          <w:szCs w:val="24"/>
          <w:lang w:val="en-US" w:eastAsia="zh-CN"/>
          <w14:ligatures w14:val="standardContextual"/>
        </w:rPr>
      </w:pPr>
      <w:del w:id="553" w:author="Wang Bin 王宾" w:date="2024-07-12T10: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554" w:author="Wang Bin 王宾" w:date="2024-07-12T10:11:00Z">
        <w:r w:rsidDel="00D62F81">
          <w:rPr>
            <w:noProof/>
          </w:rPr>
          <w:delText>19</w:delText>
        </w:r>
      </w:del>
    </w:p>
    <w:p w14:paraId="569797B4" w14:textId="705E7BFE" w:rsidR="00265807" w:rsidDel="00BD1E45" w:rsidRDefault="00265807">
      <w:pPr>
        <w:pStyle w:val="TOC3"/>
        <w:rPr>
          <w:del w:id="555" w:author="Wang Bin 王宾" w:date="2024-07-12T10:12:00Z"/>
          <w:rFonts w:asciiTheme="minorHAnsi" w:hAnsiTheme="minorHAnsi" w:cstheme="minorBidi"/>
          <w:noProof/>
          <w:kern w:val="2"/>
          <w:sz w:val="22"/>
          <w:szCs w:val="24"/>
          <w:lang w:val="en-US" w:eastAsia="zh-CN"/>
          <w14:ligatures w14:val="standardContextual"/>
        </w:rPr>
      </w:pPr>
      <w:del w:id="556" w:author="Wang Bin 王宾" w:date="2024-07-12T10: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557" w:author="Wang Bin 王宾" w:date="2024-07-12T10:11:00Z">
        <w:r w:rsidDel="00D62F81">
          <w:rPr>
            <w:noProof/>
          </w:rPr>
          <w:delText>19</w:delText>
        </w:r>
      </w:del>
    </w:p>
    <w:p w14:paraId="10A3B1FB" w14:textId="73C7C0AC" w:rsidR="00265807" w:rsidDel="00BD1E45" w:rsidRDefault="00265807">
      <w:pPr>
        <w:pStyle w:val="TOC3"/>
        <w:rPr>
          <w:del w:id="558" w:author="Wang Bin 王宾" w:date="2024-07-12T10:12:00Z"/>
          <w:rFonts w:asciiTheme="minorHAnsi" w:hAnsiTheme="minorHAnsi" w:cstheme="minorBidi"/>
          <w:noProof/>
          <w:kern w:val="2"/>
          <w:sz w:val="22"/>
          <w:szCs w:val="24"/>
          <w:lang w:val="en-US" w:eastAsia="zh-CN"/>
          <w14:ligatures w14:val="standardContextual"/>
        </w:rPr>
      </w:pPr>
      <w:del w:id="559" w:author="Wang Bin 王宾" w:date="2024-07-12T10: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560" w:author="Wang Bin 王宾" w:date="2024-07-12T10:11:00Z">
        <w:r w:rsidDel="00D62F81">
          <w:rPr>
            <w:noProof/>
          </w:rPr>
          <w:delText>19</w:delText>
        </w:r>
      </w:del>
    </w:p>
    <w:p w14:paraId="72EF98A3" w14:textId="51377AFF" w:rsidR="00265807" w:rsidDel="00BD1E45" w:rsidRDefault="00265807">
      <w:pPr>
        <w:pStyle w:val="TOC3"/>
        <w:rPr>
          <w:del w:id="561" w:author="Wang Bin 王宾" w:date="2024-07-12T10:12:00Z"/>
          <w:rFonts w:asciiTheme="minorHAnsi" w:hAnsiTheme="minorHAnsi" w:cstheme="minorBidi"/>
          <w:noProof/>
          <w:kern w:val="2"/>
          <w:sz w:val="22"/>
          <w:szCs w:val="24"/>
          <w:lang w:val="en-US" w:eastAsia="zh-CN"/>
          <w14:ligatures w14:val="standardContextual"/>
        </w:rPr>
      </w:pPr>
      <w:del w:id="562" w:author="Wang Bin 王宾" w:date="2024-07-12T10: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563" w:author="Wang Bin 王宾" w:date="2024-07-12T10:11:00Z">
        <w:r w:rsidDel="00D62F81">
          <w:rPr>
            <w:noProof/>
          </w:rPr>
          <w:delText>19</w:delText>
        </w:r>
      </w:del>
    </w:p>
    <w:p w14:paraId="6CBF96BB" w14:textId="587673DC" w:rsidR="00265807" w:rsidDel="00BD1E45" w:rsidRDefault="00265807">
      <w:pPr>
        <w:pStyle w:val="TOC2"/>
        <w:rPr>
          <w:del w:id="564" w:author="Wang Bin 王宾" w:date="2024-07-12T10:12:00Z"/>
          <w:rFonts w:asciiTheme="minorHAnsi" w:hAnsiTheme="minorHAnsi" w:cstheme="minorBidi"/>
          <w:noProof/>
          <w:kern w:val="2"/>
          <w:sz w:val="22"/>
          <w:szCs w:val="24"/>
          <w:lang w:val="en-US" w:eastAsia="zh-CN"/>
          <w14:ligatures w14:val="standardContextual"/>
        </w:rPr>
      </w:pPr>
      <w:del w:id="565" w:author="Wang Bin 王宾" w:date="2024-07-12T10: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566" w:author="Wang Bin 王宾" w:date="2024-07-12T10:11:00Z">
        <w:r w:rsidDel="00D62F81">
          <w:rPr>
            <w:noProof/>
          </w:rPr>
          <w:delText>19</w:delText>
        </w:r>
      </w:del>
    </w:p>
    <w:p w14:paraId="0D0664F8" w14:textId="534795FD" w:rsidR="00265807" w:rsidDel="00BD1E45" w:rsidRDefault="00265807">
      <w:pPr>
        <w:pStyle w:val="TOC2"/>
        <w:rPr>
          <w:del w:id="567" w:author="Wang Bin 王宾" w:date="2024-07-12T10:12:00Z"/>
          <w:rFonts w:asciiTheme="minorHAnsi" w:hAnsiTheme="minorHAnsi" w:cstheme="minorBidi"/>
          <w:noProof/>
          <w:kern w:val="2"/>
          <w:sz w:val="22"/>
          <w:szCs w:val="24"/>
          <w:lang w:val="en-US" w:eastAsia="zh-CN"/>
          <w14:ligatures w14:val="standardContextual"/>
        </w:rPr>
      </w:pPr>
      <w:del w:id="568" w:author="Wang Bin 王宾" w:date="2024-07-12T10: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569" w:author="Wang Bin 王宾" w:date="2024-07-12T10:11:00Z">
        <w:r w:rsidDel="00D62F81">
          <w:rPr>
            <w:noProof/>
          </w:rPr>
          <w:delText>19</w:delText>
        </w:r>
      </w:del>
    </w:p>
    <w:p w14:paraId="495C3A43" w14:textId="7C51E74B" w:rsidR="00265807" w:rsidDel="00BD1E45" w:rsidRDefault="00265807">
      <w:pPr>
        <w:pStyle w:val="TOC2"/>
        <w:rPr>
          <w:del w:id="570" w:author="Wang Bin 王宾" w:date="2024-07-12T10:12:00Z"/>
          <w:rFonts w:asciiTheme="minorHAnsi" w:hAnsiTheme="minorHAnsi" w:cstheme="minorBidi"/>
          <w:noProof/>
          <w:kern w:val="2"/>
          <w:sz w:val="22"/>
          <w:szCs w:val="24"/>
          <w:lang w:val="en-US" w:eastAsia="zh-CN"/>
          <w14:ligatures w14:val="standardContextual"/>
        </w:rPr>
      </w:pPr>
      <w:del w:id="571" w:author="Wang Bin 王宾" w:date="2024-07-12T10: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572" w:author="Wang Bin 王宾" w:date="2024-07-12T10:11:00Z">
        <w:r w:rsidDel="00D62F81">
          <w:rPr>
            <w:noProof/>
          </w:rPr>
          <w:delText>19</w:delText>
        </w:r>
      </w:del>
    </w:p>
    <w:p w14:paraId="7233F0B5" w14:textId="6D232706" w:rsidR="00265807" w:rsidDel="00BD1E45" w:rsidRDefault="00265807">
      <w:pPr>
        <w:pStyle w:val="TOC1"/>
        <w:rPr>
          <w:del w:id="573" w:author="Wang Bin 王宾" w:date="2024-07-12T10:12:00Z"/>
          <w:rFonts w:asciiTheme="minorHAnsi" w:hAnsiTheme="minorHAnsi" w:cstheme="minorBidi"/>
          <w:noProof/>
          <w:kern w:val="2"/>
          <w:szCs w:val="24"/>
          <w:lang w:val="en-US" w:eastAsia="zh-CN"/>
          <w14:ligatures w14:val="standardContextual"/>
        </w:rPr>
      </w:pPr>
      <w:del w:id="574" w:author="Wang Bin 王宾" w:date="2024-07-12T10: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575" w:author="Wang Bin 王宾" w:date="2024-07-12T10:11:00Z">
        <w:r w:rsidDel="00D62F81">
          <w:rPr>
            <w:noProof/>
          </w:rPr>
          <w:delText>20</w:delText>
        </w:r>
      </w:del>
    </w:p>
    <w:p w14:paraId="4DA63DD3" w14:textId="789CF7E7" w:rsidR="00265807" w:rsidDel="00BD1E45" w:rsidRDefault="00265807">
      <w:pPr>
        <w:pStyle w:val="TOC2"/>
        <w:rPr>
          <w:del w:id="576" w:author="Wang Bin 王宾" w:date="2024-07-12T10:12:00Z"/>
          <w:rFonts w:asciiTheme="minorHAnsi" w:hAnsiTheme="minorHAnsi" w:cstheme="minorBidi"/>
          <w:noProof/>
          <w:kern w:val="2"/>
          <w:sz w:val="22"/>
          <w:szCs w:val="24"/>
          <w:lang w:val="en-US" w:eastAsia="zh-CN"/>
          <w14:ligatures w14:val="standardContextual"/>
        </w:rPr>
      </w:pPr>
      <w:del w:id="577" w:author="Wang Bin 王宾" w:date="2024-07-12T10: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578" w:author="Wang Bin 王宾" w:date="2024-07-12T10:11:00Z">
        <w:r w:rsidDel="00D62F81">
          <w:rPr>
            <w:noProof/>
          </w:rPr>
          <w:delText>20</w:delText>
        </w:r>
      </w:del>
    </w:p>
    <w:p w14:paraId="7D9E9B0B" w14:textId="38DF5A52" w:rsidR="00265807" w:rsidDel="00BD1E45" w:rsidRDefault="00265807">
      <w:pPr>
        <w:pStyle w:val="TOC3"/>
        <w:rPr>
          <w:del w:id="579" w:author="Wang Bin 王宾" w:date="2024-07-12T10:12:00Z"/>
          <w:rFonts w:asciiTheme="minorHAnsi" w:hAnsiTheme="minorHAnsi" w:cstheme="minorBidi"/>
          <w:noProof/>
          <w:kern w:val="2"/>
          <w:sz w:val="22"/>
          <w:szCs w:val="24"/>
          <w:lang w:val="en-US" w:eastAsia="zh-CN"/>
          <w14:ligatures w14:val="standardContextual"/>
        </w:rPr>
      </w:pPr>
      <w:del w:id="580" w:author="Wang Bin 王宾" w:date="2024-07-12T10: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581" w:author="Wang Bin 王宾" w:date="2024-07-12T10:11:00Z">
        <w:r w:rsidDel="00D62F81">
          <w:rPr>
            <w:noProof/>
          </w:rPr>
          <w:delText>20</w:delText>
        </w:r>
      </w:del>
    </w:p>
    <w:p w14:paraId="48AEFB91" w14:textId="6B98C9F0" w:rsidR="00265807" w:rsidDel="00BD1E45" w:rsidRDefault="00265807">
      <w:pPr>
        <w:pStyle w:val="TOC3"/>
        <w:rPr>
          <w:del w:id="582" w:author="Wang Bin 王宾" w:date="2024-07-12T10:12:00Z"/>
          <w:rFonts w:asciiTheme="minorHAnsi" w:hAnsiTheme="minorHAnsi" w:cstheme="minorBidi"/>
          <w:noProof/>
          <w:kern w:val="2"/>
          <w:sz w:val="22"/>
          <w:szCs w:val="24"/>
          <w:lang w:val="en-US" w:eastAsia="zh-CN"/>
          <w14:ligatures w14:val="standardContextual"/>
        </w:rPr>
      </w:pPr>
      <w:del w:id="583" w:author="Wang Bin 王宾" w:date="2024-07-12T10: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584" w:author="Wang Bin 王宾" w:date="2024-07-12T10:11:00Z">
        <w:r w:rsidDel="00D62F81">
          <w:rPr>
            <w:noProof/>
          </w:rPr>
          <w:delText>20</w:delText>
        </w:r>
      </w:del>
    </w:p>
    <w:p w14:paraId="7BF5CC34" w14:textId="5F87E755" w:rsidR="00265807" w:rsidDel="00BD1E45" w:rsidRDefault="00265807">
      <w:pPr>
        <w:pStyle w:val="TOC3"/>
        <w:rPr>
          <w:del w:id="585" w:author="Wang Bin 王宾" w:date="2024-07-12T10:12:00Z"/>
          <w:rFonts w:asciiTheme="minorHAnsi" w:hAnsiTheme="minorHAnsi" w:cstheme="minorBidi"/>
          <w:noProof/>
          <w:kern w:val="2"/>
          <w:sz w:val="22"/>
          <w:szCs w:val="24"/>
          <w:lang w:val="en-US" w:eastAsia="zh-CN"/>
          <w14:ligatures w14:val="standardContextual"/>
        </w:rPr>
      </w:pPr>
      <w:del w:id="586" w:author="Wang Bin 王宾" w:date="2024-07-12T10: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587" w:author="Wang Bin 王宾" w:date="2024-07-12T10:11:00Z">
        <w:r w:rsidDel="00D62F81">
          <w:rPr>
            <w:noProof/>
          </w:rPr>
          <w:delText>20</w:delText>
        </w:r>
      </w:del>
    </w:p>
    <w:p w14:paraId="1FA7E1A0" w14:textId="7BC29E7D" w:rsidR="00265807" w:rsidDel="00BD1E45" w:rsidRDefault="00265807">
      <w:pPr>
        <w:pStyle w:val="TOC3"/>
        <w:rPr>
          <w:del w:id="588" w:author="Wang Bin 王宾" w:date="2024-07-12T10:12:00Z"/>
          <w:rFonts w:asciiTheme="minorHAnsi" w:hAnsiTheme="minorHAnsi" w:cstheme="minorBidi"/>
          <w:noProof/>
          <w:kern w:val="2"/>
          <w:sz w:val="22"/>
          <w:szCs w:val="24"/>
          <w:lang w:val="en-US" w:eastAsia="zh-CN"/>
          <w14:ligatures w14:val="standardContextual"/>
        </w:rPr>
      </w:pPr>
      <w:del w:id="589" w:author="Wang Bin 王宾" w:date="2024-07-12T10: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590" w:author="Wang Bin 王宾" w:date="2024-07-12T10:11:00Z">
        <w:r w:rsidDel="00D62F81">
          <w:rPr>
            <w:noProof/>
          </w:rPr>
          <w:delText>20</w:delText>
        </w:r>
      </w:del>
    </w:p>
    <w:p w14:paraId="06877EFC" w14:textId="74470FDA" w:rsidR="00265807" w:rsidDel="00BD1E45" w:rsidRDefault="00265807">
      <w:pPr>
        <w:pStyle w:val="TOC4"/>
        <w:rPr>
          <w:del w:id="591" w:author="Wang Bin 王宾" w:date="2024-07-12T10:12:00Z"/>
          <w:rFonts w:asciiTheme="minorHAnsi" w:hAnsiTheme="minorHAnsi" w:cstheme="minorBidi"/>
          <w:noProof/>
          <w:kern w:val="2"/>
          <w:sz w:val="22"/>
          <w:szCs w:val="24"/>
          <w:lang w:val="en-US" w:eastAsia="zh-CN"/>
          <w14:ligatures w14:val="standardContextual"/>
        </w:rPr>
      </w:pPr>
      <w:del w:id="592" w:author="Wang Bin 王宾" w:date="2024-07-12T10: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593" w:author="Wang Bin 王宾" w:date="2024-07-12T10:11:00Z">
        <w:r w:rsidDel="00D62F81">
          <w:rPr>
            <w:noProof/>
          </w:rPr>
          <w:delText>20</w:delText>
        </w:r>
      </w:del>
    </w:p>
    <w:p w14:paraId="171F4471" w14:textId="65381481" w:rsidR="00265807" w:rsidDel="00BD1E45" w:rsidRDefault="00265807">
      <w:pPr>
        <w:pStyle w:val="TOC4"/>
        <w:rPr>
          <w:del w:id="594" w:author="Wang Bin 王宾" w:date="2024-07-12T10:12:00Z"/>
          <w:rFonts w:asciiTheme="minorHAnsi" w:hAnsiTheme="minorHAnsi" w:cstheme="minorBidi"/>
          <w:noProof/>
          <w:kern w:val="2"/>
          <w:sz w:val="22"/>
          <w:szCs w:val="24"/>
          <w:lang w:val="en-US" w:eastAsia="zh-CN"/>
          <w14:ligatures w14:val="standardContextual"/>
        </w:rPr>
      </w:pPr>
      <w:del w:id="595" w:author="Wang Bin 王宾" w:date="2024-07-12T10: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596" w:author="Wang Bin 王宾" w:date="2024-07-12T10:11:00Z">
        <w:r w:rsidDel="00D62F81">
          <w:rPr>
            <w:noProof/>
          </w:rPr>
          <w:delText>20</w:delText>
        </w:r>
      </w:del>
    </w:p>
    <w:p w14:paraId="2591740D" w14:textId="337791E0" w:rsidR="00265807" w:rsidDel="00BD1E45" w:rsidRDefault="00265807">
      <w:pPr>
        <w:pStyle w:val="TOC4"/>
        <w:rPr>
          <w:del w:id="597" w:author="Wang Bin 王宾" w:date="2024-07-12T10:12:00Z"/>
          <w:rFonts w:asciiTheme="minorHAnsi" w:hAnsiTheme="minorHAnsi" w:cstheme="minorBidi"/>
          <w:noProof/>
          <w:kern w:val="2"/>
          <w:sz w:val="22"/>
          <w:szCs w:val="24"/>
          <w:lang w:val="en-US" w:eastAsia="zh-CN"/>
          <w14:ligatures w14:val="standardContextual"/>
        </w:rPr>
      </w:pPr>
      <w:del w:id="598" w:author="Wang Bin 王宾" w:date="2024-07-12T10: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599" w:author="Wang Bin 王宾" w:date="2024-07-12T10:11:00Z">
        <w:r w:rsidDel="00D62F81">
          <w:rPr>
            <w:noProof/>
          </w:rPr>
          <w:delText>21</w:delText>
        </w:r>
      </w:del>
    </w:p>
    <w:p w14:paraId="581DD7C2" w14:textId="0D23FF44" w:rsidR="00265807" w:rsidDel="00BD1E45" w:rsidRDefault="00265807">
      <w:pPr>
        <w:pStyle w:val="TOC4"/>
        <w:rPr>
          <w:del w:id="600" w:author="Wang Bin 王宾" w:date="2024-07-12T10:12:00Z"/>
          <w:rFonts w:asciiTheme="minorHAnsi" w:hAnsiTheme="minorHAnsi" w:cstheme="minorBidi"/>
          <w:noProof/>
          <w:kern w:val="2"/>
          <w:sz w:val="22"/>
          <w:szCs w:val="24"/>
          <w:lang w:val="en-US" w:eastAsia="zh-CN"/>
          <w14:ligatures w14:val="standardContextual"/>
        </w:rPr>
      </w:pPr>
      <w:del w:id="601" w:author="Wang Bin 王宾" w:date="2024-07-12T10: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602" w:author="Wang Bin 王宾" w:date="2024-07-12T10:11:00Z">
        <w:r w:rsidDel="00D62F81">
          <w:rPr>
            <w:noProof/>
          </w:rPr>
          <w:delText>22</w:delText>
        </w:r>
      </w:del>
    </w:p>
    <w:p w14:paraId="0BEB20CB" w14:textId="390492B8" w:rsidR="00265807" w:rsidDel="00BD1E45" w:rsidRDefault="00265807">
      <w:pPr>
        <w:pStyle w:val="TOC5"/>
        <w:rPr>
          <w:del w:id="603" w:author="Wang Bin 王宾" w:date="2024-07-12T10:12:00Z"/>
          <w:rFonts w:asciiTheme="minorHAnsi" w:hAnsiTheme="minorHAnsi" w:cstheme="minorBidi"/>
          <w:noProof/>
          <w:kern w:val="2"/>
          <w:sz w:val="22"/>
          <w:szCs w:val="24"/>
          <w:lang w:val="en-US" w:eastAsia="zh-CN"/>
          <w14:ligatures w14:val="standardContextual"/>
        </w:rPr>
      </w:pPr>
      <w:del w:id="604" w:author="Wang Bin 王宾" w:date="2024-07-12T10: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05" w:author="Wang Bin 王宾" w:date="2024-07-12T10:11:00Z">
        <w:r w:rsidDel="00D62F81">
          <w:rPr>
            <w:noProof/>
          </w:rPr>
          <w:delText>22</w:delText>
        </w:r>
      </w:del>
    </w:p>
    <w:p w14:paraId="5655D420" w14:textId="7F7D6D77" w:rsidR="00265807" w:rsidDel="00BD1E45" w:rsidRDefault="00265807">
      <w:pPr>
        <w:pStyle w:val="TOC4"/>
        <w:rPr>
          <w:del w:id="606" w:author="Wang Bin 王宾" w:date="2024-07-12T10:12:00Z"/>
          <w:rFonts w:asciiTheme="minorHAnsi" w:hAnsiTheme="minorHAnsi" w:cstheme="minorBidi"/>
          <w:noProof/>
          <w:kern w:val="2"/>
          <w:sz w:val="22"/>
          <w:szCs w:val="24"/>
          <w:lang w:val="en-US" w:eastAsia="zh-CN"/>
          <w14:ligatures w14:val="standardContextual"/>
        </w:rPr>
      </w:pPr>
      <w:del w:id="607" w:author="Wang Bin 王宾" w:date="2024-07-12T10: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608" w:author="Wang Bin 王宾" w:date="2024-07-12T10:11:00Z">
        <w:r w:rsidDel="00D62F81">
          <w:rPr>
            <w:noProof/>
          </w:rPr>
          <w:delText>22</w:delText>
        </w:r>
      </w:del>
    </w:p>
    <w:p w14:paraId="35B7BB4C" w14:textId="09DD5928" w:rsidR="00265807" w:rsidDel="00BD1E45" w:rsidRDefault="00265807">
      <w:pPr>
        <w:pStyle w:val="TOC5"/>
        <w:rPr>
          <w:del w:id="609" w:author="Wang Bin 王宾" w:date="2024-07-12T10:12:00Z"/>
          <w:rFonts w:asciiTheme="minorHAnsi" w:hAnsiTheme="minorHAnsi" w:cstheme="minorBidi"/>
          <w:noProof/>
          <w:kern w:val="2"/>
          <w:sz w:val="22"/>
          <w:szCs w:val="24"/>
          <w:lang w:val="en-US" w:eastAsia="zh-CN"/>
          <w14:ligatures w14:val="standardContextual"/>
        </w:rPr>
      </w:pPr>
      <w:del w:id="610" w:author="Wang Bin 王宾" w:date="2024-07-12T10: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11" w:author="Wang Bin 王宾" w:date="2024-07-12T10:11:00Z">
        <w:r w:rsidDel="00D62F81">
          <w:rPr>
            <w:noProof/>
          </w:rPr>
          <w:delText>22</w:delText>
        </w:r>
      </w:del>
    </w:p>
    <w:p w14:paraId="64992D1F" w14:textId="0BB20ECE" w:rsidR="00265807" w:rsidDel="00BD1E45" w:rsidRDefault="00265807">
      <w:pPr>
        <w:pStyle w:val="TOC5"/>
        <w:rPr>
          <w:del w:id="612" w:author="Wang Bin 王宾" w:date="2024-07-12T10:12:00Z"/>
          <w:rFonts w:asciiTheme="minorHAnsi" w:hAnsiTheme="minorHAnsi" w:cstheme="minorBidi"/>
          <w:noProof/>
          <w:kern w:val="2"/>
          <w:sz w:val="22"/>
          <w:szCs w:val="24"/>
          <w:lang w:val="en-US" w:eastAsia="zh-CN"/>
          <w14:ligatures w14:val="standardContextual"/>
        </w:rPr>
      </w:pPr>
      <w:del w:id="613" w:author="Wang Bin 王宾" w:date="2024-07-12T10: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614" w:author="Wang Bin 王宾" w:date="2024-07-12T10:11:00Z">
        <w:r w:rsidDel="00D62F81">
          <w:rPr>
            <w:noProof/>
          </w:rPr>
          <w:delText>23</w:delText>
        </w:r>
      </w:del>
    </w:p>
    <w:p w14:paraId="6364E849" w14:textId="48EE9BF3" w:rsidR="00265807" w:rsidDel="00BD1E45" w:rsidRDefault="00265807">
      <w:pPr>
        <w:pStyle w:val="TOC5"/>
        <w:rPr>
          <w:del w:id="615" w:author="Wang Bin 王宾" w:date="2024-07-12T10:12:00Z"/>
          <w:rFonts w:asciiTheme="minorHAnsi" w:hAnsiTheme="minorHAnsi" w:cstheme="minorBidi"/>
          <w:noProof/>
          <w:kern w:val="2"/>
          <w:sz w:val="22"/>
          <w:szCs w:val="24"/>
          <w:lang w:val="en-US" w:eastAsia="zh-CN"/>
          <w14:ligatures w14:val="standardContextual"/>
        </w:rPr>
      </w:pPr>
      <w:del w:id="616" w:author="Wang Bin 王宾" w:date="2024-07-12T10: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617" w:author="Wang Bin 王宾" w:date="2024-07-12T10:11:00Z">
        <w:r w:rsidDel="00D62F81">
          <w:rPr>
            <w:noProof/>
          </w:rPr>
          <w:delText>23</w:delText>
        </w:r>
      </w:del>
    </w:p>
    <w:p w14:paraId="3130132F" w14:textId="04E18C14" w:rsidR="00265807" w:rsidDel="00BD1E45" w:rsidRDefault="00265807">
      <w:pPr>
        <w:pStyle w:val="TOC5"/>
        <w:rPr>
          <w:del w:id="618" w:author="Wang Bin 王宾" w:date="2024-07-12T10:12:00Z"/>
          <w:rFonts w:asciiTheme="minorHAnsi" w:hAnsiTheme="minorHAnsi" w:cstheme="minorBidi"/>
          <w:noProof/>
          <w:kern w:val="2"/>
          <w:sz w:val="22"/>
          <w:szCs w:val="24"/>
          <w:lang w:val="en-US" w:eastAsia="zh-CN"/>
          <w14:ligatures w14:val="standardContextual"/>
        </w:rPr>
      </w:pPr>
      <w:del w:id="619" w:author="Wang Bin 王宾" w:date="2024-07-12T10: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620" w:author="Wang Bin 王宾" w:date="2024-07-12T10:11:00Z">
        <w:r w:rsidDel="00D62F81">
          <w:rPr>
            <w:noProof/>
          </w:rPr>
          <w:delText>23</w:delText>
        </w:r>
      </w:del>
    </w:p>
    <w:p w14:paraId="1C5CC3AC" w14:textId="5BC783BA" w:rsidR="00265807" w:rsidDel="00BD1E45" w:rsidRDefault="00265807">
      <w:pPr>
        <w:pStyle w:val="TOC4"/>
        <w:rPr>
          <w:del w:id="621" w:author="Wang Bin 王宾" w:date="2024-07-12T10:12:00Z"/>
          <w:rFonts w:asciiTheme="minorHAnsi" w:hAnsiTheme="minorHAnsi" w:cstheme="minorBidi"/>
          <w:noProof/>
          <w:kern w:val="2"/>
          <w:sz w:val="22"/>
          <w:szCs w:val="24"/>
          <w:lang w:val="en-US" w:eastAsia="zh-CN"/>
          <w14:ligatures w14:val="standardContextual"/>
        </w:rPr>
      </w:pPr>
      <w:del w:id="622" w:author="Wang Bin 王宾" w:date="2024-07-12T10: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623" w:author="Wang Bin 王宾" w:date="2024-07-12T10:11:00Z">
        <w:r w:rsidDel="00D62F81">
          <w:rPr>
            <w:noProof/>
          </w:rPr>
          <w:delText>24</w:delText>
        </w:r>
      </w:del>
    </w:p>
    <w:p w14:paraId="2DCB6FE8" w14:textId="101553B6" w:rsidR="00265807" w:rsidDel="00BD1E45" w:rsidRDefault="00265807">
      <w:pPr>
        <w:pStyle w:val="TOC2"/>
        <w:rPr>
          <w:del w:id="624" w:author="Wang Bin 王宾" w:date="2024-07-12T10:12:00Z"/>
          <w:rFonts w:asciiTheme="minorHAnsi" w:hAnsiTheme="minorHAnsi" w:cstheme="minorBidi"/>
          <w:noProof/>
          <w:kern w:val="2"/>
          <w:sz w:val="22"/>
          <w:szCs w:val="24"/>
          <w:lang w:val="en-US" w:eastAsia="zh-CN"/>
          <w14:ligatures w14:val="standardContextual"/>
        </w:rPr>
      </w:pPr>
      <w:del w:id="625" w:author="Wang Bin 王宾" w:date="2024-07-12T10: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626" w:author="Wang Bin 王宾" w:date="2024-07-12T10:11:00Z">
        <w:r w:rsidDel="00D62F81">
          <w:rPr>
            <w:noProof/>
          </w:rPr>
          <w:delText>25</w:delText>
        </w:r>
      </w:del>
    </w:p>
    <w:p w14:paraId="7090E9A0" w14:textId="1D391821" w:rsidR="00265807" w:rsidDel="00BD1E45" w:rsidRDefault="00265807">
      <w:pPr>
        <w:pStyle w:val="TOC3"/>
        <w:rPr>
          <w:del w:id="627" w:author="Wang Bin 王宾" w:date="2024-07-12T10:12:00Z"/>
          <w:rFonts w:asciiTheme="minorHAnsi" w:hAnsiTheme="minorHAnsi" w:cstheme="minorBidi"/>
          <w:noProof/>
          <w:kern w:val="2"/>
          <w:sz w:val="22"/>
          <w:szCs w:val="24"/>
          <w:lang w:val="en-US" w:eastAsia="zh-CN"/>
          <w14:ligatures w14:val="standardContextual"/>
        </w:rPr>
      </w:pPr>
      <w:del w:id="628"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29" w:author="Wang Bin 王宾" w:date="2024-07-12T10:11:00Z">
        <w:r w:rsidDel="00D62F81">
          <w:rPr>
            <w:noProof/>
          </w:rPr>
          <w:delText>25</w:delText>
        </w:r>
      </w:del>
    </w:p>
    <w:p w14:paraId="025F90DF" w14:textId="325F6781" w:rsidR="00265807" w:rsidDel="00BD1E45" w:rsidRDefault="00265807">
      <w:pPr>
        <w:pStyle w:val="TOC3"/>
        <w:rPr>
          <w:del w:id="630" w:author="Wang Bin 王宾" w:date="2024-07-12T10:12:00Z"/>
          <w:rFonts w:asciiTheme="minorHAnsi" w:hAnsiTheme="minorHAnsi" w:cstheme="minorBidi"/>
          <w:noProof/>
          <w:kern w:val="2"/>
          <w:sz w:val="22"/>
          <w:szCs w:val="24"/>
          <w:lang w:val="en-US" w:eastAsia="zh-CN"/>
          <w14:ligatures w14:val="standardContextual"/>
        </w:rPr>
      </w:pPr>
      <w:del w:id="63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632" w:author="Wang Bin 王宾" w:date="2024-07-12T10:11:00Z">
        <w:r w:rsidDel="00D62F81">
          <w:rPr>
            <w:noProof/>
          </w:rPr>
          <w:delText>25</w:delText>
        </w:r>
      </w:del>
    </w:p>
    <w:p w14:paraId="2745644D" w14:textId="11129E93" w:rsidR="00265807" w:rsidDel="00BD1E45" w:rsidRDefault="00265807">
      <w:pPr>
        <w:pStyle w:val="TOC4"/>
        <w:rPr>
          <w:del w:id="633" w:author="Wang Bin 王宾" w:date="2024-07-12T10:12:00Z"/>
          <w:rFonts w:asciiTheme="minorHAnsi" w:hAnsiTheme="minorHAnsi" w:cstheme="minorBidi"/>
          <w:noProof/>
          <w:kern w:val="2"/>
          <w:sz w:val="22"/>
          <w:szCs w:val="24"/>
          <w:lang w:val="en-US" w:eastAsia="zh-CN"/>
          <w14:ligatures w14:val="standardContextual"/>
        </w:rPr>
      </w:pPr>
      <w:del w:id="634" w:author="Wang Bin 王宾" w:date="2024-07-12T10: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635" w:author="Wang Bin 王宾" w:date="2024-07-12T10:11:00Z">
        <w:r w:rsidDel="00D62F81">
          <w:rPr>
            <w:noProof/>
          </w:rPr>
          <w:delText>25</w:delText>
        </w:r>
      </w:del>
    </w:p>
    <w:p w14:paraId="2C2594AD" w14:textId="125A37A9" w:rsidR="00265807" w:rsidDel="00BD1E45" w:rsidRDefault="00265807">
      <w:pPr>
        <w:pStyle w:val="TOC4"/>
        <w:rPr>
          <w:del w:id="636" w:author="Wang Bin 王宾" w:date="2024-07-12T10:12:00Z"/>
          <w:rFonts w:asciiTheme="minorHAnsi" w:hAnsiTheme="minorHAnsi" w:cstheme="minorBidi"/>
          <w:noProof/>
          <w:kern w:val="2"/>
          <w:sz w:val="22"/>
          <w:szCs w:val="24"/>
          <w:lang w:val="en-US" w:eastAsia="zh-CN"/>
          <w14:ligatures w14:val="standardContextual"/>
        </w:rPr>
      </w:pPr>
      <w:del w:id="637" w:author="Wang Bin 王宾" w:date="2024-07-12T10: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638" w:author="Wang Bin 王宾" w:date="2024-07-12T10:11:00Z">
        <w:r w:rsidDel="00D62F81">
          <w:rPr>
            <w:noProof/>
          </w:rPr>
          <w:delText>25</w:delText>
        </w:r>
      </w:del>
    </w:p>
    <w:p w14:paraId="38C56BE4" w14:textId="2A160219" w:rsidR="00265807" w:rsidDel="00BD1E45" w:rsidRDefault="00265807">
      <w:pPr>
        <w:pStyle w:val="TOC4"/>
        <w:rPr>
          <w:del w:id="639" w:author="Wang Bin 王宾" w:date="2024-07-12T10:12:00Z"/>
          <w:rFonts w:asciiTheme="minorHAnsi" w:hAnsiTheme="minorHAnsi" w:cstheme="minorBidi"/>
          <w:noProof/>
          <w:kern w:val="2"/>
          <w:sz w:val="22"/>
          <w:szCs w:val="24"/>
          <w:lang w:val="en-US" w:eastAsia="zh-CN"/>
          <w14:ligatures w14:val="standardContextual"/>
        </w:rPr>
      </w:pPr>
      <w:del w:id="640" w:author="Wang Bin 王宾" w:date="2024-07-12T10: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641" w:author="Wang Bin 王宾" w:date="2024-07-12T10:11:00Z">
        <w:r w:rsidDel="00D62F81">
          <w:rPr>
            <w:noProof/>
          </w:rPr>
          <w:delText>25</w:delText>
        </w:r>
      </w:del>
    </w:p>
    <w:p w14:paraId="08C8E8C4" w14:textId="295B394C" w:rsidR="00265807" w:rsidDel="00BD1E45" w:rsidRDefault="00265807">
      <w:pPr>
        <w:pStyle w:val="TOC4"/>
        <w:rPr>
          <w:del w:id="642" w:author="Wang Bin 王宾" w:date="2024-07-12T10:12:00Z"/>
          <w:rFonts w:asciiTheme="minorHAnsi" w:hAnsiTheme="minorHAnsi" w:cstheme="minorBidi"/>
          <w:noProof/>
          <w:kern w:val="2"/>
          <w:sz w:val="22"/>
          <w:szCs w:val="24"/>
          <w:lang w:val="en-US" w:eastAsia="zh-CN"/>
          <w14:ligatures w14:val="standardContextual"/>
        </w:rPr>
      </w:pPr>
      <w:del w:id="643" w:author="Wang Bin 王宾" w:date="2024-07-12T10: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644" w:author="Wang Bin 王宾" w:date="2024-07-12T10:11:00Z">
        <w:r w:rsidDel="00D62F81">
          <w:rPr>
            <w:noProof/>
          </w:rPr>
          <w:delText>25</w:delText>
        </w:r>
      </w:del>
    </w:p>
    <w:p w14:paraId="1E966000" w14:textId="2BB1E5A3" w:rsidR="00265807" w:rsidDel="00BD1E45" w:rsidRDefault="00265807">
      <w:pPr>
        <w:pStyle w:val="TOC3"/>
        <w:rPr>
          <w:del w:id="645" w:author="Wang Bin 王宾" w:date="2024-07-12T10:12:00Z"/>
          <w:rFonts w:asciiTheme="minorHAnsi" w:hAnsiTheme="minorHAnsi" w:cstheme="minorBidi"/>
          <w:noProof/>
          <w:kern w:val="2"/>
          <w:sz w:val="22"/>
          <w:szCs w:val="24"/>
          <w:lang w:val="en-US" w:eastAsia="zh-CN"/>
          <w14:ligatures w14:val="standardContextual"/>
        </w:rPr>
      </w:pPr>
      <w:del w:id="646"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647" w:author="Wang Bin 王宾" w:date="2024-07-12T10:11:00Z">
        <w:r w:rsidDel="00D62F81">
          <w:rPr>
            <w:noProof/>
          </w:rPr>
          <w:delText>26</w:delText>
        </w:r>
      </w:del>
    </w:p>
    <w:p w14:paraId="09EDADB4" w14:textId="62C36D90" w:rsidR="00265807" w:rsidDel="00BD1E45" w:rsidRDefault="00265807">
      <w:pPr>
        <w:pStyle w:val="TOC4"/>
        <w:rPr>
          <w:del w:id="648" w:author="Wang Bin 王宾" w:date="2024-07-12T10:12:00Z"/>
          <w:rFonts w:asciiTheme="minorHAnsi" w:hAnsiTheme="minorHAnsi" w:cstheme="minorBidi"/>
          <w:noProof/>
          <w:kern w:val="2"/>
          <w:sz w:val="22"/>
          <w:szCs w:val="24"/>
          <w:lang w:val="en-US" w:eastAsia="zh-CN"/>
          <w14:ligatures w14:val="standardContextual"/>
        </w:rPr>
      </w:pPr>
      <w:del w:id="649" w:author="Wang Bin 王宾" w:date="2024-07-12T10: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650" w:author="Wang Bin 王宾" w:date="2024-07-12T10:11:00Z">
        <w:r w:rsidDel="00D62F81">
          <w:rPr>
            <w:noProof/>
          </w:rPr>
          <w:delText>26</w:delText>
        </w:r>
      </w:del>
    </w:p>
    <w:p w14:paraId="7E2D93BA" w14:textId="7E4F14DC" w:rsidR="00265807" w:rsidDel="00BD1E45" w:rsidRDefault="00265807">
      <w:pPr>
        <w:pStyle w:val="TOC4"/>
        <w:rPr>
          <w:del w:id="651" w:author="Wang Bin 王宾" w:date="2024-07-12T10:12:00Z"/>
          <w:rFonts w:asciiTheme="minorHAnsi" w:hAnsiTheme="minorHAnsi" w:cstheme="minorBidi"/>
          <w:noProof/>
          <w:kern w:val="2"/>
          <w:sz w:val="22"/>
          <w:szCs w:val="24"/>
          <w:lang w:val="en-US" w:eastAsia="zh-CN"/>
          <w14:ligatures w14:val="standardContextual"/>
        </w:rPr>
      </w:pPr>
      <w:del w:id="652"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653" w:author="Wang Bin 王宾" w:date="2024-07-12T10:11:00Z">
        <w:r w:rsidDel="00D62F81">
          <w:rPr>
            <w:noProof/>
          </w:rPr>
          <w:delText>27</w:delText>
        </w:r>
      </w:del>
    </w:p>
    <w:p w14:paraId="35892F65" w14:textId="3AE03D2C" w:rsidR="00265807" w:rsidDel="00BD1E45" w:rsidRDefault="00265807">
      <w:pPr>
        <w:pStyle w:val="TOC4"/>
        <w:rPr>
          <w:del w:id="654" w:author="Wang Bin 王宾" w:date="2024-07-12T10:12:00Z"/>
          <w:rFonts w:asciiTheme="minorHAnsi" w:hAnsiTheme="minorHAnsi" w:cstheme="minorBidi"/>
          <w:noProof/>
          <w:kern w:val="2"/>
          <w:sz w:val="22"/>
          <w:szCs w:val="24"/>
          <w:lang w:val="en-US" w:eastAsia="zh-CN"/>
          <w14:ligatures w14:val="standardContextual"/>
        </w:rPr>
      </w:pPr>
      <w:del w:id="655"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656" w:author="Wang Bin 王宾" w:date="2024-07-12T10:11:00Z">
        <w:r w:rsidDel="00D62F81">
          <w:rPr>
            <w:noProof/>
          </w:rPr>
          <w:delText>27</w:delText>
        </w:r>
      </w:del>
    </w:p>
    <w:p w14:paraId="6AEC1406" w14:textId="4797A790" w:rsidR="00265807" w:rsidDel="00BD1E45" w:rsidRDefault="00265807">
      <w:pPr>
        <w:pStyle w:val="TOC4"/>
        <w:rPr>
          <w:del w:id="657" w:author="Wang Bin 王宾" w:date="2024-07-12T10:12:00Z"/>
          <w:rFonts w:asciiTheme="minorHAnsi" w:hAnsiTheme="minorHAnsi" w:cstheme="minorBidi"/>
          <w:noProof/>
          <w:kern w:val="2"/>
          <w:sz w:val="22"/>
          <w:szCs w:val="24"/>
          <w:lang w:val="en-US" w:eastAsia="zh-CN"/>
          <w14:ligatures w14:val="standardContextual"/>
        </w:rPr>
      </w:pPr>
      <w:del w:id="658"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659" w:author="Wang Bin 王宾" w:date="2024-07-12T10:11:00Z">
        <w:r w:rsidDel="00D62F81">
          <w:rPr>
            <w:noProof/>
          </w:rPr>
          <w:delText>27</w:delText>
        </w:r>
      </w:del>
    </w:p>
    <w:p w14:paraId="7DC91E51" w14:textId="20040C57" w:rsidR="00265807" w:rsidDel="00BD1E45" w:rsidRDefault="00265807">
      <w:pPr>
        <w:pStyle w:val="TOC3"/>
        <w:rPr>
          <w:del w:id="660" w:author="Wang Bin 王宾" w:date="2024-07-12T10:12:00Z"/>
          <w:rFonts w:asciiTheme="minorHAnsi" w:hAnsiTheme="minorHAnsi" w:cstheme="minorBidi"/>
          <w:noProof/>
          <w:kern w:val="2"/>
          <w:sz w:val="22"/>
          <w:szCs w:val="24"/>
          <w:lang w:val="en-US" w:eastAsia="zh-CN"/>
          <w14:ligatures w14:val="standardContextual"/>
        </w:rPr>
      </w:pPr>
      <w:del w:id="66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662" w:author="Wang Bin 王宾" w:date="2024-07-12T10:11:00Z">
        <w:r w:rsidDel="00D62F81">
          <w:rPr>
            <w:noProof/>
          </w:rPr>
          <w:delText>28</w:delText>
        </w:r>
      </w:del>
    </w:p>
    <w:p w14:paraId="279CF83F" w14:textId="565A34F4" w:rsidR="00265807" w:rsidDel="00BD1E45" w:rsidRDefault="00265807">
      <w:pPr>
        <w:pStyle w:val="TOC4"/>
        <w:rPr>
          <w:del w:id="663" w:author="Wang Bin 王宾" w:date="2024-07-12T10:12:00Z"/>
          <w:rFonts w:asciiTheme="minorHAnsi" w:hAnsiTheme="minorHAnsi" w:cstheme="minorBidi"/>
          <w:noProof/>
          <w:kern w:val="2"/>
          <w:sz w:val="22"/>
          <w:szCs w:val="24"/>
          <w:lang w:val="en-US" w:eastAsia="zh-CN"/>
          <w14:ligatures w14:val="standardContextual"/>
        </w:rPr>
      </w:pPr>
      <w:del w:id="664" w:author="Wang Bin 王宾" w:date="2024-07-12T10: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665" w:author="Wang Bin 王宾" w:date="2024-07-12T10:11:00Z">
        <w:r w:rsidDel="00D62F81">
          <w:rPr>
            <w:noProof/>
          </w:rPr>
          <w:delText>28</w:delText>
        </w:r>
      </w:del>
    </w:p>
    <w:p w14:paraId="4BEC553D" w14:textId="5DAE5C31" w:rsidR="00265807" w:rsidDel="00BD1E45" w:rsidRDefault="00265807">
      <w:pPr>
        <w:pStyle w:val="TOC4"/>
        <w:rPr>
          <w:del w:id="666" w:author="Wang Bin 王宾" w:date="2024-07-12T10:12:00Z"/>
          <w:rFonts w:asciiTheme="minorHAnsi" w:hAnsiTheme="minorHAnsi" w:cstheme="minorBidi"/>
          <w:noProof/>
          <w:kern w:val="2"/>
          <w:sz w:val="22"/>
          <w:szCs w:val="24"/>
          <w:lang w:val="en-US" w:eastAsia="zh-CN"/>
          <w14:ligatures w14:val="standardContextual"/>
        </w:rPr>
      </w:pPr>
      <w:del w:id="667"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668" w:author="Wang Bin 王宾" w:date="2024-07-12T10:11:00Z">
        <w:r w:rsidDel="00D62F81">
          <w:rPr>
            <w:noProof/>
          </w:rPr>
          <w:delText>28</w:delText>
        </w:r>
      </w:del>
    </w:p>
    <w:p w14:paraId="448EE285" w14:textId="05139EB1" w:rsidR="00265807" w:rsidDel="00BD1E45" w:rsidRDefault="00265807">
      <w:pPr>
        <w:pStyle w:val="TOC4"/>
        <w:rPr>
          <w:del w:id="669" w:author="Wang Bin 王宾" w:date="2024-07-12T10:12:00Z"/>
          <w:rFonts w:asciiTheme="minorHAnsi" w:hAnsiTheme="minorHAnsi" w:cstheme="minorBidi"/>
          <w:noProof/>
          <w:kern w:val="2"/>
          <w:sz w:val="22"/>
          <w:szCs w:val="24"/>
          <w:lang w:val="en-US" w:eastAsia="zh-CN"/>
          <w14:ligatures w14:val="standardContextual"/>
        </w:rPr>
      </w:pPr>
      <w:del w:id="670"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671" w:author="Wang Bin 王宾" w:date="2024-07-12T10:11:00Z">
        <w:r w:rsidDel="00D62F81">
          <w:rPr>
            <w:noProof/>
          </w:rPr>
          <w:delText>28</w:delText>
        </w:r>
      </w:del>
    </w:p>
    <w:p w14:paraId="3894EE98" w14:textId="5CBBAC70" w:rsidR="00265807" w:rsidDel="00BD1E45" w:rsidRDefault="00265807">
      <w:pPr>
        <w:pStyle w:val="TOC4"/>
        <w:rPr>
          <w:del w:id="672" w:author="Wang Bin 王宾" w:date="2024-07-12T10:12:00Z"/>
          <w:rFonts w:asciiTheme="minorHAnsi" w:hAnsiTheme="minorHAnsi" w:cstheme="minorBidi"/>
          <w:noProof/>
          <w:kern w:val="2"/>
          <w:sz w:val="22"/>
          <w:szCs w:val="24"/>
          <w:lang w:val="en-US" w:eastAsia="zh-CN"/>
          <w14:ligatures w14:val="standardContextual"/>
        </w:rPr>
      </w:pPr>
      <w:del w:id="673"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674" w:author="Wang Bin 王宾" w:date="2024-07-12T10:11:00Z">
        <w:r w:rsidDel="00D62F81">
          <w:rPr>
            <w:noProof/>
          </w:rPr>
          <w:delText>28</w:delText>
        </w:r>
      </w:del>
    </w:p>
    <w:p w14:paraId="449214BC" w14:textId="26D3311C" w:rsidR="00265807" w:rsidDel="00BD1E45" w:rsidRDefault="00265807">
      <w:pPr>
        <w:pStyle w:val="TOC5"/>
        <w:rPr>
          <w:del w:id="675" w:author="Wang Bin 王宾" w:date="2024-07-12T10:12:00Z"/>
          <w:rFonts w:asciiTheme="minorHAnsi" w:hAnsiTheme="minorHAnsi" w:cstheme="minorBidi"/>
          <w:noProof/>
          <w:kern w:val="2"/>
          <w:sz w:val="22"/>
          <w:szCs w:val="24"/>
          <w:lang w:val="en-US" w:eastAsia="zh-CN"/>
          <w14:ligatures w14:val="standardContextual"/>
        </w:rPr>
      </w:pPr>
      <w:del w:id="676" w:author="Wang Bin 王宾" w:date="2024-07-12T10: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677" w:author="Wang Bin 王宾" w:date="2024-07-12T10:11:00Z">
        <w:r w:rsidDel="00D62F81">
          <w:rPr>
            <w:noProof/>
          </w:rPr>
          <w:delText>28</w:delText>
        </w:r>
      </w:del>
    </w:p>
    <w:p w14:paraId="33325022" w14:textId="0F0FD2A5" w:rsidR="00265807" w:rsidDel="00BD1E45" w:rsidRDefault="00265807">
      <w:pPr>
        <w:pStyle w:val="TOC5"/>
        <w:rPr>
          <w:del w:id="678" w:author="Wang Bin 王宾" w:date="2024-07-12T10:12:00Z"/>
          <w:rFonts w:asciiTheme="minorHAnsi" w:hAnsiTheme="minorHAnsi" w:cstheme="minorBidi"/>
          <w:noProof/>
          <w:kern w:val="2"/>
          <w:sz w:val="22"/>
          <w:szCs w:val="24"/>
          <w:lang w:val="en-US" w:eastAsia="zh-CN"/>
          <w14:ligatures w14:val="standardContextual"/>
        </w:rPr>
      </w:pPr>
      <w:del w:id="679" w:author="Wang Bin 王宾" w:date="2024-07-12T10: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680" w:author="Wang Bin 王宾" w:date="2024-07-12T10:11:00Z">
        <w:r w:rsidDel="00D62F81">
          <w:rPr>
            <w:noProof/>
          </w:rPr>
          <w:delText>29</w:delText>
        </w:r>
      </w:del>
    </w:p>
    <w:p w14:paraId="2C38E80B" w14:textId="6D10C4C1" w:rsidR="00265807" w:rsidDel="00BD1E45" w:rsidRDefault="00265807">
      <w:pPr>
        <w:pStyle w:val="TOC5"/>
        <w:rPr>
          <w:del w:id="681" w:author="Wang Bin 王宾" w:date="2024-07-12T10:12:00Z"/>
          <w:rFonts w:asciiTheme="minorHAnsi" w:hAnsiTheme="minorHAnsi" w:cstheme="minorBidi"/>
          <w:noProof/>
          <w:kern w:val="2"/>
          <w:sz w:val="22"/>
          <w:szCs w:val="24"/>
          <w:lang w:val="en-US" w:eastAsia="zh-CN"/>
          <w14:ligatures w14:val="standardContextual"/>
        </w:rPr>
      </w:pPr>
      <w:del w:id="682" w:author="Wang Bin 王宾" w:date="2024-07-12T10: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683" w:author="Wang Bin 王宾" w:date="2024-07-12T10:11:00Z">
        <w:r w:rsidDel="00D62F81">
          <w:rPr>
            <w:noProof/>
          </w:rPr>
          <w:delText>30</w:delText>
        </w:r>
      </w:del>
    </w:p>
    <w:p w14:paraId="1E2AB09C" w14:textId="3758FE86" w:rsidR="00265807" w:rsidDel="00BD1E45" w:rsidRDefault="00265807">
      <w:pPr>
        <w:pStyle w:val="TOC4"/>
        <w:rPr>
          <w:del w:id="684" w:author="Wang Bin 王宾" w:date="2024-07-12T10:12:00Z"/>
          <w:rFonts w:asciiTheme="minorHAnsi" w:hAnsiTheme="minorHAnsi" w:cstheme="minorBidi"/>
          <w:noProof/>
          <w:kern w:val="2"/>
          <w:sz w:val="22"/>
          <w:szCs w:val="24"/>
          <w:lang w:val="en-US" w:eastAsia="zh-CN"/>
          <w14:ligatures w14:val="standardContextual"/>
        </w:rPr>
      </w:pPr>
      <w:del w:id="685"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686" w:author="Wang Bin 王宾" w:date="2024-07-12T10:11:00Z">
        <w:r w:rsidDel="00D62F81">
          <w:rPr>
            <w:noProof/>
          </w:rPr>
          <w:delText>31</w:delText>
        </w:r>
      </w:del>
    </w:p>
    <w:p w14:paraId="66C61681" w14:textId="6C292F6C" w:rsidR="00265807" w:rsidDel="00BD1E45" w:rsidRDefault="00265807">
      <w:pPr>
        <w:pStyle w:val="TOC2"/>
        <w:rPr>
          <w:del w:id="687" w:author="Wang Bin 王宾" w:date="2024-07-12T10:12:00Z"/>
          <w:rFonts w:asciiTheme="minorHAnsi" w:hAnsiTheme="minorHAnsi" w:cstheme="minorBidi"/>
          <w:noProof/>
          <w:kern w:val="2"/>
          <w:sz w:val="22"/>
          <w:szCs w:val="24"/>
          <w:lang w:val="en-US" w:eastAsia="zh-CN"/>
          <w14:ligatures w14:val="standardContextual"/>
        </w:rPr>
      </w:pPr>
      <w:del w:id="688" w:author="Wang Bin 王宾" w:date="2024-07-12T10: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689" w:author="Wang Bin 王宾" w:date="2024-07-12T10:11:00Z">
        <w:r w:rsidDel="00D62F81">
          <w:rPr>
            <w:noProof/>
          </w:rPr>
          <w:delText>31</w:delText>
        </w:r>
      </w:del>
    </w:p>
    <w:p w14:paraId="585A37CA" w14:textId="030D2CC9" w:rsidR="00265807" w:rsidDel="00BD1E45" w:rsidRDefault="00265807">
      <w:pPr>
        <w:pStyle w:val="TOC3"/>
        <w:rPr>
          <w:del w:id="690" w:author="Wang Bin 王宾" w:date="2024-07-12T10:12:00Z"/>
          <w:rFonts w:asciiTheme="minorHAnsi" w:hAnsiTheme="minorHAnsi" w:cstheme="minorBidi"/>
          <w:noProof/>
          <w:kern w:val="2"/>
          <w:sz w:val="22"/>
          <w:szCs w:val="24"/>
          <w:lang w:val="en-US" w:eastAsia="zh-CN"/>
          <w14:ligatures w14:val="standardContextual"/>
        </w:rPr>
      </w:pPr>
      <w:del w:id="691"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692" w:author="Wang Bin 王宾" w:date="2024-07-12T10:11:00Z">
        <w:r w:rsidDel="00D62F81">
          <w:rPr>
            <w:noProof/>
          </w:rPr>
          <w:delText>31</w:delText>
        </w:r>
      </w:del>
    </w:p>
    <w:p w14:paraId="181B33ED" w14:textId="2B7BD9E3" w:rsidR="00265807" w:rsidDel="00BD1E45" w:rsidRDefault="00265807">
      <w:pPr>
        <w:pStyle w:val="TOC3"/>
        <w:rPr>
          <w:del w:id="693" w:author="Wang Bin 王宾" w:date="2024-07-12T10:12:00Z"/>
          <w:rFonts w:asciiTheme="minorHAnsi" w:hAnsiTheme="minorHAnsi" w:cstheme="minorBidi"/>
          <w:noProof/>
          <w:kern w:val="2"/>
          <w:sz w:val="22"/>
          <w:szCs w:val="24"/>
          <w:lang w:val="en-US" w:eastAsia="zh-CN"/>
          <w14:ligatures w14:val="standardContextual"/>
        </w:rPr>
      </w:pPr>
      <w:del w:id="694"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695" w:author="Wang Bin 王宾" w:date="2024-07-12T10:11:00Z">
        <w:r w:rsidDel="00D62F81">
          <w:rPr>
            <w:noProof/>
          </w:rPr>
          <w:delText>32</w:delText>
        </w:r>
      </w:del>
    </w:p>
    <w:p w14:paraId="66A3C205" w14:textId="49629C27" w:rsidR="00265807" w:rsidDel="00BD1E45" w:rsidRDefault="00265807">
      <w:pPr>
        <w:pStyle w:val="TOC3"/>
        <w:rPr>
          <w:del w:id="696" w:author="Wang Bin 王宾" w:date="2024-07-12T10:12:00Z"/>
          <w:rFonts w:asciiTheme="minorHAnsi" w:hAnsiTheme="minorHAnsi" w:cstheme="minorBidi"/>
          <w:noProof/>
          <w:kern w:val="2"/>
          <w:sz w:val="22"/>
          <w:szCs w:val="24"/>
          <w:lang w:val="en-US" w:eastAsia="zh-CN"/>
          <w14:ligatures w14:val="standardContextual"/>
        </w:rPr>
      </w:pPr>
      <w:del w:id="697"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698" w:author="Wang Bin 王宾" w:date="2024-07-12T10:11:00Z">
        <w:r w:rsidDel="00D62F81">
          <w:rPr>
            <w:noProof/>
          </w:rPr>
          <w:delText>32</w:delText>
        </w:r>
      </w:del>
    </w:p>
    <w:p w14:paraId="33571920" w14:textId="670D67F8" w:rsidR="00265807" w:rsidDel="00BD1E45" w:rsidRDefault="00265807">
      <w:pPr>
        <w:pStyle w:val="TOC3"/>
        <w:rPr>
          <w:del w:id="699" w:author="Wang Bin 王宾" w:date="2024-07-12T10:12:00Z"/>
          <w:rFonts w:asciiTheme="minorHAnsi" w:hAnsiTheme="minorHAnsi" w:cstheme="minorBidi"/>
          <w:noProof/>
          <w:kern w:val="2"/>
          <w:sz w:val="22"/>
          <w:szCs w:val="24"/>
          <w:lang w:val="en-US" w:eastAsia="zh-CN"/>
          <w14:ligatures w14:val="standardContextual"/>
        </w:rPr>
      </w:pPr>
      <w:del w:id="700"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701" w:author="Wang Bin 王宾" w:date="2024-07-12T10:11:00Z">
        <w:r w:rsidDel="00D62F81">
          <w:rPr>
            <w:noProof/>
          </w:rPr>
          <w:delText>33</w:delText>
        </w:r>
      </w:del>
    </w:p>
    <w:p w14:paraId="2F6BBC43" w14:textId="085A9334" w:rsidR="00265807" w:rsidDel="00BD1E45" w:rsidRDefault="00265807">
      <w:pPr>
        <w:pStyle w:val="TOC3"/>
        <w:rPr>
          <w:del w:id="702" w:author="Wang Bin 王宾" w:date="2024-07-12T10:12:00Z"/>
          <w:rFonts w:asciiTheme="minorHAnsi" w:hAnsiTheme="minorHAnsi" w:cstheme="minorBidi"/>
          <w:noProof/>
          <w:kern w:val="2"/>
          <w:sz w:val="22"/>
          <w:szCs w:val="24"/>
          <w:lang w:val="en-US" w:eastAsia="zh-CN"/>
          <w14:ligatures w14:val="standardContextual"/>
        </w:rPr>
      </w:pPr>
      <w:del w:id="703"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704" w:author="Wang Bin 王宾" w:date="2024-07-12T10:11:00Z">
        <w:r w:rsidDel="00D62F81">
          <w:rPr>
            <w:noProof/>
          </w:rPr>
          <w:delText>35</w:delText>
        </w:r>
      </w:del>
    </w:p>
    <w:p w14:paraId="532235CC" w14:textId="15CDD9E8" w:rsidR="00265807" w:rsidDel="00BD1E45" w:rsidRDefault="00265807">
      <w:pPr>
        <w:pStyle w:val="TOC2"/>
        <w:rPr>
          <w:del w:id="705" w:author="Wang Bin 王宾" w:date="2024-07-12T10:12:00Z"/>
          <w:rFonts w:asciiTheme="minorHAnsi" w:hAnsiTheme="minorHAnsi" w:cstheme="minorBidi"/>
          <w:noProof/>
          <w:kern w:val="2"/>
          <w:sz w:val="22"/>
          <w:szCs w:val="24"/>
          <w:lang w:val="en-US" w:eastAsia="zh-CN"/>
          <w14:ligatures w14:val="standardContextual"/>
        </w:rPr>
      </w:pPr>
      <w:del w:id="706" w:author="Wang Bin 王宾" w:date="2024-07-12T10:12:00Z">
        <w:r w:rsidDel="00BD1E45">
          <w:rPr>
            <w:noProof/>
          </w:rPr>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707" w:author="Wang Bin 王宾" w:date="2024-07-12T10:11:00Z">
        <w:r w:rsidDel="00D62F81">
          <w:rPr>
            <w:noProof/>
          </w:rPr>
          <w:delText>35</w:delText>
        </w:r>
      </w:del>
    </w:p>
    <w:p w14:paraId="6276BCAE" w14:textId="152D4C9C" w:rsidR="00265807" w:rsidDel="00BD1E45" w:rsidRDefault="00265807">
      <w:pPr>
        <w:pStyle w:val="TOC1"/>
        <w:rPr>
          <w:del w:id="708" w:author="Wang Bin 王宾" w:date="2024-07-12T10:12:00Z"/>
          <w:rFonts w:asciiTheme="minorHAnsi" w:hAnsiTheme="minorHAnsi" w:cstheme="minorBidi"/>
          <w:noProof/>
          <w:kern w:val="2"/>
          <w:szCs w:val="24"/>
          <w:lang w:val="en-US" w:eastAsia="zh-CN"/>
          <w14:ligatures w14:val="standardContextual"/>
        </w:rPr>
      </w:pPr>
      <w:del w:id="709" w:author="Wang Bin 王宾" w:date="2024-07-12T10: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710" w:author="Wang Bin 王宾" w:date="2024-07-12T10:11:00Z">
        <w:r w:rsidDel="00D62F81">
          <w:rPr>
            <w:noProof/>
          </w:rPr>
          <w:delText>35</w:delText>
        </w:r>
      </w:del>
    </w:p>
    <w:p w14:paraId="00315CCC" w14:textId="05E0C069" w:rsidR="00265807" w:rsidDel="00BD1E45" w:rsidRDefault="00265807">
      <w:pPr>
        <w:pStyle w:val="TOC2"/>
        <w:rPr>
          <w:del w:id="711" w:author="Wang Bin 王宾" w:date="2024-07-12T10:12:00Z"/>
          <w:rFonts w:asciiTheme="minorHAnsi" w:hAnsiTheme="minorHAnsi" w:cstheme="minorBidi"/>
          <w:noProof/>
          <w:kern w:val="2"/>
          <w:sz w:val="22"/>
          <w:szCs w:val="24"/>
          <w:lang w:val="en-US" w:eastAsia="zh-CN"/>
          <w14:ligatures w14:val="standardContextual"/>
        </w:rPr>
      </w:pPr>
      <w:del w:id="712" w:author="Wang Bin 王宾" w:date="2024-07-12T10: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713" w:author="Wang Bin 王宾" w:date="2024-07-12T10:11:00Z">
        <w:r w:rsidDel="00D62F81">
          <w:rPr>
            <w:noProof/>
          </w:rPr>
          <w:delText>36</w:delText>
        </w:r>
      </w:del>
    </w:p>
    <w:p w14:paraId="00C19BB6" w14:textId="1A42376A" w:rsidR="00265807" w:rsidDel="00BD1E45" w:rsidRDefault="00265807">
      <w:pPr>
        <w:pStyle w:val="TOC3"/>
        <w:rPr>
          <w:del w:id="714" w:author="Wang Bin 王宾" w:date="2024-07-12T10:12:00Z"/>
          <w:rFonts w:asciiTheme="minorHAnsi" w:hAnsiTheme="minorHAnsi" w:cstheme="minorBidi"/>
          <w:noProof/>
          <w:kern w:val="2"/>
          <w:sz w:val="22"/>
          <w:szCs w:val="24"/>
          <w:lang w:val="en-US" w:eastAsia="zh-CN"/>
          <w14:ligatures w14:val="standardContextual"/>
        </w:rPr>
      </w:pPr>
      <w:del w:id="715" w:author="Wang Bin 王宾" w:date="2024-07-12T10: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716" w:author="Wang Bin 王宾" w:date="2024-07-12T10:11:00Z">
        <w:r w:rsidDel="00D62F81">
          <w:rPr>
            <w:noProof/>
          </w:rPr>
          <w:delText>36</w:delText>
        </w:r>
      </w:del>
    </w:p>
    <w:p w14:paraId="1E7F3EEE" w14:textId="7954AAFB" w:rsidR="00265807" w:rsidDel="00BD1E45" w:rsidRDefault="00265807">
      <w:pPr>
        <w:pStyle w:val="TOC3"/>
        <w:rPr>
          <w:del w:id="717" w:author="Wang Bin 王宾" w:date="2024-07-12T10:12:00Z"/>
          <w:rFonts w:asciiTheme="minorHAnsi" w:hAnsiTheme="minorHAnsi" w:cstheme="minorBidi"/>
          <w:noProof/>
          <w:kern w:val="2"/>
          <w:sz w:val="22"/>
          <w:szCs w:val="24"/>
          <w:lang w:val="en-US" w:eastAsia="zh-CN"/>
          <w14:ligatures w14:val="standardContextual"/>
        </w:rPr>
      </w:pPr>
      <w:del w:id="718" w:author="Wang Bin 王宾" w:date="2024-07-12T10: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719" w:author="Wang Bin 王宾" w:date="2024-07-12T10:11:00Z">
        <w:r w:rsidDel="00D62F81">
          <w:rPr>
            <w:noProof/>
          </w:rPr>
          <w:delText>36</w:delText>
        </w:r>
      </w:del>
    </w:p>
    <w:p w14:paraId="129DFFF3" w14:textId="40305858" w:rsidR="00265807" w:rsidDel="00BD1E45" w:rsidRDefault="00265807">
      <w:pPr>
        <w:pStyle w:val="TOC3"/>
        <w:rPr>
          <w:del w:id="720" w:author="Wang Bin 王宾" w:date="2024-07-12T10:12:00Z"/>
          <w:rFonts w:asciiTheme="minorHAnsi" w:hAnsiTheme="minorHAnsi" w:cstheme="minorBidi"/>
          <w:noProof/>
          <w:kern w:val="2"/>
          <w:sz w:val="22"/>
          <w:szCs w:val="24"/>
          <w:lang w:val="en-US" w:eastAsia="zh-CN"/>
          <w14:ligatures w14:val="standardContextual"/>
        </w:rPr>
      </w:pPr>
      <w:del w:id="721" w:author="Wang Bin 王宾" w:date="2024-07-12T10: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722" w:author="Wang Bin 王宾" w:date="2024-07-12T10:11:00Z">
        <w:r w:rsidDel="00D62F81">
          <w:rPr>
            <w:noProof/>
          </w:rPr>
          <w:delText>37</w:delText>
        </w:r>
      </w:del>
    </w:p>
    <w:p w14:paraId="5270D103" w14:textId="19B9F6DF" w:rsidR="00265807" w:rsidDel="00BD1E45" w:rsidRDefault="00265807">
      <w:pPr>
        <w:pStyle w:val="TOC3"/>
        <w:rPr>
          <w:del w:id="723" w:author="Wang Bin 王宾" w:date="2024-07-12T10:12:00Z"/>
          <w:rFonts w:asciiTheme="minorHAnsi" w:hAnsiTheme="minorHAnsi" w:cstheme="minorBidi"/>
          <w:noProof/>
          <w:kern w:val="2"/>
          <w:sz w:val="22"/>
          <w:szCs w:val="24"/>
          <w:lang w:val="en-US" w:eastAsia="zh-CN"/>
          <w14:ligatures w14:val="standardContextual"/>
        </w:rPr>
      </w:pPr>
      <w:del w:id="724" w:author="Wang Bin 王宾" w:date="2024-07-12T10: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725" w:author="Wang Bin 王宾" w:date="2024-07-12T10:11:00Z">
        <w:r w:rsidDel="00D62F81">
          <w:rPr>
            <w:noProof/>
          </w:rPr>
          <w:delText>37</w:delText>
        </w:r>
      </w:del>
    </w:p>
    <w:p w14:paraId="4D0F41B9" w14:textId="0E4086C2" w:rsidR="00265807" w:rsidDel="00BD1E45" w:rsidRDefault="00265807">
      <w:pPr>
        <w:pStyle w:val="TOC2"/>
        <w:rPr>
          <w:del w:id="726" w:author="Wang Bin 王宾" w:date="2024-07-12T10:12:00Z"/>
          <w:rFonts w:asciiTheme="minorHAnsi" w:hAnsiTheme="minorHAnsi" w:cstheme="minorBidi"/>
          <w:noProof/>
          <w:kern w:val="2"/>
          <w:sz w:val="22"/>
          <w:szCs w:val="24"/>
          <w:lang w:val="en-US" w:eastAsia="zh-CN"/>
          <w14:ligatures w14:val="standardContextual"/>
        </w:rPr>
      </w:pPr>
      <w:del w:id="727"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728" w:author="Wang Bin 王宾" w:date="2024-07-12T10:11:00Z">
        <w:r w:rsidDel="00D62F81">
          <w:rPr>
            <w:noProof/>
          </w:rPr>
          <w:delText>37</w:delText>
        </w:r>
      </w:del>
    </w:p>
    <w:p w14:paraId="5D5923AE" w14:textId="5C7E675D" w:rsidR="00265807" w:rsidDel="00BD1E45" w:rsidRDefault="00265807">
      <w:pPr>
        <w:pStyle w:val="TOC3"/>
        <w:rPr>
          <w:del w:id="729" w:author="Wang Bin 王宾" w:date="2024-07-12T10:12:00Z"/>
          <w:rFonts w:asciiTheme="minorHAnsi" w:hAnsiTheme="minorHAnsi" w:cstheme="minorBidi"/>
          <w:noProof/>
          <w:kern w:val="2"/>
          <w:sz w:val="22"/>
          <w:szCs w:val="24"/>
          <w:lang w:val="en-US" w:eastAsia="zh-CN"/>
          <w14:ligatures w14:val="standardContextual"/>
        </w:rPr>
      </w:pPr>
      <w:del w:id="730" w:author="Wang Bin 王宾" w:date="2024-07-12T10: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1" w:author="Wang Bin 王宾" w:date="2024-07-12T10:11:00Z">
        <w:r w:rsidDel="00D62F81">
          <w:rPr>
            <w:noProof/>
          </w:rPr>
          <w:delText>37</w:delText>
        </w:r>
      </w:del>
    </w:p>
    <w:p w14:paraId="3FBAC35F" w14:textId="78503F09" w:rsidR="00265807" w:rsidDel="00BD1E45" w:rsidRDefault="00265807">
      <w:pPr>
        <w:pStyle w:val="TOC3"/>
        <w:rPr>
          <w:del w:id="732" w:author="Wang Bin 王宾" w:date="2024-07-12T10:12:00Z"/>
          <w:rFonts w:asciiTheme="minorHAnsi" w:hAnsiTheme="minorHAnsi" w:cstheme="minorBidi"/>
          <w:noProof/>
          <w:kern w:val="2"/>
          <w:sz w:val="22"/>
          <w:szCs w:val="24"/>
          <w:lang w:val="en-US" w:eastAsia="zh-CN"/>
          <w14:ligatures w14:val="standardContextual"/>
        </w:rPr>
      </w:pPr>
      <w:del w:id="733" w:author="Wang Bin 王宾" w:date="2024-07-12T10: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734" w:author="Wang Bin 王宾" w:date="2024-07-12T10:11:00Z">
        <w:r w:rsidDel="00D62F81">
          <w:rPr>
            <w:noProof/>
          </w:rPr>
          <w:delText>37</w:delText>
        </w:r>
      </w:del>
    </w:p>
    <w:p w14:paraId="7AE5E255" w14:textId="398F3DD2" w:rsidR="00265807" w:rsidDel="00BD1E45" w:rsidRDefault="00265807">
      <w:pPr>
        <w:pStyle w:val="TOC4"/>
        <w:rPr>
          <w:del w:id="735" w:author="Wang Bin 王宾" w:date="2024-07-12T10:12:00Z"/>
          <w:rFonts w:asciiTheme="minorHAnsi" w:hAnsiTheme="minorHAnsi" w:cstheme="minorBidi"/>
          <w:noProof/>
          <w:kern w:val="2"/>
          <w:sz w:val="22"/>
          <w:szCs w:val="24"/>
          <w:lang w:val="en-US" w:eastAsia="zh-CN"/>
          <w14:ligatures w14:val="standardContextual"/>
        </w:rPr>
      </w:pPr>
      <w:del w:id="736" w:author="Wang Bin 王宾" w:date="2024-07-12T10: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737" w:author="Wang Bin 王宾" w:date="2024-07-12T10:11:00Z">
        <w:r w:rsidDel="00D62F81">
          <w:rPr>
            <w:noProof/>
          </w:rPr>
          <w:delText>37</w:delText>
        </w:r>
      </w:del>
    </w:p>
    <w:p w14:paraId="6028DA60" w14:textId="47437D60" w:rsidR="00265807" w:rsidDel="00BD1E45" w:rsidRDefault="00265807">
      <w:pPr>
        <w:pStyle w:val="TOC3"/>
        <w:rPr>
          <w:del w:id="738" w:author="Wang Bin 王宾" w:date="2024-07-12T10:12:00Z"/>
          <w:rFonts w:asciiTheme="minorHAnsi" w:hAnsiTheme="minorHAnsi" w:cstheme="minorBidi"/>
          <w:noProof/>
          <w:kern w:val="2"/>
          <w:sz w:val="22"/>
          <w:szCs w:val="24"/>
          <w:lang w:val="en-US" w:eastAsia="zh-CN"/>
          <w14:ligatures w14:val="standardContextual"/>
        </w:rPr>
      </w:pPr>
      <w:del w:id="739" w:author="Wang Bin 王宾" w:date="2024-07-12T10: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740" w:author="Wang Bin 王宾" w:date="2024-07-12T10:11:00Z">
        <w:r w:rsidDel="00D62F81">
          <w:rPr>
            <w:noProof/>
          </w:rPr>
          <w:delText>38</w:delText>
        </w:r>
      </w:del>
    </w:p>
    <w:p w14:paraId="1A4E8CB0" w14:textId="032DAEC9" w:rsidR="00265807" w:rsidDel="00BD1E45" w:rsidRDefault="00265807">
      <w:pPr>
        <w:pStyle w:val="TOC3"/>
        <w:rPr>
          <w:del w:id="741" w:author="Wang Bin 王宾" w:date="2024-07-12T10:12:00Z"/>
          <w:rFonts w:asciiTheme="minorHAnsi" w:hAnsiTheme="minorHAnsi" w:cstheme="minorBidi"/>
          <w:noProof/>
          <w:kern w:val="2"/>
          <w:sz w:val="22"/>
          <w:szCs w:val="24"/>
          <w:lang w:val="en-US" w:eastAsia="zh-CN"/>
          <w14:ligatures w14:val="standardContextual"/>
        </w:rPr>
      </w:pPr>
      <w:del w:id="742"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743" w:author="Wang Bin 王宾" w:date="2024-07-12T10:11:00Z">
        <w:r w:rsidDel="00D62F81">
          <w:rPr>
            <w:noProof/>
          </w:rPr>
          <w:delText>38</w:delText>
        </w:r>
      </w:del>
    </w:p>
    <w:p w14:paraId="5278006C" w14:textId="0A96FF82" w:rsidR="00265807" w:rsidDel="00BD1E45" w:rsidRDefault="00265807">
      <w:pPr>
        <w:pStyle w:val="TOC4"/>
        <w:rPr>
          <w:del w:id="744" w:author="Wang Bin 王宾" w:date="2024-07-12T10:12:00Z"/>
          <w:rFonts w:asciiTheme="minorHAnsi" w:hAnsiTheme="minorHAnsi" w:cstheme="minorBidi"/>
          <w:noProof/>
          <w:kern w:val="2"/>
          <w:sz w:val="22"/>
          <w:szCs w:val="24"/>
          <w:lang w:val="en-US" w:eastAsia="zh-CN"/>
          <w14:ligatures w14:val="standardContextual"/>
        </w:rPr>
      </w:pPr>
      <w:del w:id="745" w:author="Wang Bin 王宾" w:date="2024-07-12T10: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746" w:author="Wang Bin 王宾" w:date="2024-07-12T10:11:00Z">
        <w:r w:rsidDel="00D62F81">
          <w:rPr>
            <w:noProof/>
          </w:rPr>
          <w:delText>38</w:delText>
        </w:r>
      </w:del>
    </w:p>
    <w:p w14:paraId="60B509D2" w14:textId="5DD4D154" w:rsidR="00265807" w:rsidDel="00BD1E45" w:rsidRDefault="00265807">
      <w:pPr>
        <w:pStyle w:val="TOC4"/>
        <w:rPr>
          <w:del w:id="747" w:author="Wang Bin 王宾" w:date="2024-07-12T10:12:00Z"/>
          <w:rFonts w:asciiTheme="minorHAnsi" w:hAnsiTheme="minorHAnsi" w:cstheme="minorBidi"/>
          <w:noProof/>
          <w:kern w:val="2"/>
          <w:sz w:val="22"/>
          <w:szCs w:val="24"/>
          <w:lang w:val="en-US" w:eastAsia="zh-CN"/>
          <w14:ligatures w14:val="standardContextual"/>
        </w:rPr>
      </w:pPr>
      <w:del w:id="748" w:author="Wang Bin 王宾" w:date="2024-07-12T10: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749" w:author="Wang Bin 王宾" w:date="2024-07-12T10:11:00Z">
        <w:r w:rsidDel="00D62F81">
          <w:rPr>
            <w:noProof/>
          </w:rPr>
          <w:delText>38</w:delText>
        </w:r>
      </w:del>
    </w:p>
    <w:p w14:paraId="1C46AE49" w14:textId="486F6FB4" w:rsidR="00265807" w:rsidDel="00BD1E45" w:rsidRDefault="00265807">
      <w:pPr>
        <w:pStyle w:val="TOC4"/>
        <w:rPr>
          <w:del w:id="750" w:author="Wang Bin 王宾" w:date="2024-07-12T10:12:00Z"/>
          <w:rFonts w:asciiTheme="minorHAnsi" w:hAnsiTheme="minorHAnsi" w:cstheme="minorBidi"/>
          <w:noProof/>
          <w:kern w:val="2"/>
          <w:sz w:val="22"/>
          <w:szCs w:val="24"/>
          <w:lang w:val="en-US" w:eastAsia="zh-CN"/>
          <w14:ligatures w14:val="standardContextual"/>
        </w:rPr>
      </w:pPr>
      <w:del w:id="751" w:author="Wang Bin 王宾" w:date="2024-07-12T10: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752" w:author="Wang Bin 王宾" w:date="2024-07-12T10:11:00Z">
        <w:r w:rsidDel="00D62F81">
          <w:rPr>
            <w:noProof/>
          </w:rPr>
          <w:delText>38</w:delText>
        </w:r>
      </w:del>
    </w:p>
    <w:p w14:paraId="5E98D6B2" w14:textId="761D2208" w:rsidR="00265807" w:rsidDel="00BD1E45" w:rsidRDefault="00265807">
      <w:pPr>
        <w:pStyle w:val="TOC3"/>
        <w:rPr>
          <w:del w:id="753" w:author="Wang Bin 王宾" w:date="2024-07-12T10:12:00Z"/>
          <w:rFonts w:asciiTheme="minorHAnsi" w:hAnsiTheme="minorHAnsi" w:cstheme="minorBidi"/>
          <w:noProof/>
          <w:kern w:val="2"/>
          <w:sz w:val="22"/>
          <w:szCs w:val="24"/>
          <w:lang w:val="en-US" w:eastAsia="zh-CN"/>
          <w14:ligatures w14:val="standardContextual"/>
        </w:rPr>
      </w:pPr>
      <w:del w:id="754" w:author="Wang Bin 王宾" w:date="2024-07-12T10: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755" w:author="Wang Bin 王宾" w:date="2024-07-12T10:11:00Z">
        <w:r w:rsidDel="00D62F81">
          <w:rPr>
            <w:noProof/>
          </w:rPr>
          <w:delText>38</w:delText>
        </w:r>
      </w:del>
    </w:p>
    <w:p w14:paraId="28716300" w14:textId="56AF7E59" w:rsidR="00265807" w:rsidDel="00BD1E45" w:rsidRDefault="00265807">
      <w:pPr>
        <w:pStyle w:val="TOC3"/>
        <w:rPr>
          <w:del w:id="756" w:author="Wang Bin 王宾" w:date="2024-07-12T10:12:00Z"/>
          <w:rFonts w:asciiTheme="minorHAnsi" w:hAnsiTheme="minorHAnsi" w:cstheme="minorBidi"/>
          <w:noProof/>
          <w:kern w:val="2"/>
          <w:sz w:val="22"/>
          <w:szCs w:val="24"/>
          <w:lang w:val="en-US" w:eastAsia="zh-CN"/>
          <w14:ligatures w14:val="standardContextual"/>
        </w:rPr>
      </w:pPr>
      <w:del w:id="757" w:author="Wang Bin 王宾" w:date="2024-07-12T10: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758" w:author="Wang Bin 王宾" w:date="2024-07-12T10:11:00Z">
        <w:r w:rsidDel="00D62F81">
          <w:rPr>
            <w:noProof/>
          </w:rPr>
          <w:delText>38</w:delText>
        </w:r>
      </w:del>
    </w:p>
    <w:p w14:paraId="20EFC5E7" w14:textId="258EF679" w:rsidR="00265807" w:rsidDel="00BD1E45" w:rsidRDefault="00265807">
      <w:pPr>
        <w:pStyle w:val="TOC4"/>
        <w:rPr>
          <w:del w:id="759" w:author="Wang Bin 王宾" w:date="2024-07-12T10:12:00Z"/>
          <w:rFonts w:asciiTheme="minorHAnsi" w:hAnsiTheme="minorHAnsi" w:cstheme="minorBidi"/>
          <w:noProof/>
          <w:kern w:val="2"/>
          <w:sz w:val="22"/>
          <w:szCs w:val="24"/>
          <w:lang w:val="en-US" w:eastAsia="zh-CN"/>
          <w14:ligatures w14:val="standardContextual"/>
        </w:rPr>
      </w:pPr>
      <w:del w:id="760" w:author="Wang Bin 王宾" w:date="2024-07-12T10: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761" w:author="Wang Bin 王宾" w:date="2024-07-12T10:11:00Z">
        <w:r w:rsidDel="00D62F81">
          <w:rPr>
            <w:noProof/>
          </w:rPr>
          <w:delText>38</w:delText>
        </w:r>
      </w:del>
    </w:p>
    <w:p w14:paraId="2987ECA9" w14:textId="78924723" w:rsidR="00265807" w:rsidDel="00BD1E45" w:rsidRDefault="00265807">
      <w:pPr>
        <w:pStyle w:val="TOC4"/>
        <w:rPr>
          <w:del w:id="762" w:author="Wang Bin 王宾" w:date="2024-07-12T10:12:00Z"/>
          <w:rFonts w:asciiTheme="minorHAnsi" w:hAnsiTheme="minorHAnsi" w:cstheme="minorBidi"/>
          <w:noProof/>
          <w:kern w:val="2"/>
          <w:sz w:val="22"/>
          <w:szCs w:val="24"/>
          <w:lang w:val="en-US" w:eastAsia="zh-CN"/>
          <w14:ligatures w14:val="standardContextual"/>
        </w:rPr>
      </w:pPr>
      <w:del w:id="763" w:author="Wang Bin 王宾" w:date="2024-07-12T10: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764" w:author="Wang Bin 王宾" w:date="2024-07-12T10:11:00Z">
        <w:r w:rsidDel="00D62F81">
          <w:rPr>
            <w:noProof/>
          </w:rPr>
          <w:delText>38</w:delText>
        </w:r>
      </w:del>
    </w:p>
    <w:p w14:paraId="5E8EDCA5" w14:textId="1EBFF8FC" w:rsidR="00265807" w:rsidDel="00BD1E45" w:rsidRDefault="00265807">
      <w:pPr>
        <w:pStyle w:val="TOC2"/>
        <w:rPr>
          <w:del w:id="765" w:author="Wang Bin 王宾" w:date="2024-07-12T10:12:00Z"/>
          <w:rFonts w:asciiTheme="minorHAnsi" w:hAnsiTheme="minorHAnsi" w:cstheme="minorBidi"/>
          <w:noProof/>
          <w:kern w:val="2"/>
          <w:sz w:val="22"/>
          <w:szCs w:val="24"/>
          <w:lang w:val="en-US" w:eastAsia="zh-CN"/>
          <w14:ligatures w14:val="standardContextual"/>
        </w:rPr>
      </w:pPr>
      <w:del w:id="766" w:author="Wang Bin 王宾" w:date="2024-07-12T10: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767" w:author="Wang Bin 王宾" w:date="2024-07-12T10:11:00Z">
        <w:r w:rsidDel="00D62F81">
          <w:rPr>
            <w:noProof/>
          </w:rPr>
          <w:delText>39</w:delText>
        </w:r>
      </w:del>
    </w:p>
    <w:p w14:paraId="29B38A32" w14:textId="45BFAB58" w:rsidR="00265807" w:rsidDel="00BD1E45" w:rsidRDefault="00265807">
      <w:pPr>
        <w:pStyle w:val="TOC3"/>
        <w:rPr>
          <w:del w:id="768" w:author="Wang Bin 王宾" w:date="2024-07-12T10:12:00Z"/>
          <w:rFonts w:asciiTheme="minorHAnsi" w:hAnsiTheme="minorHAnsi" w:cstheme="minorBidi"/>
          <w:noProof/>
          <w:kern w:val="2"/>
          <w:sz w:val="22"/>
          <w:szCs w:val="24"/>
          <w:lang w:val="en-US" w:eastAsia="zh-CN"/>
          <w14:ligatures w14:val="standardContextual"/>
        </w:rPr>
      </w:pPr>
      <w:del w:id="769" w:author="Wang Bin 王宾" w:date="2024-07-12T10: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70" w:author="Wang Bin 王宾" w:date="2024-07-12T10:11:00Z">
        <w:r w:rsidDel="00D62F81">
          <w:rPr>
            <w:noProof/>
          </w:rPr>
          <w:delText>39</w:delText>
        </w:r>
      </w:del>
    </w:p>
    <w:p w14:paraId="67C97B5A" w14:textId="651D39F7" w:rsidR="00265807" w:rsidDel="00BD1E45" w:rsidRDefault="00265807">
      <w:pPr>
        <w:pStyle w:val="TOC3"/>
        <w:rPr>
          <w:del w:id="771" w:author="Wang Bin 王宾" w:date="2024-07-12T10:12:00Z"/>
          <w:rFonts w:asciiTheme="minorHAnsi" w:hAnsiTheme="minorHAnsi" w:cstheme="minorBidi"/>
          <w:noProof/>
          <w:kern w:val="2"/>
          <w:sz w:val="22"/>
          <w:szCs w:val="24"/>
          <w:lang w:val="en-US" w:eastAsia="zh-CN"/>
          <w14:ligatures w14:val="standardContextual"/>
        </w:rPr>
      </w:pPr>
      <w:del w:id="772" w:author="Wang Bin 王宾" w:date="2024-07-12T10: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773" w:author="Wang Bin 王宾" w:date="2024-07-12T10:11:00Z">
        <w:r w:rsidDel="00D62F81">
          <w:rPr>
            <w:noProof/>
          </w:rPr>
          <w:delText>39</w:delText>
        </w:r>
      </w:del>
    </w:p>
    <w:p w14:paraId="378E07B5" w14:textId="2D45A142" w:rsidR="00265807" w:rsidDel="00BD1E45" w:rsidRDefault="00265807">
      <w:pPr>
        <w:pStyle w:val="TOC3"/>
        <w:rPr>
          <w:del w:id="774" w:author="Wang Bin 王宾" w:date="2024-07-12T10:12:00Z"/>
          <w:rFonts w:asciiTheme="minorHAnsi" w:hAnsiTheme="minorHAnsi" w:cstheme="minorBidi"/>
          <w:noProof/>
          <w:kern w:val="2"/>
          <w:sz w:val="22"/>
          <w:szCs w:val="24"/>
          <w:lang w:val="en-US" w:eastAsia="zh-CN"/>
          <w14:ligatures w14:val="standardContextual"/>
        </w:rPr>
      </w:pPr>
      <w:del w:id="775" w:author="Wang Bin 王宾" w:date="2024-07-12T10: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等线"/>
            <w:noProof/>
            <w:lang w:eastAsia="zh-CN"/>
          </w:rPr>
          <w:delText>erential microphone array</w:delText>
        </w:r>
        <w:r w:rsidDel="00BD1E45">
          <w:rPr>
            <w:noProof/>
          </w:rPr>
          <w:tab/>
        </w:r>
      </w:del>
      <w:del w:id="776" w:author="Wang Bin 王宾" w:date="2024-07-12T10:11:00Z">
        <w:r w:rsidDel="00D62F81">
          <w:rPr>
            <w:noProof/>
          </w:rPr>
          <w:delText>40</w:delText>
        </w:r>
      </w:del>
    </w:p>
    <w:p w14:paraId="5ECA86B0" w14:textId="6348235C" w:rsidR="00265807" w:rsidDel="00BD1E45" w:rsidRDefault="00265807">
      <w:pPr>
        <w:pStyle w:val="TOC1"/>
        <w:rPr>
          <w:del w:id="777" w:author="Wang Bin 王宾" w:date="2024-07-12T10:12:00Z"/>
          <w:rFonts w:asciiTheme="minorHAnsi" w:hAnsiTheme="minorHAnsi" w:cstheme="minorBidi"/>
          <w:noProof/>
          <w:kern w:val="2"/>
          <w:szCs w:val="24"/>
          <w:lang w:val="en-US" w:eastAsia="zh-CN"/>
          <w14:ligatures w14:val="standardContextual"/>
        </w:rPr>
      </w:pPr>
      <w:del w:id="778" w:author="Wang Bin 王宾" w:date="2024-07-12T10: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779" w:author="Wang Bin 王宾" w:date="2024-07-12T10:11:00Z">
        <w:r w:rsidDel="00D62F81">
          <w:rPr>
            <w:noProof/>
          </w:rPr>
          <w:delText>41</w:delText>
        </w:r>
      </w:del>
    </w:p>
    <w:p w14:paraId="1A9E0946" w14:textId="61817E13" w:rsidR="00265807" w:rsidDel="00BD1E45" w:rsidRDefault="00265807">
      <w:pPr>
        <w:pStyle w:val="TOC2"/>
        <w:rPr>
          <w:del w:id="780" w:author="Wang Bin 王宾" w:date="2024-07-12T10:12:00Z"/>
          <w:rFonts w:asciiTheme="minorHAnsi" w:hAnsiTheme="minorHAnsi" w:cstheme="minorBidi"/>
          <w:noProof/>
          <w:kern w:val="2"/>
          <w:sz w:val="22"/>
          <w:szCs w:val="24"/>
          <w:lang w:val="en-US" w:eastAsia="zh-CN"/>
          <w14:ligatures w14:val="standardContextual"/>
        </w:rPr>
      </w:pPr>
      <w:del w:id="781" w:author="Wang Bin 王宾" w:date="2024-07-12T10: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782" w:author="Wang Bin 王宾" w:date="2024-07-12T10:11:00Z">
        <w:r w:rsidDel="00D62F81">
          <w:rPr>
            <w:noProof/>
          </w:rPr>
          <w:delText>41</w:delText>
        </w:r>
      </w:del>
    </w:p>
    <w:p w14:paraId="3BD67528" w14:textId="3FCE9032" w:rsidR="00265807" w:rsidDel="00BD1E45" w:rsidRDefault="00265807">
      <w:pPr>
        <w:pStyle w:val="TOC3"/>
        <w:rPr>
          <w:del w:id="783" w:author="Wang Bin 王宾" w:date="2024-07-12T10:12:00Z"/>
          <w:rFonts w:asciiTheme="minorHAnsi" w:hAnsiTheme="minorHAnsi" w:cstheme="minorBidi"/>
          <w:noProof/>
          <w:kern w:val="2"/>
          <w:sz w:val="22"/>
          <w:szCs w:val="24"/>
          <w:lang w:val="en-US" w:eastAsia="zh-CN"/>
          <w14:ligatures w14:val="standardContextual"/>
        </w:rPr>
      </w:pPr>
      <w:del w:id="784" w:author="Wang Bin 王宾" w:date="2024-07-12T10: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785" w:author="Wang Bin 王宾" w:date="2024-07-12T10:11:00Z">
        <w:r w:rsidDel="00D62F81">
          <w:rPr>
            <w:noProof/>
          </w:rPr>
          <w:delText>41</w:delText>
        </w:r>
      </w:del>
    </w:p>
    <w:p w14:paraId="2D59583F" w14:textId="727E9A37" w:rsidR="00265807" w:rsidDel="00BD1E45" w:rsidRDefault="00265807">
      <w:pPr>
        <w:pStyle w:val="TOC2"/>
        <w:rPr>
          <w:del w:id="786" w:author="Wang Bin 王宾" w:date="2024-07-12T10:12:00Z"/>
          <w:rFonts w:asciiTheme="minorHAnsi" w:hAnsiTheme="minorHAnsi" w:cstheme="minorBidi"/>
          <w:noProof/>
          <w:kern w:val="2"/>
          <w:sz w:val="22"/>
          <w:szCs w:val="24"/>
          <w:lang w:val="en-US" w:eastAsia="zh-CN"/>
          <w14:ligatures w14:val="standardContextual"/>
        </w:rPr>
      </w:pPr>
      <w:del w:id="787" w:author="Wang Bin 王宾" w:date="2024-07-12T10: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788" w:author="Wang Bin 王宾" w:date="2024-07-12T10:11:00Z">
        <w:r w:rsidDel="00D62F81">
          <w:rPr>
            <w:noProof/>
          </w:rPr>
          <w:delText>42</w:delText>
        </w:r>
      </w:del>
    </w:p>
    <w:p w14:paraId="579B451F" w14:textId="7DEF17D4" w:rsidR="00265807" w:rsidDel="00BD1E45" w:rsidRDefault="00265807">
      <w:pPr>
        <w:pStyle w:val="TOC3"/>
        <w:rPr>
          <w:del w:id="789" w:author="Wang Bin 王宾" w:date="2024-07-12T10:12:00Z"/>
          <w:rFonts w:asciiTheme="minorHAnsi" w:hAnsiTheme="minorHAnsi" w:cstheme="minorBidi"/>
          <w:noProof/>
          <w:kern w:val="2"/>
          <w:sz w:val="22"/>
          <w:szCs w:val="24"/>
          <w:lang w:val="en-US" w:eastAsia="zh-CN"/>
          <w14:ligatures w14:val="standardContextual"/>
        </w:rPr>
      </w:pPr>
      <w:del w:id="790" w:author="Wang Bin 王宾" w:date="2024-07-12T10: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791" w:author="Wang Bin 王宾" w:date="2024-07-12T10:11:00Z">
        <w:r w:rsidDel="00D62F81">
          <w:rPr>
            <w:noProof/>
          </w:rPr>
          <w:delText>42</w:delText>
        </w:r>
      </w:del>
    </w:p>
    <w:p w14:paraId="7AB7A71A" w14:textId="587216ED" w:rsidR="00265807" w:rsidDel="00BD1E45" w:rsidRDefault="00265807">
      <w:pPr>
        <w:pStyle w:val="TOC3"/>
        <w:rPr>
          <w:del w:id="792" w:author="Wang Bin 王宾" w:date="2024-07-12T10:12:00Z"/>
          <w:rFonts w:asciiTheme="minorHAnsi" w:hAnsiTheme="minorHAnsi" w:cstheme="minorBidi"/>
          <w:noProof/>
          <w:kern w:val="2"/>
          <w:sz w:val="22"/>
          <w:szCs w:val="24"/>
          <w:lang w:val="en-US" w:eastAsia="zh-CN"/>
          <w14:ligatures w14:val="standardContextual"/>
        </w:rPr>
      </w:pPr>
      <w:del w:id="793" w:author="Wang Bin 王宾" w:date="2024-07-12T10: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794" w:author="Wang Bin 王宾" w:date="2024-07-12T10:11:00Z">
        <w:r w:rsidDel="00D62F81">
          <w:rPr>
            <w:noProof/>
          </w:rPr>
          <w:delText>42</w:delText>
        </w:r>
      </w:del>
    </w:p>
    <w:p w14:paraId="72927F69" w14:textId="2BE66621" w:rsidR="00265807" w:rsidDel="00BD1E45" w:rsidRDefault="00265807">
      <w:pPr>
        <w:pStyle w:val="TOC3"/>
        <w:rPr>
          <w:del w:id="795" w:author="Wang Bin 王宾" w:date="2024-07-12T10:12:00Z"/>
          <w:rFonts w:asciiTheme="minorHAnsi" w:hAnsiTheme="minorHAnsi" w:cstheme="minorBidi"/>
          <w:noProof/>
          <w:kern w:val="2"/>
          <w:sz w:val="22"/>
          <w:szCs w:val="24"/>
          <w:lang w:val="en-US" w:eastAsia="zh-CN"/>
          <w14:ligatures w14:val="standardContextual"/>
        </w:rPr>
      </w:pPr>
      <w:del w:id="796" w:author="Wang Bin 王宾" w:date="2024-07-12T10: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797" w:author="Wang Bin 王宾" w:date="2024-07-12T10:11:00Z">
        <w:r w:rsidDel="00D62F81">
          <w:rPr>
            <w:noProof/>
          </w:rPr>
          <w:delText>43</w:delText>
        </w:r>
      </w:del>
    </w:p>
    <w:p w14:paraId="792EDFCB" w14:textId="40E8C645" w:rsidR="00265807" w:rsidDel="00BD1E45" w:rsidRDefault="00265807">
      <w:pPr>
        <w:pStyle w:val="TOC4"/>
        <w:rPr>
          <w:del w:id="798" w:author="Wang Bin 王宾" w:date="2024-07-12T10:12:00Z"/>
          <w:rFonts w:asciiTheme="minorHAnsi" w:hAnsiTheme="minorHAnsi" w:cstheme="minorBidi"/>
          <w:noProof/>
          <w:kern w:val="2"/>
          <w:sz w:val="22"/>
          <w:szCs w:val="24"/>
          <w:lang w:val="en-US" w:eastAsia="zh-CN"/>
          <w14:ligatures w14:val="standardContextual"/>
        </w:rPr>
      </w:pPr>
      <w:del w:id="799" w:author="Wang Bin 王宾" w:date="2024-07-12T10: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0" w:author="Wang Bin 王宾" w:date="2024-07-12T10:11:00Z">
        <w:r w:rsidDel="00D62F81">
          <w:rPr>
            <w:noProof/>
          </w:rPr>
          <w:delText>43</w:delText>
        </w:r>
      </w:del>
    </w:p>
    <w:p w14:paraId="164C6A4E" w14:textId="3D0B2D71" w:rsidR="00265807" w:rsidDel="00BD1E45" w:rsidRDefault="00265807">
      <w:pPr>
        <w:pStyle w:val="TOC4"/>
        <w:rPr>
          <w:del w:id="801" w:author="Wang Bin 王宾" w:date="2024-07-12T10:12:00Z"/>
          <w:rFonts w:asciiTheme="minorHAnsi" w:hAnsiTheme="minorHAnsi" w:cstheme="minorBidi"/>
          <w:noProof/>
          <w:kern w:val="2"/>
          <w:sz w:val="22"/>
          <w:szCs w:val="24"/>
          <w:lang w:val="en-US" w:eastAsia="zh-CN"/>
          <w14:ligatures w14:val="standardContextual"/>
        </w:rPr>
      </w:pPr>
      <w:del w:id="802" w:author="Wang Bin 王宾" w:date="2024-07-12T10: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03" w:author="Wang Bin 王宾" w:date="2024-07-12T10:11:00Z">
        <w:r w:rsidDel="00D62F81">
          <w:rPr>
            <w:noProof/>
          </w:rPr>
          <w:delText>43</w:delText>
        </w:r>
      </w:del>
    </w:p>
    <w:p w14:paraId="0C96FA0C" w14:textId="70DB22DC" w:rsidR="00265807" w:rsidDel="00BD1E45" w:rsidRDefault="00265807">
      <w:pPr>
        <w:pStyle w:val="TOC4"/>
        <w:rPr>
          <w:del w:id="804" w:author="Wang Bin 王宾" w:date="2024-07-12T10:12:00Z"/>
          <w:rFonts w:asciiTheme="minorHAnsi" w:hAnsiTheme="minorHAnsi" w:cstheme="minorBidi"/>
          <w:noProof/>
          <w:kern w:val="2"/>
          <w:sz w:val="22"/>
          <w:szCs w:val="24"/>
          <w:lang w:val="en-US" w:eastAsia="zh-CN"/>
          <w14:ligatures w14:val="standardContextual"/>
        </w:rPr>
      </w:pPr>
      <w:del w:id="805" w:author="Wang Bin 王宾" w:date="2024-07-12T10: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806" w:author="Wang Bin 王宾" w:date="2024-07-12T10:11:00Z">
        <w:r w:rsidDel="00D62F81">
          <w:rPr>
            <w:noProof/>
          </w:rPr>
          <w:delText>43</w:delText>
        </w:r>
      </w:del>
    </w:p>
    <w:p w14:paraId="17034B52" w14:textId="21D557D2" w:rsidR="00265807" w:rsidDel="00BD1E45" w:rsidRDefault="00265807">
      <w:pPr>
        <w:pStyle w:val="TOC5"/>
        <w:rPr>
          <w:del w:id="807" w:author="Wang Bin 王宾" w:date="2024-07-12T10:12:00Z"/>
          <w:rFonts w:asciiTheme="minorHAnsi" w:hAnsiTheme="minorHAnsi" w:cstheme="minorBidi"/>
          <w:noProof/>
          <w:kern w:val="2"/>
          <w:sz w:val="22"/>
          <w:szCs w:val="24"/>
          <w:lang w:val="en-US" w:eastAsia="zh-CN"/>
          <w14:ligatures w14:val="standardContextual"/>
        </w:rPr>
      </w:pPr>
      <w:del w:id="808" w:author="Wang Bin 王宾" w:date="2024-07-12T10: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9" w:author="Wang Bin 王宾" w:date="2024-07-12T10:11:00Z">
        <w:r w:rsidDel="00D62F81">
          <w:rPr>
            <w:noProof/>
          </w:rPr>
          <w:delText>43</w:delText>
        </w:r>
      </w:del>
    </w:p>
    <w:p w14:paraId="746D3BAA" w14:textId="1096DD8C" w:rsidR="00265807" w:rsidDel="00BD1E45" w:rsidRDefault="00265807">
      <w:pPr>
        <w:pStyle w:val="TOC5"/>
        <w:rPr>
          <w:del w:id="810" w:author="Wang Bin 王宾" w:date="2024-07-12T10:12:00Z"/>
          <w:rFonts w:asciiTheme="minorHAnsi" w:hAnsiTheme="minorHAnsi" w:cstheme="minorBidi"/>
          <w:noProof/>
          <w:kern w:val="2"/>
          <w:sz w:val="22"/>
          <w:szCs w:val="24"/>
          <w:lang w:val="en-US" w:eastAsia="zh-CN"/>
          <w14:ligatures w14:val="standardContextual"/>
        </w:rPr>
      </w:pPr>
      <w:del w:id="811" w:author="Wang Bin 王宾" w:date="2024-07-12T10: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812" w:author="Wang Bin 王宾" w:date="2024-07-12T10:11:00Z">
        <w:r w:rsidDel="00D62F81">
          <w:rPr>
            <w:noProof/>
          </w:rPr>
          <w:delText>43</w:delText>
        </w:r>
      </w:del>
    </w:p>
    <w:p w14:paraId="1D96CF69" w14:textId="06BDF790" w:rsidR="00265807" w:rsidDel="00BD1E45" w:rsidRDefault="00265807">
      <w:pPr>
        <w:pStyle w:val="TOC5"/>
        <w:rPr>
          <w:del w:id="813" w:author="Wang Bin 王宾" w:date="2024-07-12T10:12:00Z"/>
          <w:rFonts w:asciiTheme="minorHAnsi" w:hAnsiTheme="minorHAnsi" w:cstheme="minorBidi"/>
          <w:noProof/>
          <w:kern w:val="2"/>
          <w:sz w:val="22"/>
          <w:szCs w:val="24"/>
          <w:lang w:val="en-US" w:eastAsia="zh-CN"/>
          <w14:ligatures w14:val="standardContextual"/>
        </w:rPr>
      </w:pPr>
      <w:del w:id="814" w:author="Wang Bin 王宾" w:date="2024-07-12T10: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815" w:author="Wang Bin 王宾" w:date="2024-07-12T10:11:00Z">
        <w:r w:rsidDel="00D62F81">
          <w:rPr>
            <w:noProof/>
          </w:rPr>
          <w:delText>43</w:delText>
        </w:r>
      </w:del>
    </w:p>
    <w:p w14:paraId="3D9FC34A" w14:textId="40CF0F87" w:rsidR="00265807" w:rsidDel="00BD1E45" w:rsidRDefault="00265807">
      <w:pPr>
        <w:pStyle w:val="TOC5"/>
        <w:rPr>
          <w:del w:id="816" w:author="Wang Bin 王宾" w:date="2024-07-12T10:12:00Z"/>
          <w:rFonts w:asciiTheme="minorHAnsi" w:hAnsiTheme="minorHAnsi" w:cstheme="minorBidi"/>
          <w:noProof/>
          <w:kern w:val="2"/>
          <w:sz w:val="22"/>
          <w:szCs w:val="24"/>
          <w:lang w:val="en-US" w:eastAsia="zh-CN"/>
          <w14:ligatures w14:val="standardContextual"/>
        </w:rPr>
      </w:pPr>
      <w:del w:id="817" w:author="Wang Bin 王宾" w:date="2024-07-12T10: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818" w:author="Wang Bin 王宾" w:date="2024-07-12T10:11:00Z">
        <w:r w:rsidDel="00D62F81">
          <w:rPr>
            <w:noProof/>
          </w:rPr>
          <w:delText>43</w:delText>
        </w:r>
      </w:del>
    </w:p>
    <w:p w14:paraId="3513C70C" w14:textId="62937B11" w:rsidR="00265807" w:rsidDel="00BD1E45" w:rsidRDefault="00265807">
      <w:pPr>
        <w:pStyle w:val="TOC5"/>
        <w:rPr>
          <w:del w:id="819" w:author="Wang Bin 王宾" w:date="2024-07-12T10:12:00Z"/>
          <w:rFonts w:asciiTheme="minorHAnsi" w:hAnsiTheme="minorHAnsi" w:cstheme="minorBidi"/>
          <w:noProof/>
          <w:kern w:val="2"/>
          <w:sz w:val="22"/>
          <w:szCs w:val="24"/>
          <w:lang w:val="en-US" w:eastAsia="zh-CN"/>
          <w14:ligatures w14:val="standardContextual"/>
        </w:rPr>
      </w:pPr>
      <w:del w:id="820" w:author="Wang Bin 王宾" w:date="2024-07-12T10: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821" w:author="Wang Bin 王宾" w:date="2024-07-12T10:11:00Z">
        <w:r w:rsidDel="00D62F81">
          <w:rPr>
            <w:noProof/>
          </w:rPr>
          <w:delText>43</w:delText>
        </w:r>
      </w:del>
    </w:p>
    <w:p w14:paraId="52C7F70B" w14:textId="4EE530E3" w:rsidR="00265807" w:rsidDel="00BD1E45" w:rsidRDefault="00265807">
      <w:pPr>
        <w:pStyle w:val="TOC3"/>
        <w:rPr>
          <w:del w:id="822" w:author="Wang Bin 王宾" w:date="2024-07-12T10:12:00Z"/>
          <w:rFonts w:asciiTheme="minorHAnsi" w:hAnsiTheme="minorHAnsi" w:cstheme="minorBidi"/>
          <w:noProof/>
          <w:kern w:val="2"/>
          <w:sz w:val="22"/>
          <w:szCs w:val="24"/>
          <w:lang w:val="en-US" w:eastAsia="zh-CN"/>
          <w14:ligatures w14:val="standardContextual"/>
        </w:rPr>
      </w:pPr>
      <w:del w:id="823" w:author="Wang Bin 王宾" w:date="2024-07-12T10: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824" w:author="Wang Bin 王宾" w:date="2024-07-12T10:11:00Z">
        <w:r w:rsidDel="00D62F81">
          <w:rPr>
            <w:noProof/>
          </w:rPr>
          <w:delText>44</w:delText>
        </w:r>
      </w:del>
    </w:p>
    <w:p w14:paraId="5C5D391C" w14:textId="49915C04" w:rsidR="00265807" w:rsidDel="00BD1E45" w:rsidRDefault="00265807">
      <w:pPr>
        <w:pStyle w:val="TOC4"/>
        <w:rPr>
          <w:del w:id="825" w:author="Wang Bin 王宾" w:date="2024-07-12T10:12:00Z"/>
          <w:rFonts w:asciiTheme="minorHAnsi" w:hAnsiTheme="minorHAnsi" w:cstheme="minorBidi"/>
          <w:noProof/>
          <w:kern w:val="2"/>
          <w:sz w:val="22"/>
          <w:szCs w:val="24"/>
          <w:lang w:val="en-US" w:eastAsia="zh-CN"/>
          <w14:ligatures w14:val="standardContextual"/>
        </w:rPr>
      </w:pPr>
      <w:del w:id="826" w:author="Wang Bin 王宾" w:date="2024-07-12T10: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27" w:author="Wang Bin 王宾" w:date="2024-07-12T10:11:00Z">
        <w:r w:rsidDel="00D62F81">
          <w:rPr>
            <w:noProof/>
          </w:rPr>
          <w:delText>44</w:delText>
        </w:r>
      </w:del>
    </w:p>
    <w:p w14:paraId="7F64D863" w14:textId="6883E057" w:rsidR="00265807" w:rsidDel="00BD1E45" w:rsidRDefault="00265807">
      <w:pPr>
        <w:pStyle w:val="TOC4"/>
        <w:rPr>
          <w:del w:id="828" w:author="Wang Bin 王宾" w:date="2024-07-12T10:12:00Z"/>
          <w:rFonts w:asciiTheme="minorHAnsi" w:hAnsiTheme="minorHAnsi" w:cstheme="minorBidi"/>
          <w:noProof/>
          <w:kern w:val="2"/>
          <w:sz w:val="22"/>
          <w:szCs w:val="24"/>
          <w:lang w:val="en-US" w:eastAsia="zh-CN"/>
          <w14:ligatures w14:val="standardContextual"/>
        </w:rPr>
      </w:pPr>
      <w:del w:id="829" w:author="Wang Bin 王宾" w:date="2024-07-12T10: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830" w:author="Wang Bin 王宾" w:date="2024-07-12T10:11:00Z">
        <w:r w:rsidDel="00D62F81">
          <w:rPr>
            <w:noProof/>
          </w:rPr>
          <w:delText>44</w:delText>
        </w:r>
      </w:del>
    </w:p>
    <w:p w14:paraId="5ACE3969" w14:textId="2642501C" w:rsidR="00265807" w:rsidDel="00BD1E45" w:rsidRDefault="00265807">
      <w:pPr>
        <w:pStyle w:val="TOC4"/>
        <w:rPr>
          <w:del w:id="831" w:author="Wang Bin 王宾" w:date="2024-07-12T10:12:00Z"/>
          <w:rFonts w:asciiTheme="minorHAnsi" w:hAnsiTheme="minorHAnsi" w:cstheme="minorBidi"/>
          <w:noProof/>
          <w:kern w:val="2"/>
          <w:sz w:val="22"/>
          <w:szCs w:val="24"/>
          <w:lang w:val="en-US" w:eastAsia="zh-CN"/>
          <w14:ligatures w14:val="standardContextual"/>
        </w:rPr>
      </w:pPr>
      <w:del w:id="832" w:author="Wang Bin 王宾" w:date="2024-07-12T10: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833" w:author="Wang Bin 王宾" w:date="2024-07-12T10:11:00Z">
        <w:r w:rsidDel="00D62F81">
          <w:rPr>
            <w:noProof/>
          </w:rPr>
          <w:delText>44</w:delText>
        </w:r>
      </w:del>
    </w:p>
    <w:p w14:paraId="347D5D44" w14:textId="5908083B" w:rsidR="00265807" w:rsidDel="00BD1E45" w:rsidRDefault="00265807">
      <w:pPr>
        <w:pStyle w:val="TOC5"/>
        <w:rPr>
          <w:del w:id="834" w:author="Wang Bin 王宾" w:date="2024-07-12T10:12:00Z"/>
          <w:rFonts w:asciiTheme="minorHAnsi" w:hAnsiTheme="minorHAnsi" w:cstheme="minorBidi"/>
          <w:noProof/>
          <w:kern w:val="2"/>
          <w:sz w:val="22"/>
          <w:szCs w:val="24"/>
          <w:lang w:val="en-US" w:eastAsia="zh-CN"/>
          <w14:ligatures w14:val="standardContextual"/>
        </w:rPr>
      </w:pPr>
      <w:del w:id="835" w:author="Wang Bin 王宾" w:date="2024-07-12T10: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36" w:author="Wang Bin 王宾" w:date="2024-07-12T10:11:00Z">
        <w:r w:rsidDel="00D62F81">
          <w:rPr>
            <w:noProof/>
          </w:rPr>
          <w:delText>44</w:delText>
        </w:r>
      </w:del>
    </w:p>
    <w:p w14:paraId="486FD7AA" w14:textId="243092E8" w:rsidR="00265807" w:rsidDel="00BD1E45" w:rsidRDefault="00265807">
      <w:pPr>
        <w:pStyle w:val="TOC5"/>
        <w:rPr>
          <w:del w:id="837" w:author="Wang Bin 王宾" w:date="2024-07-12T10:12:00Z"/>
          <w:rFonts w:asciiTheme="minorHAnsi" w:hAnsiTheme="minorHAnsi" w:cstheme="minorBidi"/>
          <w:noProof/>
          <w:kern w:val="2"/>
          <w:sz w:val="22"/>
          <w:szCs w:val="24"/>
          <w:lang w:val="en-US" w:eastAsia="zh-CN"/>
          <w14:ligatures w14:val="standardContextual"/>
        </w:rPr>
      </w:pPr>
      <w:del w:id="838" w:author="Wang Bin 王宾" w:date="2024-07-12T10: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839" w:author="Wang Bin 王宾" w:date="2024-07-12T10:11:00Z">
        <w:r w:rsidDel="00D62F81">
          <w:rPr>
            <w:noProof/>
          </w:rPr>
          <w:delText>44</w:delText>
        </w:r>
      </w:del>
    </w:p>
    <w:p w14:paraId="05B1660F" w14:textId="76808F17" w:rsidR="00265807" w:rsidDel="00BD1E45" w:rsidRDefault="00265807">
      <w:pPr>
        <w:pStyle w:val="TOC5"/>
        <w:rPr>
          <w:del w:id="840" w:author="Wang Bin 王宾" w:date="2024-07-12T10:12:00Z"/>
          <w:rFonts w:asciiTheme="minorHAnsi" w:hAnsiTheme="minorHAnsi" w:cstheme="minorBidi"/>
          <w:noProof/>
          <w:kern w:val="2"/>
          <w:sz w:val="22"/>
          <w:szCs w:val="24"/>
          <w:lang w:val="en-US" w:eastAsia="zh-CN"/>
          <w14:ligatures w14:val="standardContextual"/>
        </w:rPr>
      </w:pPr>
      <w:del w:id="841" w:author="Wang Bin 王宾" w:date="2024-07-12T10: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842" w:author="Wang Bin 王宾" w:date="2024-07-12T10:11:00Z">
        <w:r w:rsidDel="00D62F81">
          <w:rPr>
            <w:noProof/>
          </w:rPr>
          <w:delText>44</w:delText>
        </w:r>
      </w:del>
    </w:p>
    <w:p w14:paraId="01A50400" w14:textId="3CFE6A21" w:rsidR="00265807" w:rsidDel="00BD1E45" w:rsidRDefault="00265807">
      <w:pPr>
        <w:pStyle w:val="TOC4"/>
        <w:rPr>
          <w:del w:id="843" w:author="Wang Bin 王宾" w:date="2024-07-12T10:12:00Z"/>
          <w:rFonts w:asciiTheme="minorHAnsi" w:hAnsiTheme="minorHAnsi" w:cstheme="minorBidi"/>
          <w:noProof/>
          <w:kern w:val="2"/>
          <w:sz w:val="22"/>
          <w:szCs w:val="24"/>
          <w:lang w:val="en-US" w:eastAsia="zh-CN"/>
          <w14:ligatures w14:val="standardContextual"/>
        </w:rPr>
      </w:pPr>
      <w:del w:id="844" w:author="Wang Bin 王宾" w:date="2024-07-12T10: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845" w:author="Wang Bin 王宾" w:date="2024-07-12T10:11:00Z">
        <w:r w:rsidDel="00D62F81">
          <w:rPr>
            <w:noProof/>
          </w:rPr>
          <w:delText>44</w:delText>
        </w:r>
      </w:del>
    </w:p>
    <w:p w14:paraId="32973078" w14:textId="073A48BC" w:rsidR="00265807" w:rsidDel="00BD1E45" w:rsidRDefault="00265807">
      <w:pPr>
        <w:pStyle w:val="TOC5"/>
        <w:rPr>
          <w:del w:id="846" w:author="Wang Bin 王宾" w:date="2024-07-12T10:12:00Z"/>
          <w:rFonts w:asciiTheme="minorHAnsi" w:hAnsiTheme="minorHAnsi" w:cstheme="minorBidi"/>
          <w:noProof/>
          <w:kern w:val="2"/>
          <w:sz w:val="22"/>
          <w:szCs w:val="24"/>
          <w:lang w:val="en-US" w:eastAsia="zh-CN"/>
          <w14:ligatures w14:val="standardContextual"/>
        </w:rPr>
      </w:pPr>
      <w:del w:id="847" w:author="Wang Bin 王宾" w:date="2024-07-12T10: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48" w:author="Wang Bin 王宾" w:date="2024-07-12T10:11:00Z">
        <w:r w:rsidDel="00D62F81">
          <w:rPr>
            <w:noProof/>
          </w:rPr>
          <w:delText>44</w:delText>
        </w:r>
      </w:del>
    </w:p>
    <w:p w14:paraId="6D2B3579" w14:textId="6205187B" w:rsidR="00265807" w:rsidDel="00BD1E45" w:rsidRDefault="00265807">
      <w:pPr>
        <w:pStyle w:val="TOC5"/>
        <w:rPr>
          <w:del w:id="849" w:author="Wang Bin 王宾" w:date="2024-07-12T10:12:00Z"/>
          <w:rFonts w:asciiTheme="minorHAnsi" w:hAnsiTheme="minorHAnsi" w:cstheme="minorBidi"/>
          <w:noProof/>
          <w:kern w:val="2"/>
          <w:sz w:val="22"/>
          <w:szCs w:val="24"/>
          <w:lang w:val="en-US" w:eastAsia="zh-CN"/>
          <w14:ligatures w14:val="standardContextual"/>
        </w:rPr>
      </w:pPr>
      <w:del w:id="850" w:author="Wang Bin 王宾" w:date="2024-07-12T10: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851" w:author="Wang Bin 王宾" w:date="2024-07-12T10:11:00Z">
        <w:r w:rsidDel="00D62F81">
          <w:rPr>
            <w:noProof/>
          </w:rPr>
          <w:delText>44</w:delText>
        </w:r>
      </w:del>
    </w:p>
    <w:p w14:paraId="2DAF4C0C" w14:textId="78890BC2" w:rsidR="00265807" w:rsidDel="00BD1E45" w:rsidRDefault="00265807">
      <w:pPr>
        <w:pStyle w:val="TOC5"/>
        <w:rPr>
          <w:del w:id="852" w:author="Wang Bin 王宾" w:date="2024-07-12T10:12:00Z"/>
          <w:rFonts w:asciiTheme="minorHAnsi" w:hAnsiTheme="minorHAnsi" w:cstheme="minorBidi"/>
          <w:noProof/>
          <w:kern w:val="2"/>
          <w:sz w:val="22"/>
          <w:szCs w:val="24"/>
          <w:lang w:val="en-US" w:eastAsia="zh-CN"/>
          <w14:ligatures w14:val="standardContextual"/>
        </w:rPr>
      </w:pPr>
      <w:del w:id="853" w:author="Wang Bin 王宾" w:date="2024-07-12T10: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854" w:author="Wang Bin 王宾" w:date="2024-07-12T10:11:00Z">
        <w:r w:rsidDel="00D62F81">
          <w:rPr>
            <w:noProof/>
          </w:rPr>
          <w:delText>45</w:delText>
        </w:r>
      </w:del>
    </w:p>
    <w:p w14:paraId="39052594" w14:textId="3C9512F4" w:rsidR="00265807" w:rsidDel="00BD1E45" w:rsidRDefault="00265807">
      <w:pPr>
        <w:pStyle w:val="TOC3"/>
        <w:rPr>
          <w:del w:id="855" w:author="Wang Bin 王宾" w:date="2024-07-12T10:12:00Z"/>
          <w:rFonts w:asciiTheme="minorHAnsi" w:hAnsiTheme="minorHAnsi" w:cstheme="minorBidi"/>
          <w:noProof/>
          <w:kern w:val="2"/>
          <w:sz w:val="22"/>
          <w:szCs w:val="24"/>
          <w:lang w:val="en-US" w:eastAsia="zh-CN"/>
          <w14:ligatures w14:val="standardContextual"/>
        </w:rPr>
      </w:pPr>
      <w:del w:id="856" w:author="Wang Bin 王宾" w:date="2024-07-12T10: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857" w:author="Wang Bin 王宾" w:date="2024-07-12T10:11:00Z">
        <w:r w:rsidDel="00D62F81">
          <w:rPr>
            <w:noProof/>
          </w:rPr>
          <w:delText>45</w:delText>
        </w:r>
      </w:del>
    </w:p>
    <w:p w14:paraId="157F619B" w14:textId="3E04EFAF" w:rsidR="00265807" w:rsidDel="00BD1E45" w:rsidRDefault="00265807">
      <w:pPr>
        <w:pStyle w:val="TOC2"/>
        <w:rPr>
          <w:del w:id="858" w:author="Wang Bin 王宾" w:date="2024-07-12T10:12:00Z"/>
          <w:rFonts w:asciiTheme="minorHAnsi" w:hAnsiTheme="minorHAnsi" w:cstheme="minorBidi"/>
          <w:noProof/>
          <w:kern w:val="2"/>
          <w:sz w:val="22"/>
          <w:szCs w:val="24"/>
          <w:lang w:val="en-US" w:eastAsia="zh-CN"/>
          <w14:ligatures w14:val="standardContextual"/>
        </w:rPr>
      </w:pPr>
      <w:del w:id="859" w:author="Wang Bin 王宾" w:date="2024-07-12T10: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860" w:author="Wang Bin 王宾" w:date="2024-07-12T10:11:00Z">
        <w:r w:rsidDel="00D62F81">
          <w:rPr>
            <w:noProof/>
          </w:rPr>
          <w:delText>45</w:delText>
        </w:r>
      </w:del>
    </w:p>
    <w:p w14:paraId="52D02BAF" w14:textId="5E6BECA1" w:rsidR="00265807" w:rsidDel="00BD1E45" w:rsidRDefault="00265807">
      <w:pPr>
        <w:pStyle w:val="TOC2"/>
        <w:rPr>
          <w:del w:id="861" w:author="Wang Bin 王宾" w:date="2024-07-12T10:12:00Z"/>
          <w:rFonts w:asciiTheme="minorHAnsi" w:hAnsiTheme="minorHAnsi" w:cstheme="minorBidi"/>
          <w:noProof/>
          <w:kern w:val="2"/>
          <w:sz w:val="22"/>
          <w:szCs w:val="24"/>
          <w:lang w:val="en-US" w:eastAsia="zh-CN"/>
          <w14:ligatures w14:val="standardContextual"/>
        </w:rPr>
      </w:pPr>
      <w:del w:id="862" w:author="Wang Bin 王宾" w:date="2024-07-12T10: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863" w:author="Wang Bin 王宾" w:date="2024-07-12T10:11:00Z">
        <w:r w:rsidDel="00D62F81">
          <w:rPr>
            <w:noProof/>
          </w:rPr>
          <w:delText>46</w:delText>
        </w:r>
      </w:del>
    </w:p>
    <w:p w14:paraId="1728B124" w14:textId="6D61D771" w:rsidR="00265807" w:rsidDel="00BD1E45" w:rsidRDefault="00265807">
      <w:pPr>
        <w:pStyle w:val="TOC1"/>
        <w:rPr>
          <w:del w:id="864" w:author="Wang Bin 王宾" w:date="2024-07-12T10:12:00Z"/>
          <w:rFonts w:asciiTheme="minorHAnsi" w:hAnsiTheme="minorHAnsi" w:cstheme="minorBidi"/>
          <w:noProof/>
          <w:kern w:val="2"/>
          <w:szCs w:val="24"/>
          <w:lang w:val="en-US" w:eastAsia="zh-CN"/>
          <w14:ligatures w14:val="standardContextual"/>
        </w:rPr>
      </w:pPr>
      <w:del w:id="865" w:author="Wang Bin 王宾" w:date="2024-07-12T10: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866" w:author="Wang Bin 王宾" w:date="2024-07-12T10:11:00Z">
        <w:r w:rsidDel="00D62F81">
          <w:rPr>
            <w:noProof/>
          </w:rPr>
          <w:delText>48</w:delText>
        </w:r>
      </w:del>
    </w:p>
    <w:p w14:paraId="0F208062" w14:textId="5D930D06" w:rsidR="00265807" w:rsidDel="00BD1E45" w:rsidRDefault="00265807">
      <w:pPr>
        <w:pStyle w:val="TOC2"/>
        <w:rPr>
          <w:del w:id="867" w:author="Wang Bin 王宾" w:date="2024-07-12T10:12:00Z"/>
          <w:rFonts w:asciiTheme="minorHAnsi" w:hAnsiTheme="minorHAnsi" w:cstheme="minorBidi"/>
          <w:noProof/>
          <w:kern w:val="2"/>
          <w:sz w:val="22"/>
          <w:szCs w:val="24"/>
          <w:lang w:val="en-US" w:eastAsia="zh-CN"/>
          <w14:ligatures w14:val="standardContextual"/>
        </w:rPr>
      </w:pPr>
      <w:del w:id="868" w:author="Wang Bin 王宾" w:date="2024-07-12T10:12:00Z">
        <w:r w:rsidRPr="00E721CD" w:rsidDel="00BD1E45">
          <w:rPr>
            <w:noProof/>
            <w:color w:val="000000" w:themeColor="text1"/>
            <w:lang w:eastAsia="zh-CN"/>
          </w:rPr>
          <w:delText>x.1 Overview</w:delText>
        </w:r>
        <w:r w:rsidDel="00BD1E45">
          <w:rPr>
            <w:noProof/>
          </w:rPr>
          <w:tab/>
        </w:r>
      </w:del>
      <w:del w:id="869" w:author="Wang Bin 王宾" w:date="2024-07-12T10:11:00Z">
        <w:r w:rsidDel="00D62F81">
          <w:rPr>
            <w:noProof/>
          </w:rPr>
          <w:delText>48</w:delText>
        </w:r>
      </w:del>
    </w:p>
    <w:p w14:paraId="6CE9DBF5" w14:textId="6D678C7F" w:rsidR="00265807" w:rsidDel="00BD1E45" w:rsidRDefault="00265807">
      <w:pPr>
        <w:pStyle w:val="TOC2"/>
        <w:rPr>
          <w:del w:id="870" w:author="Wang Bin 王宾" w:date="2024-07-12T10:12:00Z"/>
          <w:rFonts w:asciiTheme="minorHAnsi" w:hAnsiTheme="minorHAnsi" w:cstheme="minorBidi"/>
          <w:noProof/>
          <w:kern w:val="2"/>
          <w:sz w:val="22"/>
          <w:szCs w:val="24"/>
          <w:lang w:val="en-US" w:eastAsia="zh-CN"/>
          <w14:ligatures w14:val="standardContextual"/>
        </w:rPr>
      </w:pPr>
      <w:del w:id="871" w:author="Wang Bin 王宾" w:date="2024-07-12T10:12:00Z">
        <w:r w:rsidRPr="00E721CD" w:rsidDel="00BD1E45">
          <w:rPr>
            <w:noProof/>
            <w:color w:val="000000" w:themeColor="text1"/>
            <w:lang w:eastAsia="zh-CN"/>
          </w:rPr>
          <w:delText>x.2 Device (UE) characteristics</w:delText>
        </w:r>
        <w:r w:rsidDel="00BD1E45">
          <w:rPr>
            <w:noProof/>
          </w:rPr>
          <w:tab/>
        </w:r>
      </w:del>
      <w:del w:id="872" w:author="Wang Bin 王宾" w:date="2024-07-12T10:11:00Z">
        <w:r w:rsidDel="00D62F81">
          <w:rPr>
            <w:noProof/>
          </w:rPr>
          <w:delText>49</w:delText>
        </w:r>
      </w:del>
    </w:p>
    <w:p w14:paraId="62A83439" w14:textId="3885E4DD" w:rsidR="00265807" w:rsidDel="00BD1E45" w:rsidRDefault="00265807">
      <w:pPr>
        <w:pStyle w:val="TOC2"/>
        <w:rPr>
          <w:del w:id="873" w:author="Wang Bin 王宾" w:date="2024-07-12T10:12:00Z"/>
          <w:rFonts w:asciiTheme="minorHAnsi" w:hAnsiTheme="minorHAnsi" w:cstheme="minorBidi"/>
          <w:noProof/>
          <w:kern w:val="2"/>
          <w:sz w:val="22"/>
          <w:szCs w:val="24"/>
          <w:lang w:val="en-US" w:eastAsia="zh-CN"/>
          <w14:ligatures w14:val="standardContextual"/>
        </w:rPr>
      </w:pPr>
      <w:del w:id="874" w:author="Wang Bin 王宾" w:date="2024-07-12T10:12:00Z">
        <w:r w:rsidRPr="00E721CD" w:rsidDel="00BD1E45">
          <w:rPr>
            <w:noProof/>
            <w:color w:val="000000" w:themeColor="text1"/>
            <w:lang w:eastAsia="zh-CN"/>
          </w:rPr>
          <w:delText>x.3 OS interfaces and IVAS applications</w:delText>
        </w:r>
        <w:r w:rsidDel="00BD1E45">
          <w:rPr>
            <w:noProof/>
          </w:rPr>
          <w:tab/>
        </w:r>
      </w:del>
      <w:del w:id="875" w:author="Wang Bin 王宾" w:date="2024-07-12T10:11:00Z">
        <w:r w:rsidDel="00D62F81">
          <w:rPr>
            <w:noProof/>
          </w:rPr>
          <w:delText>53</w:delText>
        </w:r>
      </w:del>
    </w:p>
    <w:p w14:paraId="69E85009" w14:textId="03A9CE87" w:rsidR="00265807" w:rsidDel="00BD1E45" w:rsidRDefault="00265807">
      <w:pPr>
        <w:pStyle w:val="TOC2"/>
        <w:rPr>
          <w:del w:id="876" w:author="Wang Bin 王宾" w:date="2024-07-12T10:12:00Z"/>
          <w:rFonts w:asciiTheme="minorHAnsi" w:hAnsiTheme="minorHAnsi" w:cstheme="minorBidi"/>
          <w:noProof/>
          <w:kern w:val="2"/>
          <w:sz w:val="22"/>
          <w:szCs w:val="24"/>
          <w:lang w:val="en-US" w:eastAsia="zh-CN"/>
          <w14:ligatures w14:val="standardContextual"/>
        </w:rPr>
      </w:pPr>
      <w:del w:id="877" w:author="Wang Bin 王宾" w:date="2024-07-12T10:12:00Z">
        <w:r w:rsidRPr="00E721CD" w:rsidDel="00BD1E45">
          <w:rPr>
            <w:noProof/>
            <w:color w:val="000000" w:themeColor="text1"/>
            <w:lang w:eastAsia="zh-CN"/>
          </w:rPr>
          <w:delText>x.4 Immersive audio capture with mobile devices</w:delText>
        </w:r>
        <w:r w:rsidDel="00BD1E45">
          <w:rPr>
            <w:noProof/>
          </w:rPr>
          <w:tab/>
        </w:r>
      </w:del>
      <w:del w:id="878" w:author="Wang Bin 王宾" w:date="2024-07-12T10:11:00Z">
        <w:r w:rsidDel="00D62F81">
          <w:rPr>
            <w:noProof/>
          </w:rPr>
          <w:delText>54</w:delText>
        </w:r>
      </w:del>
    </w:p>
    <w:p w14:paraId="1053679A" w14:textId="2464B529" w:rsidR="00265807" w:rsidDel="00BD1E45" w:rsidRDefault="00265807">
      <w:pPr>
        <w:pStyle w:val="TOC2"/>
        <w:rPr>
          <w:del w:id="879" w:author="Wang Bin 王宾" w:date="2024-07-12T10:12:00Z"/>
          <w:rFonts w:asciiTheme="minorHAnsi" w:hAnsiTheme="minorHAnsi" w:cstheme="minorBidi"/>
          <w:noProof/>
          <w:kern w:val="2"/>
          <w:sz w:val="22"/>
          <w:szCs w:val="24"/>
          <w:lang w:val="en-US" w:eastAsia="zh-CN"/>
          <w14:ligatures w14:val="standardContextual"/>
        </w:rPr>
      </w:pPr>
      <w:del w:id="880" w:author="Wang Bin 王宾" w:date="2024-07-12T10:12:00Z">
        <w:r w:rsidRPr="00E721CD" w:rsidDel="00BD1E45">
          <w:rPr>
            <w:noProof/>
            <w:color w:val="000000" w:themeColor="text1"/>
            <w:lang w:eastAsia="zh-CN"/>
          </w:rPr>
          <w:delText>x.5 Spatial audio capture quality considerations</w:delText>
        </w:r>
        <w:r w:rsidDel="00BD1E45">
          <w:rPr>
            <w:noProof/>
          </w:rPr>
          <w:tab/>
        </w:r>
      </w:del>
      <w:del w:id="881" w:author="Wang Bin 王宾" w:date="2024-07-12T10:11:00Z">
        <w:r w:rsidDel="00D62F81">
          <w:rPr>
            <w:noProof/>
          </w:rPr>
          <w:delText>56</w:delText>
        </w:r>
      </w:del>
    </w:p>
    <w:p w14:paraId="6ABA3BDC" w14:textId="4686AE80" w:rsidR="00265807" w:rsidDel="00BD1E45" w:rsidRDefault="00265807">
      <w:pPr>
        <w:pStyle w:val="TOC2"/>
        <w:rPr>
          <w:del w:id="882" w:author="Wang Bin 王宾" w:date="2024-07-12T10:12:00Z"/>
          <w:rFonts w:asciiTheme="minorHAnsi" w:hAnsiTheme="minorHAnsi" w:cstheme="minorBidi"/>
          <w:noProof/>
          <w:kern w:val="2"/>
          <w:sz w:val="22"/>
          <w:szCs w:val="24"/>
          <w:lang w:val="en-US" w:eastAsia="zh-CN"/>
          <w14:ligatures w14:val="standardContextual"/>
        </w:rPr>
      </w:pPr>
      <w:del w:id="883" w:author="Wang Bin 王宾" w:date="2024-07-12T10:12:00Z">
        <w:r w:rsidRPr="00E721CD" w:rsidDel="00BD1E45">
          <w:rPr>
            <w:noProof/>
            <w:color w:val="000000" w:themeColor="text1"/>
            <w:lang w:eastAsia="zh-CN"/>
          </w:rPr>
          <w:delText>x.6 References</w:delText>
        </w:r>
        <w:r w:rsidDel="00BD1E45">
          <w:rPr>
            <w:noProof/>
          </w:rPr>
          <w:tab/>
        </w:r>
      </w:del>
      <w:del w:id="884" w:author="Wang Bin 王宾" w:date="2024-07-12T10:11:00Z">
        <w:r w:rsidDel="00D62F81">
          <w:rPr>
            <w:noProof/>
          </w:rPr>
          <w:delText>59</w:delText>
        </w:r>
      </w:del>
    </w:p>
    <w:p w14:paraId="05975A9D" w14:textId="37E13EB7" w:rsidR="00265807" w:rsidDel="00BD1E45" w:rsidRDefault="00265807">
      <w:pPr>
        <w:pStyle w:val="TOC1"/>
        <w:rPr>
          <w:del w:id="885" w:author="Wang Bin 王宾" w:date="2024-07-12T10:12:00Z"/>
          <w:rFonts w:asciiTheme="minorHAnsi" w:hAnsiTheme="minorHAnsi" w:cstheme="minorBidi"/>
          <w:noProof/>
          <w:kern w:val="2"/>
          <w:szCs w:val="24"/>
          <w:lang w:val="en-US" w:eastAsia="zh-CN"/>
          <w14:ligatures w14:val="standardContextual"/>
        </w:rPr>
      </w:pPr>
      <w:del w:id="886" w:author="Wang Bin 王宾" w:date="2024-07-12T10:12:00Z">
        <w:r w:rsidDel="00BD1E45">
          <w:rPr>
            <w:noProof/>
          </w:rPr>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887" w:author="Wang Bin 王宾" w:date="2024-07-12T10:11:00Z">
        <w:r w:rsidDel="00D62F81">
          <w:rPr>
            <w:noProof/>
          </w:rPr>
          <w:delText>59</w:delText>
        </w:r>
      </w:del>
    </w:p>
    <w:p w14:paraId="1A7BFDE6" w14:textId="572FC0A1" w:rsidR="00265807" w:rsidDel="00BD1E45" w:rsidRDefault="00265807">
      <w:pPr>
        <w:pStyle w:val="TOC1"/>
        <w:rPr>
          <w:del w:id="888" w:author="Wang Bin 王宾" w:date="2024-07-12T10:12:00Z"/>
          <w:rFonts w:asciiTheme="minorHAnsi" w:hAnsiTheme="minorHAnsi" w:cstheme="minorBidi"/>
          <w:noProof/>
          <w:kern w:val="2"/>
          <w:szCs w:val="24"/>
          <w:lang w:val="en-US" w:eastAsia="zh-CN"/>
          <w14:ligatures w14:val="standardContextual"/>
        </w:rPr>
      </w:pPr>
      <w:del w:id="889" w:author="Wang Bin 王宾" w:date="2024-07-12T10:12:00Z">
        <w:r w:rsidDel="00BD1E45">
          <w:rPr>
            <w:noProof/>
          </w:rPr>
          <w:delText>Annex A: UE size</w:delText>
        </w:r>
        <w:r w:rsidDel="00BD1E45">
          <w:rPr>
            <w:noProof/>
          </w:rPr>
          <w:tab/>
        </w:r>
      </w:del>
      <w:del w:id="890" w:author="Wang Bin 王宾" w:date="2024-07-12T10:11:00Z">
        <w:r w:rsidDel="00D62F81">
          <w:rPr>
            <w:noProof/>
          </w:rPr>
          <w:delText>59</w:delText>
        </w:r>
      </w:del>
    </w:p>
    <w:p w14:paraId="21C81143" w14:textId="5DFDCBA2" w:rsidR="00265807" w:rsidDel="00BD1E45" w:rsidRDefault="00265807">
      <w:pPr>
        <w:pStyle w:val="TOC2"/>
        <w:rPr>
          <w:del w:id="891" w:author="Wang Bin 王宾" w:date="2024-07-12T10:12:00Z"/>
          <w:rFonts w:asciiTheme="minorHAnsi" w:hAnsiTheme="minorHAnsi" w:cstheme="minorBidi"/>
          <w:noProof/>
          <w:kern w:val="2"/>
          <w:sz w:val="22"/>
          <w:szCs w:val="24"/>
          <w:lang w:val="en-US" w:eastAsia="zh-CN"/>
          <w14:ligatures w14:val="standardContextual"/>
        </w:rPr>
      </w:pPr>
      <w:del w:id="892" w:author="Wang Bin 王宾" w:date="2024-07-12T10: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893" w:author="Wang Bin 王宾" w:date="2024-07-12T10:11:00Z">
        <w:r w:rsidDel="00D62F81">
          <w:rPr>
            <w:noProof/>
          </w:rPr>
          <w:delText>60</w:delText>
        </w:r>
      </w:del>
    </w:p>
    <w:p w14:paraId="134AED5E" w14:textId="6C79FC50" w:rsidR="00265807" w:rsidDel="00BD1E45" w:rsidRDefault="00265807">
      <w:pPr>
        <w:pStyle w:val="TOC3"/>
        <w:rPr>
          <w:del w:id="894" w:author="Wang Bin 王宾" w:date="2024-07-12T10:12:00Z"/>
          <w:rFonts w:asciiTheme="minorHAnsi" w:hAnsiTheme="minorHAnsi" w:cstheme="minorBidi"/>
          <w:noProof/>
          <w:kern w:val="2"/>
          <w:sz w:val="22"/>
          <w:szCs w:val="24"/>
          <w:lang w:val="en-US" w:eastAsia="zh-CN"/>
          <w14:ligatures w14:val="standardContextual"/>
        </w:rPr>
      </w:pPr>
      <w:del w:id="895" w:author="Wang Bin 王宾" w:date="2024-07-12T10: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896" w:author="Wang Bin 王宾" w:date="2024-07-12T10:11:00Z">
        <w:r w:rsidDel="00D62F81">
          <w:rPr>
            <w:noProof/>
          </w:rPr>
          <w:delText>60</w:delText>
        </w:r>
      </w:del>
    </w:p>
    <w:p w14:paraId="3C80E133" w14:textId="1ED16993" w:rsidR="00265807" w:rsidDel="00BD1E45" w:rsidRDefault="00265807">
      <w:pPr>
        <w:pStyle w:val="TOC4"/>
        <w:rPr>
          <w:del w:id="897" w:author="Wang Bin 王宾" w:date="2024-07-12T10:12:00Z"/>
          <w:rFonts w:asciiTheme="minorHAnsi" w:hAnsiTheme="minorHAnsi" w:cstheme="minorBidi"/>
          <w:noProof/>
          <w:kern w:val="2"/>
          <w:sz w:val="22"/>
          <w:szCs w:val="24"/>
          <w:lang w:val="en-US" w:eastAsia="zh-CN"/>
          <w14:ligatures w14:val="standardContextual"/>
        </w:rPr>
      </w:pPr>
      <w:del w:id="898" w:author="Wang Bin 王宾" w:date="2024-07-12T10: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899" w:author="Wang Bin 王宾" w:date="2024-07-12T10:11:00Z">
        <w:r w:rsidDel="00D62F81">
          <w:rPr>
            <w:noProof/>
          </w:rPr>
          <w:delText>60</w:delText>
        </w:r>
      </w:del>
    </w:p>
    <w:p w14:paraId="374C4841" w14:textId="62CBDE14" w:rsidR="00265807" w:rsidDel="00BD1E45" w:rsidRDefault="00265807">
      <w:pPr>
        <w:pStyle w:val="TOC4"/>
        <w:rPr>
          <w:del w:id="900" w:author="Wang Bin 王宾" w:date="2024-07-12T10:12:00Z"/>
          <w:rFonts w:asciiTheme="minorHAnsi" w:hAnsiTheme="minorHAnsi" w:cstheme="minorBidi"/>
          <w:noProof/>
          <w:kern w:val="2"/>
          <w:sz w:val="22"/>
          <w:szCs w:val="24"/>
          <w:lang w:val="en-US" w:eastAsia="zh-CN"/>
          <w14:ligatures w14:val="standardContextual"/>
        </w:rPr>
      </w:pPr>
      <w:del w:id="901" w:author="Wang Bin 王宾" w:date="2024-07-12T10: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902" w:author="Wang Bin 王宾" w:date="2024-07-12T10:11:00Z">
        <w:r w:rsidDel="00D62F81">
          <w:rPr>
            <w:noProof/>
          </w:rPr>
          <w:delText>60</w:delText>
        </w:r>
      </w:del>
    </w:p>
    <w:p w14:paraId="047CC095" w14:textId="42138F84" w:rsidR="00265807" w:rsidDel="00BD1E45" w:rsidRDefault="00265807">
      <w:pPr>
        <w:pStyle w:val="TOC4"/>
        <w:rPr>
          <w:del w:id="903" w:author="Wang Bin 王宾" w:date="2024-07-12T10:12:00Z"/>
          <w:rFonts w:asciiTheme="minorHAnsi" w:hAnsiTheme="minorHAnsi" w:cstheme="minorBidi"/>
          <w:noProof/>
          <w:kern w:val="2"/>
          <w:sz w:val="22"/>
          <w:szCs w:val="24"/>
          <w:lang w:val="en-US" w:eastAsia="zh-CN"/>
          <w14:ligatures w14:val="standardContextual"/>
        </w:rPr>
      </w:pPr>
      <w:del w:id="904" w:author="Wang Bin 王宾" w:date="2024-07-12T10: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905" w:author="Wang Bin 王宾" w:date="2024-07-12T10:11:00Z">
        <w:r w:rsidDel="00D62F81">
          <w:rPr>
            <w:noProof/>
          </w:rPr>
          <w:delText>60</w:delText>
        </w:r>
      </w:del>
    </w:p>
    <w:p w14:paraId="40F4B4DF" w14:textId="03758429" w:rsidR="00265807" w:rsidDel="00BD1E45" w:rsidRDefault="00265807">
      <w:pPr>
        <w:pStyle w:val="TOC4"/>
        <w:rPr>
          <w:del w:id="906" w:author="Wang Bin 王宾" w:date="2024-07-12T10:12:00Z"/>
          <w:rFonts w:asciiTheme="minorHAnsi" w:hAnsiTheme="minorHAnsi" w:cstheme="minorBidi"/>
          <w:noProof/>
          <w:kern w:val="2"/>
          <w:sz w:val="22"/>
          <w:szCs w:val="24"/>
          <w:lang w:val="en-US" w:eastAsia="zh-CN"/>
          <w14:ligatures w14:val="standardContextual"/>
        </w:rPr>
      </w:pPr>
      <w:del w:id="907" w:author="Wang Bin 王宾" w:date="2024-07-12T10: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908" w:author="Wang Bin 王宾" w:date="2024-07-12T10:11:00Z">
        <w:r w:rsidDel="00D62F81">
          <w:rPr>
            <w:noProof/>
          </w:rPr>
          <w:delText>61</w:delText>
        </w:r>
      </w:del>
    </w:p>
    <w:p w14:paraId="06CBB751" w14:textId="4E5BDE21" w:rsidR="00265807" w:rsidDel="00BD1E45" w:rsidRDefault="00265807">
      <w:pPr>
        <w:pStyle w:val="TOC2"/>
        <w:rPr>
          <w:del w:id="909" w:author="Wang Bin 王宾" w:date="2024-07-12T10:12:00Z"/>
          <w:rFonts w:asciiTheme="minorHAnsi" w:hAnsiTheme="minorHAnsi" w:cstheme="minorBidi"/>
          <w:noProof/>
          <w:kern w:val="2"/>
          <w:sz w:val="22"/>
          <w:szCs w:val="24"/>
          <w:lang w:val="en-US" w:eastAsia="zh-CN"/>
          <w14:ligatures w14:val="standardContextual"/>
        </w:rPr>
      </w:pPr>
      <w:del w:id="910" w:author="Wang Bin 王宾" w:date="2024-07-12T10: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911" w:author="Wang Bin 王宾" w:date="2024-07-12T10:11:00Z">
        <w:r w:rsidDel="00D62F81">
          <w:rPr>
            <w:noProof/>
          </w:rPr>
          <w:delText>63</w:delText>
        </w:r>
      </w:del>
    </w:p>
    <w:p w14:paraId="50444BE8" w14:textId="35656B89" w:rsidR="00265807" w:rsidDel="00BD1E45" w:rsidRDefault="00265807">
      <w:pPr>
        <w:pStyle w:val="TOC2"/>
        <w:rPr>
          <w:del w:id="912" w:author="Wang Bin 王宾" w:date="2024-07-12T10:12:00Z"/>
          <w:rFonts w:asciiTheme="minorHAnsi" w:hAnsiTheme="minorHAnsi" w:cstheme="minorBidi"/>
          <w:noProof/>
          <w:kern w:val="2"/>
          <w:sz w:val="22"/>
          <w:szCs w:val="24"/>
          <w:lang w:val="en-US" w:eastAsia="zh-CN"/>
          <w14:ligatures w14:val="standardContextual"/>
        </w:rPr>
      </w:pPr>
      <w:del w:id="913" w:author="Wang Bin 王宾" w:date="2024-07-12T10: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914" w:author="Wang Bin 王宾" w:date="2024-07-12T10:11:00Z">
        <w:r w:rsidDel="00D62F81">
          <w:rPr>
            <w:noProof/>
          </w:rPr>
          <w:delText>64</w:delText>
        </w:r>
      </w:del>
    </w:p>
    <w:p w14:paraId="6720E6EF" w14:textId="0EDB2E8E" w:rsidR="00265807" w:rsidDel="00BD1E45" w:rsidRDefault="00265807">
      <w:pPr>
        <w:pStyle w:val="TOC2"/>
        <w:rPr>
          <w:del w:id="915" w:author="Wang Bin 王宾" w:date="2024-07-12T10:12:00Z"/>
          <w:rFonts w:asciiTheme="minorHAnsi" w:hAnsiTheme="minorHAnsi" w:cstheme="minorBidi"/>
          <w:noProof/>
          <w:kern w:val="2"/>
          <w:sz w:val="22"/>
          <w:szCs w:val="24"/>
          <w:lang w:val="en-US" w:eastAsia="zh-CN"/>
          <w14:ligatures w14:val="standardContextual"/>
        </w:rPr>
      </w:pPr>
      <w:del w:id="916" w:author="Wang Bin 王宾" w:date="2024-07-12T10: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917" w:author="Wang Bin 王宾" w:date="2024-07-12T10:11:00Z">
        <w:r w:rsidDel="00D62F81">
          <w:rPr>
            <w:noProof/>
          </w:rPr>
          <w:delText>64</w:delText>
        </w:r>
      </w:del>
    </w:p>
    <w:p w14:paraId="74484EFD" w14:textId="0995B184" w:rsidR="00265807" w:rsidDel="00BD1E45" w:rsidRDefault="00265807">
      <w:pPr>
        <w:pStyle w:val="TOC2"/>
        <w:rPr>
          <w:del w:id="918" w:author="Wang Bin 王宾" w:date="2024-07-12T10:12:00Z"/>
          <w:rFonts w:asciiTheme="minorHAnsi" w:hAnsiTheme="minorHAnsi" w:cstheme="minorBidi"/>
          <w:noProof/>
          <w:kern w:val="2"/>
          <w:sz w:val="22"/>
          <w:szCs w:val="24"/>
          <w:lang w:val="en-US" w:eastAsia="zh-CN"/>
          <w14:ligatures w14:val="standardContextual"/>
        </w:rPr>
      </w:pPr>
      <w:del w:id="919" w:author="Wang Bin 王宾" w:date="2024-07-12T10: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920" w:author="Wang Bin 王宾" w:date="2024-07-12T10:11:00Z">
        <w:r w:rsidDel="00D62F81">
          <w:rPr>
            <w:noProof/>
          </w:rPr>
          <w:delText>65</w:delText>
        </w:r>
      </w:del>
    </w:p>
    <w:p w14:paraId="150B3CE5" w14:textId="4EC7C3B5" w:rsidR="00265807" w:rsidDel="00BD1E45" w:rsidRDefault="00265807">
      <w:pPr>
        <w:pStyle w:val="TOC2"/>
        <w:rPr>
          <w:del w:id="921" w:author="Wang Bin 王宾" w:date="2024-07-12T10:12:00Z"/>
          <w:rFonts w:asciiTheme="minorHAnsi" w:hAnsiTheme="minorHAnsi" w:cstheme="minorBidi"/>
          <w:noProof/>
          <w:kern w:val="2"/>
          <w:sz w:val="22"/>
          <w:szCs w:val="24"/>
          <w:lang w:val="en-US" w:eastAsia="zh-CN"/>
          <w14:ligatures w14:val="standardContextual"/>
        </w:rPr>
      </w:pPr>
      <w:del w:id="922" w:author="Wang Bin 王宾" w:date="2024-07-12T10: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923" w:author="Wang Bin 王宾" w:date="2024-07-12T10:11:00Z">
        <w:r w:rsidDel="00D62F81">
          <w:rPr>
            <w:noProof/>
          </w:rPr>
          <w:delText>65</w:delText>
        </w:r>
      </w:del>
    </w:p>
    <w:p w14:paraId="6B2BCFC4" w14:textId="60ABDDC7" w:rsidR="00265807" w:rsidDel="00BD1E45" w:rsidRDefault="00265807">
      <w:pPr>
        <w:pStyle w:val="TOC2"/>
        <w:rPr>
          <w:del w:id="924" w:author="Wang Bin 王宾" w:date="2024-07-12T10:12:00Z"/>
          <w:rFonts w:asciiTheme="minorHAnsi" w:hAnsiTheme="minorHAnsi" w:cstheme="minorBidi"/>
          <w:noProof/>
          <w:kern w:val="2"/>
          <w:sz w:val="22"/>
          <w:szCs w:val="24"/>
          <w:lang w:val="en-US" w:eastAsia="zh-CN"/>
          <w14:ligatures w14:val="standardContextual"/>
        </w:rPr>
      </w:pPr>
      <w:del w:id="925" w:author="Wang Bin 王宾" w:date="2024-07-12T10: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926" w:author="Wang Bin 王宾" w:date="2024-07-12T10:11:00Z">
        <w:r w:rsidDel="00D62F81">
          <w:rPr>
            <w:noProof/>
          </w:rPr>
          <w:delText>65</w:delText>
        </w:r>
      </w:del>
    </w:p>
    <w:p w14:paraId="0ACE8359" w14:textId="3C681221" w:rsidR="00265807" w:rsidDel="00BD1E45" w:rsidRDefault="00265807">
      <w:pPr>
        <w:pStyle w:val="TOC2"/>
        <w:rPr>
          <w:del w:id="927" w:author="Wang Bin 王宾" w:date="2024-07-12T10:12:00Z"/>
          <w:rFonts w:asciiTheme="minorHAnsi" w:hAnsiTheme="minorHAnsi" w:cstheme="minorBidi"/>
          <w:noProof/>
          <w:kern w:val="2"/>
          <w:sz w:val="22"/>
          <w:szCs w:val="24"/>
          <w:lang w:val="en-US" w:eastAsia="zh-CN"/>
          <w14:ligatures w14:val="standardContextual"/>
        </w:rPr>
      </w:pPr>
      <w:del w:id="928" w:author="Wang Bin 王宾" w:date="2024-07-12T10: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929" w:author="Wang Bin 王宾" w:date="2024-07-12T10:11:00Z">
        <w:r w:rsidDel="00D62F81">
          <w:rPr>
            <w:noProof/>
          </w:rPr>
          <w:delText>66</w:delText>
        </w:r>
      </w:del>
    </w:p>
    <w:p w14:paraId="2F91AB99" w14:textId="7F8C58F9" w:rsidR="00265807" w:rsidDel="00BD1E45" w:rsidRDefault="00265807">
      <w:pPr>
        <w:pStyle w:val="TOC1"/>
        <w:rPr>
          <w:del w:id="930" w:author="Wang Bin 王宾" w:date="2024-07-12T10:12:00Z"/>
          <w:rFonts w:asciiTheme="minorHAnsi" w:hAnsiTheme="minorHAnsi" w:cstheme="minorBidi"/>
          <w:noProof/>
          <w:kern w:val="2"/>
          <w:szCs w:val="24"/>
          <w:lang w:val="en-US" w:eastAsia="zh-CN"/>
          <w14:ligatures w14:val="standardContextual"/>
        </w:rPr>
      </w:pPr>
      <w:del w:id="931" w:author="Wang Bin 王宾" w:date="2024-07-12T10:12:00Z">
        <w:r w:rsidDel="00BD1E45">
          <w:rPr>
            <w:noProof/>
          </w:rPr>
          <w:delText>Annex B:</w:delText>
        </w:r>
        <w:r w:rsidRPr="00E721CD" w:rsidDel="00BD1E45">
          <w:rPr>
            <w:rFonts w:eastAsia="等线"/>
            <w:noProof/>
          </w:rPr>
          <w:delText xml:space="preserve"> </w:delText>
        </w:r>
        <w:r w:rsidDel="00BD1E45">
          <w:rPr>
            <w:noProof/>
          </w:rPr>
          <w:delText>Stereo AEC</w:delText>
        </w:r>
        <w:r w:rsidDel="00BD1E45">
          <w:rPr>
            <w:noProof/>
          </w:rPr>
          <w:tab/>
        </w:r>
      </w:del>
      <w:del w:id="932" w:author="Wang Bin 王宾" w:date="2024-07-12T10:11:00Z">
        <w:r w:rsidDel="00D62F81">
          <w:rPr>
            <w:noProof/>
          </w:rPr>
          <w:delText>66</w:delText>
        </w:r>
      </w:del>
    </w:p>
    <w:p w14:paraId="0270E441" w14:textId="463E3241" w:rsidR="00265807" w:rsidDel="00BD1E45" w:rsidRDefault="00265807">
      <w:pPr>
        <w:pStyle w:val="TOC2"/>
        <w:rPr>
          <w:del w:id="933" w:author="Wang Bin 王宾" w:date="2024-07-12T10:12:00Z"/>
          <w:rFonts w:asciiTheme="minorHAnsi" w:hAnsiTheme="minorHAnsi" w:cstheme="minorBidi"/>
          <w:noProof/>
          <w:kern w:val="2"/>
          <w:sz w:val="22"/>
          <w:szCs w:val="24"/>
          <w:lang w:val="en-US" w:eastAsia="zh-CN"/>
          <w14:ligatures w14:val="standardContextual"/>
        </w:rPr>
      </w:pPr>
      <w:del w:id="934" w:author="Wang Bin 王宾" w:date="2024-07-12T10: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5" w:author="Wang Bin 王宾" w:date="2024-07-12T10:11:00Z">
        <w:r w:rsidDel="00D62F81">
          <w:rPr>
            <w:noProof/>
          </w:rPr>
          <w:delText>66</w:delText>
        </w:r>
      </w:del>
    </w:p>
    <w:p w14:paraId="3FF132A8" w14:textId="5B1AD3BC" w:rsidR="00265807" w:rsidDel="00BD1E45" w:rsidRDefault="00265807">
      <w:pPr>
        <w:pStyle w:val="TOC2"/>
        <w:rPr>
          <w:del w:id="936" w:author="Wang Bin 王宾" w:date="2024-07-12T10:12:00Z"/>
          <w:rFonts w:asciiTheme="minorHAnsi" w:hAnsiTheme="minorHAnsi" w:cstheme="minorBidi"/>
          <w:noProof/>
          <w:kern w:val="2"/>
          <w:sz w:val="22"/>
          <w:szCs w:val="24"/>
          <w:lang w:val="en-US" w:eastAsia="zh-CN"/>
          <w14:ligatures w14:val="standardContextual"/>
        </w:rPr>
      </w:pPr>
      <w:del w:id="937" w:author="Wang Bin 王宾" w:date="2024-07-12T10: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938" w:author="Wang Bin 王宾" w:date="2024-07-12T10:11:00Z">
        <w:r w:rsidDel="00D62F81">
          <w:rPr>
            <w:noProof/>
          </w:rPr>
          <w:delText>67</w:delText>
        </w:r>
      </w:del>
    </w:p>
    <w:p w14:paraId="233134D9" w14:textId="2F39B142" w:rsidR="00265807" w:rsidDel="00BD1E45" w:rsidRDefault="00265807">
      <w:pPr>
        <w:pStyle w:val="TOC3"/>
        <w:rPr>
          <w:del w:id="939" w:author="Wang Bin 王宾" w:date="2024-07-12T10:12:00Z"/>
          <w:rFonts w:asciiTheme="minorHAnsi" w:hAnsiTheme="minorHAnsi" w:cstheme="minorBidi"/>
          <w:noProof/>
          <w:kern w:val="2"/>
          <w:sz w:val="22"/>
          <w:szCs w:val="24"/>
          <w:lang w:val="en-US" w:eastAsia="zh-CN"/>
          <w14:ligatures w14:val="standardContextual"/>
        </w:rPr>
      </w:pPr>
      <w:del w:id="940" w:author="Wang Bin 王宾" w:date="2024-07-12T10: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941" w:author="Wang Bin 王宾" w:date="2024-07-12T10:11:00Z">
        <w:r w:rsidDel="00D62F81">
          <w:rPr>
            <w:noProof/>
          </w:rPr>
          <w:delText>68</w:delText>
        </w:r>
      </w:del>
    </w:p>
    <w:p w14:paraId="31C51CD5" w14:textId="53520246" w:rsidR="00265807" w:rsidDel="00BD1E45" w:rsidRDefault="00265807">
      <w:pPr>
        <w:pStyle w:val="TOC4"/>
        <w:rPr>
          <w:del w:id="942" w:author="Wang Bin 王宾" w:date="2024-07-12T10:12:00Z"/>
          <w:rFonts w:asciiTheme="minorHAnsi" w:hAnsiTheme="minorHAnsi" w:cstheme="minorBidi"/>
          <w:noProof/>
          <w:kern w:val="2"/>
          <w:sz w:val="22"/>
          <w:szCs w:val="24"/>
          <w:lang w:val="en-US" w:eastAsia="zh-CN"/>
          <w14:ligatures w14:val="standardContextual"/>
        </w:rPr>
      </w:pPr>
      <w:del w:id="943" w:author="Wang Bin 王宾" w:date="2024-07-12T10: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944" w:author="Wang Bin 王宾" w:date="2024-07-12T10:11:00Z">
        <w:r w:rsidDel="00D62F81">
          <w:rPr>
            <w:noProof/>
          </w:rPr>
          <w:delText>68</w:delText>
        </w:r>
      </w:del>
    </w:p>
    <w:p w14:paraId="71EFF377" w14:textId="0C2E1458" w:rsidR="00265807" w:rsidDel="00BD1E45" w:rsidRDefault="00265807">
      <w:pPr>
        <w:pStyle w:val="TOC4"/>
        <w:rPr>
          <w:del w:id="945" w:author="Wang Bin 王宾" w:date="2024-07-12T10:12:00Z"/>
          <w:rFonts w:asciiTheme="minorHAnsi" w:hAnsiTheme="minorHAnsi" w:cstheme="minorBidi"/>
          <w:noProof/>
          <w:kern w:val="2"/>
          <w:sz w:val="22"/>
          <w:szCs w:val="24"/>
          <w:lang w:val="en-US" w:eastAsia="zh-CN"/>
          <w14:ligatures w14:val="standardContextual"/>
        </w:rPr>
      </w:pPr>
      <w:del w:id="946" w:author="Wang Bin 王宾" w:date="2024-07-12T10: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947" w:author="Wang Bin 王宾" w:date="2024-07-12T10:11:00Z">
        <w:r w:rsidDel="00D62F81">
          <w:rPr>
            <w:noProof/>
          </w:rPr>
          <w:delText>69</w:delText>
        </w:r>
      </w:del>
    </w:p>
    <w:p w14:paraId="1D5BFF23" w14:textId="5ECF306F" w:rsidR="00265807" w:rsidDel="00BD1E45" w:rsidRDefault="00265807">
      <w:pPr>
        <w:pStyle w:val="TOC4"/>
        <w:rPr>
          <w:del w:id="948" w:author="Wang Bin 王宾" w:date="2024-07-12T10:12:00Z"/>
          <w:rFonts w:asciiTheme="minorHAnsi" w:hAnsiTheme="minorHAnsi" w:cstheme="minorBidi"/>
          <w:noProof/>
          <w:kern w:val="2"/>
          <w:sz w:val="22"/>
          <w:szCs w:val="24"/>
          <w:lang w:val="en-US" w:eastAsia="zh-CN"/>
          <w14:ligatures w14:val="standardContextual"/>
        </w:rPr>
      </w:pPr>
      <w:del w:id="949" w:author="Wang Bin 王宾" w:date="2024-07-12T10: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950" w:author="Wang Bin 王宾" w:date="2024-07-12T10:11:00Z">
        <w:r w:rsidDel="00D62F81">
          <w:rPr>
            <w:noProof/>
          </w:rPr>
          <w:delText>70</w:delText>
        </w:r>
      </w:del>
    </w:p>
    <w:p w14:paraId="6D57B28F" w14:textId="4D820291" w:rsidR="00265807" w:rsidDel="00BD1E45" w:rsidRDefault="00265807">
      <w:pPr>
        <w:pStyle w:val="TOC8"/>
        <w:rPr>
          <w:del w:id="951" w:author="Wang Bin 王宾" w:date="2024-07-12T10:12:00Z"/>
          <w:rFonts w:asciiTheme="minorHAnsi" w:hAnsiTheme="minorHAnsi" w:cstheme="minorBidi"/>
          <w:b w:val="0"/>
          <w:noProof/>
          <w:kern w:val="2"/>
          <w:szCs w:val="24"/>
          <w:lang w:val="en-US" w:eastAsia="zh-CN"/>
          <w14:ligatures w14:val="standardContextual"/>
        </w:rPr>
      </w:pPr>
      <w:del w:id="952" w:author="Wang Bin 王宾" w:date="2024-07-12T10:12:00Z">
        <w:r w:rsidDel="00BD1E45">
          <w:rPr>
            <w:noProof/>
          </w:rPr>
          <w:delText>Annex &lt;X&gt; (informative): Change history</w:delText>
        </w:r>
        <w:r w:rsidDel="00BD1E45">
          <w:rPr>
            <w:noProof/>
          </w:rPr>
          <w:tab/>
        </w:r>
      </w:del>
      <w:del w:id="953" w:author="Wang Bin 王宾" w:date="2024-07-12T10: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954" w:name="foreword"/>
      <w:bookmarkStart w:id="955" w:name="_Toc150942763"/>
      <w:bookmarkStart w:id="956" w:name="_Toc150943026"/>
      <w:bookmarkStart w:id="957" w:name="_Toc150943780"/>
      <w:bookmarkStart w:id="958" w:name="_Toc150985034"/>
      <w:bookmarkStart w:id="959" w:name="_Toc175215227"/>
      <w:bookmarkEnd w:id="954"/>
      <w:r w:rsidRPr="004D3578">
        <w:lastRenderedPageBreak/>
        <w:t>Foreword</w:t>
      </w:r>
      <w:bookmarkEnd w:id="955"/>
      <w:bookmarkEnd w:id="956"/>
      <w:bookmarkEnd w:id="957"/>
      <w:bookmarkEnd w:id="958"/>
      <w:bookmarkEnd w:id="959"/>
    </w:p>
    <w:p w14:paraId="40E4D50D" w14:textId="77777777" w:rsidR="00080512" w:rsidRPr="004D3578" w:rsidRDefault="00080512">
      <w:r w:rsidRPr="003D3DE1">
        <w:t xml:space="preserve">This Technical </w:t>
      </w:r>
      <w:bookmarkStart w:id="960" w:name="spectype3"/>
      <w:r w:rsidR="00602AEA" w:rsidRPr="003D3DE1">
        <w:t>Report</w:t>
      </w:r>
      <w:bookmarkEnd w:id="960"/>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961" w:name="introduction"/>
      <w:bookmarkStart w:id="962" w:name="_Toc150942764"/>
      <w:bookmarkStart w:id="963" w:name="_Toc150943027"/>
      <w:bookmarkStart w:id="964" w:name="_Toc150943781"/>
      <w:bookmarkStart w:id="965" w:name="_Toc150985035"/>
      <w:bookmarkStart w:id="966" w:name="_Toc175215228"/>
      <w:bookmarkEnd w:id="961"/>
      <w:r w:rsidRPr="004D3578">
        <w:t>Introduction</w:t>
      </w:r>
      <w:bookmarkEnd w:id="962"/>
      <w:bookmarkEnd w:id="963"/>
      <w:bookmarkEnd w:id="964"/>
      <w:bookmarkEnd w:id="965"/>
      <w:bookmarkEnd w:id="966"/>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967" w:name="scope"/>
      <w:bookmarkStart w:id="968" w:name="_Toc150942765"/>
      <w:bookmarkStart w:id="969" w:name="_Toc150943028"/>
      <w:bookmarkStart w:id="970" w:name="_Toc150943782"/>
      <w:bookmarkStart w:id="971" w:name="_Toc150985036"/>
      <w:bookmarkStart w:id="972" w:name="_Toc175215229"/>
      <w:bookmarkEnd w:id="967"/>
      <w:r w:rsidRPr="004D3578">
        <w:lastRenderedPageBreak/>
        <w:t>1</w:t>
      </w:r>
      <w:r w:rsidRPr="004D3578">
        <w:tab/>
        <w:t>Scope</w:t>
      </w:r>
      <w:bookmarkEnd w:id="968"/>
      <w:bookmarkEnd w:id="969"/>
      <w:bookmarkEnd w:id="970"/>
      <w:bookmarkEnd w:id="971"/>
      <w:bookmarkEnd w:id="972"/>
    </w:p>
    <w:p w14:paraId="7AC4537D" w14:textId="12BFB924" w:rsidR="00D06581" w:rsidRPr="00D06581" w:rsidRDefault="00D06581" w:rsidP="002E5C4A">
      <w:r w:rsidRPr="00D06581">
        <w:t xml:space="preserve">The goal of </w:t>
      </w:r>
      <w:del w:id="973" w:author="RAGOT Stéphane INNOV/IT-S" w:date="2024-08-21T15:18:00Z">
        <w:r w:rsidRPr="00D06581" w:rsidDel="00F275E0">
          <w:delText>the FS_DaCED</w:delText>
        </w:r>
      </w:del>
      <w:ins w:id="974" w:author="RAGOT Stéphane INNOV/IT-S" w:date="2024-08-21T15:1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125612F7">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448F13BB" w:rsidR="00D06581" w:rsidRPr="00D06581" w:rsidRDefault="00D06581" w:rsidP="00D06581">
      <w:pPr>
        <w:ind w:firstLineChars="900" w:firstLine="1800"/>
        <w:jc w:val="center"/>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del w:id="975" w:author="Wang Bin 王宾" w:date="2024-08-22T21:22:00Z" w16du:dateUtc="2024-08-22T13:22:00Z">
        <w:r w:rsidRPr="00D06581" w:rsidDel="00CF5C7F">
          <w:rPr>
            <w:rFonts w:ascii="Arial" w:eastAsia="等线" w:hAnsi="Arial" w:cs="Arial"/>
            <w:b/>
            <w:bCs/>
            <w:lang w:val="en-US" w:eastAsia="zh-CN"/>
          </w:rPr>
          <w:delText>FS_DaCED</w:delText>
        </w:r>
      </w:del>
      <w:ins w:id="976" w:author="Wang Bin 王宾" w:date="2024-08-22T21:23:00Z" w16du:dateUtc="2024-08-22T13:23:00Z">
        <w:r w:rsidR="009852E3">
          <w:rPr>
            <w:rFonts w:ascii="Arial" w:eastAsia="等线" w:hAnsi="Arial" w:cs="Arial" w:hint="eastAsia"/>
            <w:b/>
            <w:bCs/>
            <w:lang w:val="en-US" w:eastAsia="zh-CN"/>
          </w:rPr>
          <w:t xml:space="preserve">TR 26.933 under the scope of the FS_DaCED </w:t>
        </w:r>
        <w:r w:rsidR="00C07C87">
          <w:rPr>
            <w:rFonts w:ascii="Arial" w:eastAsia="等线" w:hAnsi="Arial" w:cs="Arial" w:hint="eastAsia"/>
            <w:b/>
            <w:bCs/>
            <w:lang w:val="en-US" w:eastAsia="zh-CN"/>
          </w:rPr>
          <w:t>study item</w:t>
        </w:r>
      </w:ins>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977" w:name="OLE_LINK8"/>
      <w:r>
        <w:rPr>
          <w:lang w:eastAsia="zh-CN"/>
        </w:rPr>
        <w:t>design</w:t>
      </w:r>
      <w:r w:rsidR="00C86C64">
        <w:rPr>
          <w:lang w:eastAsia="zh-CN"/>
        </w:rPr>
        <w:t xml:space="preserve"> </w:t>
      </w:r>
      <w:bookmarkEnd w:id="977"/>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978" w:name="references"/>
      <w:bookmarkStart w:id="979" w:name="_Toc150942766"/>
      <w:bookmarkStart w:id="980" w:name="_Toc150943029"/>
      <w:bookmarkStart w:id="981" w:name="_Toc150943783"/>
      <w:bookmarkStart w:id="982" w:name="_Toc150985037"/>
      <w:bookmarkStart w:id="983" w:name="_Toc175215230"/>
      <w:bookmarkEnd w:id="978"/>
      <w:r w:rsidRPr="004D3578">
        <w:t>2</w:t>
      </w:r>
      <w:r w:rsidRPr="004D3578">
        <w:tab/>
        <w:t>References</w:t>
      </w:r>
      <w:bookmarkEnd w:id="979"/>
      <w:bookmarkEnd w:id="980"/>
      <w:bookmarkEnd w:id="981"/>
      <w:bookmarkEnd w:id="982"/>
      <w:bookmarkEnd w:id="983"/>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pPr>
      <w:r w:rsidRPr="009377E7">
        <w:rPr>
          <w:rFonts w:hint="eastAsia"/>
          <w:lang w:eastAsia="zh-CN"/>
        </w:rPr>
        <w:t>[</w:t>
      </w:r>
      <w:r w:rsidRPr="009377E7">
        <w:rPr>
          <w:lang w:eastAsia="zh-CN"/>
        </w:rPr>
        <w:t>3]</w:t>
      </w:r>
      <w:r w:rsidRPr="009377E7">
        <w:rPr>
          <w:lang w:eastAsia="zh-CN"/>
        </w:rPr>
        <w:tab/>
      </w:r>
      <w:r w:rsidRPr="009377E7">
        <w:t>3GPP TR 26.918:</w:t>
      </w:r>
      <w:r w:rsidRPr="00F04E22">
        <w:t xml:space="preserve"> </w:t>
      </w:r>
      <w:r w:rsidRPr="009377E7">
        <w:t>"</w:t>
      </w:r>
      <w:r w:rsidRPr="00F04E22">
        <w:t>Virtual Reality (VR) media services over 3GPP</w:t>
      </w:r>
      <w:r w:rsidRPr="009377E7">
        <w:t>"</w:t>
      </w:r>
      <w:r>
        <w:t>.</w:t>
      </w:r>
    </w:p>
    <w:p w14:paraId="62D5140C" w14:textId="1C64BAB9" w:rsidR="00AD289E" w:rsidRDefault="00AD289E" w:rsidP="002E5C4A">
      <w:pPr>
        <w:pStyle w:val="EX"/>
      </w:pPr>
      <w:r w:rsidRPr="009377E7">
        <w:rPr>
          <w:rFonts w:hint="eastAsia"/>
        </w:rPr>
        <w:lastRenderedPageBreak/>
        <w:t>[</w:t>
      </w:r>
      <w:r w:rsidRPr="009377E7">
        <w:t>4]</w:t>
      </w:r>
      <w:r w:rsidRPr="009377E7">
        <w:tab/>
        <w:t>3GPP TS 26.119: "Media Capabilities for Augmented Reality"</w:t>
      </w:r>
      <w:r>
        <w:t>.</w:t>
      </w:r>
    </w:p>
    <w:p w14:paraId="6982A75A" w14:textId="4E238F47" w:rsidR="00363848" w:rsidRDefault="00363848" w:rsidP="002E5C4A">
      <w:pPr>
        <w:pStyle w:val="EX"/>
      </w:pPr>
      <w:r w:rsidRPr="00235F89">
        <w:t>[</w:t>
      </w:r>
      <w:r>
        <w:t>5</w:t>
      </w:r>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r>
        <w:rPr>
          <w:lang w:eastAsia="zh-CN"/>
        </w:rPr>
        <w:t>6]</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7]</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8]</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9]</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10]</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r>
        <w:rPr>
          <w:lang w:eastAsia="zh-CN"/>
        </w:rPr>
        <w:t>11]</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12]</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rPr>
          <w:ins w:id="984" w:author="Wang Bin 王宾" w:date="2024-08-21T15:32:00Z"/>
        </w:rPr>
      </w:pPr>
      <w:r w:rsidRPr="007922D5">
        <w:t>[1</w:t>
      </w:r>
      <w:r w:rsidR="00562F63">
        <w:rPr>
          <w:rFonts w:hint="eastAsia"/>
          <w:lang w:eastAsia="zh-CN"/>
        </w:rPr>
        <w:t>3</w:t>
      </w:r>
      <w:r w:rsidRPr="007922D5">
        <w:t xml:space="preserve">] </w:t>
      </w:r>
      <w:r w:rsidRPr="007922D5">
        <w:tab/>
        <w:t>3GPP TS 26.131: Terminal acoustic characteristics for telephony; Requirements</w:t>
      </w:r>
    </w:p>
    <w:p w14:paraId="34C2D064" w14:textId="38B9781D" w:rsidR="007264B1" w:rsidRDefault="007264B1" w:rsidP="002E5C4A">
      <w:pPr>
        <w:pStyle w:val="EX"/>
        <w:rPr>
          <w:ins w:id="985" w:author="Wang Bin 王宾" w:date="2024-08-21T15:32:00Z"/>
          <w:lang w:eastAsia="zh-CN"/>
        </w:rPr>
      </w:pPr>
      <w:ins w:id="986" w:author="Wang Bin 王宾" w:date="2024-08-21T15:32:00Z">
        <w:r>
          <w:rPr>
            <w:rFonts w:hint="eastAsia"/>
            <w:lang w:eastAsia="zh-CN"/>
          </w:rPr>
          <w:t>[14]</w:t>
        </w:r>
      </w:ins>
      <w:ins w:id="987" w:author="Wang Bin 王宾" w:date="2024-08-21T15:33:00Z">
        <w:r>
          <w:rPr>
            <w:lang w:eastAsia="zh-CN"/>
          </w:rPr>
          <w:tab/>
        </w:r>
      </w:ins>
      <w:ins w:id="988" w:author="Wang Bin 王宾" w:date="2024-08-21T15: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1A1EB6C1" w:rsidR="007264B1" w:rsidRDefault="007264B1" w:rsidP="002E5C4A">
      <w:pPr>
        <w:pStyle w:val="EX"/>
        <w:rPr>
          <w:ins w:id="989" w:author="Wang Bin 王宾" w:date="2024-08-21T15:32:00Z"/>
          <w:lang w:eastAsia="zh-CN"/>
        </w:rPr>
      </w:pPr>
      <w:ins w:id="990" w:author="Wang Bin 王宾" w:date="2024-08-21T15:32:00Z">
        <w:r>
          <w:rPr>
            <w:rFonts w:hint="eastAsia"/>
            <w:lang w:eastAsia="zh-CN"/>
          </w:rPr>
          <w:t>[15]</w:t>
        </w:r>
      </w:ins>
      <w:ins w:id="991" w:author="Wang Bin 王宾" w:date="2024-08-21T15: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6498D9BF" w:rsidR="007264B1" w:rsidRDefault="007264B1" w:rsidP="002E5C4A">
      <w:pPr>
        <w:pStyle w:val="EX"/>
        <w:rPr>
          <w:ins w:id="992" w:author="Wang Bin 王宾" w:date="2024-08-21T15:32:00Z"/>
          <w:lang w:eastAsia="zh-CN"/>
        </w:rPr>
      </w:pPr>
      <w:ins w:id="993" w:author="Wang Bin 王宾" w:date="2024-08-21T15:32:00Z">
        <w:r>
          <w:rPr>
            <w:rFonts w:hint="eastAsia"/>
            <w:lang w:eastAsia="zh-CN"/>
          </w:rPr>
          <w:t>[16]</w:t>
        </w:r>
      </w:ins>
      <w:ins w:id="994" w:author="Wang Bin 王宾" w:date="2024-08-21T15: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1BE70EAE" w:rsidR="007264B1" w:rsidRDefault="007264B1" w:rsidP="002E5C4A">
      <w:pPr>
        <w:pStyle w:val="EX"/>
        <w:rPr>
          <w:ins w:id="995" w:author="Wang Bin 王宾" w:date="2024-08-21T15:27:00Z"/>
          <w:lang w:eastAsia="zh-CN"/>
        </w:rPr>
      </w:pPr>
      <w:ins w:id="996" w:author="Wang Bin 王宾" w:date="2024-08-21T15:32:00Z">
        <w:r>
          <w:rPr>
            <w:rFonts w:hint="eastAsia"/>
            <w:lang w:eastAsia="zh-CN"/>
          </w:rPr>
          <w:t>[</w:t>
        </w:r>
      </w:ins>
      <w:ins w:id="997" w:author="Wang Bin 王宾" w:date="2024-08-21T15:33:00Z">
        <w:r>
          <w:rPr>
            <w:rFonts w:hint="eastAsia"/>
            <w:lang w:eastAsia="zh-CN"/>
          </w:rPr>
          <w:t>17</w:t>
        </w:r>
      </w:ins>
      <w:ins w:id="998" w:author="Wang Bin 王宾" w:date="2024-08-21T15:32:00Z">
        <w:r>
          <w:rPr>
            <w:rFonts w:hint="eastAsia"/>
            <w:lang w:eastAsia="zh-CN"/>
          </w:rPr>
          <w:t>]</w:t>
        </w:r>
      </w:ins>
      <w:ins w:id="999" w:author="Wang Bin 王宾" w:date="2024-08-21T15: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735FF2B0" w:rsidR="00BB1BEB" w:rsidRDefault="00BB1BEB" w:rsidP="002E5C4A">
      <w:pPr>
        <w:pStyle w:val="EX"/>
        <w:rPr>
          <w:ins w:id="1000" w:author="Wang Bin 王宾" w:date="2024-08-21T15:32:00Z"/>
          <w:lang w:eastAsia="zh-CN"/>
        </w:rPr>
      </w:pPr>
      <w:ins w:id="1001" w:author="Wang Bin 王宾" w:date="2024-08-21T15:27:00Z">
        <w:r>
          <w:rPr>
            <w:rFonts w:hint="eastAsia"/>
            <w:lang w:eastAsia="zh-CN"/>
          </w:rPr>
          <w:t>[1</w:t>
        </w:r>
      </w:ins>
      <w:ins w:id="1002" w:author="Wang Bin 王宾" w:date="2024-08-21T15:33:00Z">
        <w:r w:rsidR="007264B1">
          <w:rPr>
            <w:rFonts w:hint="eastAsia"/>
            <w:lang w:eastAsia="zh-CN"/>
          </w:rPr>
          <w:t>8</w:t>
        </w:r>
      </w:ins>
      <w:ins w:id="1003" w:author="Wang Bin 王宾" w:date="2024-08-21T15:27:00Z">
        <w:r>
          <w:rPr>
            <w:rFonts w:hint="eastAsia"/>
            <w:lang w:eastAsia="zh-CN"/>
          </w:rPr>
          <w:t>]</w:t>
        </w:r>
        <w:r>
          <w:rPr>
            <w:lang w:eastAsia="zh-CN"/>
          </w:rPr>
          <w:tab/>
        </w:r>
        <w:r w:rsidRPr="00235F89">
          <w:t>3GPP TS 26.25</w:t>
        </w:r>
      </w:ins>
      <w:ins w:id="1004" w:author="Wang Bin 王宾" w:date="2024-08-22T21:25:00Z" w16du:dateUtc="2024-08-22T13:25:00Z">
        <w:r w:rsidR="00F77CB5">
          <w:rPr>
            <w:rFonts w:hint="eastAsia"/>
            <w:lang w:eastAsia="zh-CN"/>
          </w:rPr>
          <w:t>3</w:t>
        </w:r>
      </w:ins>
      <w:ins w:id="1005" w:author="Wang Bin 王宾" w:date="2024-08-21T15:27:00Z">
        <w:r w:rsidRPr="00235F89">
          <w:t xml:space="preserve">: "Codec for Immersive Voice and Audio Services (IVAS); </w:t>
        </w:r>
      </w:ins>
      <w:ins w:id="1006" w:author="Wang Bin 王宾" w:date="2024-08-21T15:29:00Z">
        <w:r w:rsidR="00F066DD" w:rsidRPr="00F066DD">
          <w:t>Detailed Algorithmic Description including RTP payload format and SDP parameter definitions</w:t>
        </w:r>
      </w:ins>
      <w:ins w:id="1007" w:author="Wang Bin 王宾" w:date="2024-08-21T15:27:00Z">
        <w:r w:rsidRPr="00235F89">
          <w:t>"</w:t>
        </w:r>
      </w:ins>
      <w:ins w:id="1008" w:author="Wang Bin 王宾" w:date="2024-08-21T15: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1009" w:name="definitions"/>
      <w:bookmarkStart w:id="1010" w:name="_Toc150942767"/>
      <w:bookmarkStart w:id="1011" w:name="_Toc150943030"/>
      <w:bookmarkStart w:id="1012" w:name="_Toc150943784"/>
      <w:bookmarkStart w:id="1013" w:name="_Toc150985038"/>
      <w:bookmarkStart w:id="1014" w:name="_Toc175215231"/>
      <w:bookmarkEnd w:id="1009"/>
      <w:r w:rsidRPr="004D3578">
        <w:t>3</w:t>
      </w:r>
      <w:r w:rsidRPr="004D3578">
        <w:tab/>
        <w:t>Definitions</w:t>
      </w:r>
      <w:r w:rsidR="00602AEA">
        <w:t xml:space="preserve"> of terms, symbols and abbreviations</w:t>
      </w:r>
      <w:bookmarkEnd w:id="1010"/>
      <w:bookmarkEnd w:id="1011"/>
      <w:bookmarkEnd w:id="1012"/>
      <w:bookmarkEnd w:id="1013"/>
      <w:bookmarkEnd w:id="1014"/>
    </w:p>
    <w:p w14:paraId="3EDB100E" w14:textId="6940EE7E" w:rsidR="00080512" w:rsidRPr="004D3578" w:rsidDel="001E1A43" w:rsidRDefault="00BA19ED">
      <w:pPr>
        <w:pStyle w:val="Guidance"/>
        <w:rPr>
          <w:del w:id="1015" w:author="Wang Bin 王宾" w:date="2024-08-13T16:07:00Z"/>
        </w:rPr>
      </w:pPr>
      <w:del w:id="1016" w:author="Wang Bin 王宾" w:date="2024-08-13T16: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1017" w:name="_Toc150942768"/>
      <w:bookmarkStart w:id="1018" w:name="_Toc150943031"/>
      <w:bookmarkStart w:id="1019" w:name="_Toc150943785"/>
      <w:bookmarkStart w:id="1020" w:name="_Toc150985039"/>
      <w:bookmarkStart w:id="1021" w:name="_Toc175215232"/>
      <w:r w:rsidRPr="00AB3B39">
        <w:t>3.1</w:t>
      </w:r>
      <w:r w:rsidRPr="00AB3B39">
        <w:tab/>
      </w:r>
      <w:r w:rsidR="002B6339" w:rsidRPr="00AB3B39">
        <w:t>Terms</w:t>
      </w:r>
      <w:bookmarkEnd w:id="1017"/>
      <w:bookmarkEnd w:id="1018"/>
      <w:bookmarkEnd w:id="1019"/>
      <w:bookmarkEnd w:id="1020"/>
      <w:bookmarkEnd w:id="1021"/>
    </w:p>
    <w:p w14:paraId="6EBFAB8C" w14:textId="77777777" w:rsidR="00265807" w:rsidRDefault="00080512">
      <w:pPr>
        <w:keepNext/>
        <w:rPr>
          <w:ins w:id="1022" w:author="Wang Bin 王宾" w:date="2024-07-10T15:03:00Z"/>
        </w:rPr>
        <w:pPrChange w:id="1023" w:author="Wang Bin 王宾" w:date="2024-07-12T10:12:00Z">
          <w:pPr>
            <w:pStyle w:val="Heading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024" w:name="_Toc150942769"/>
      <w:bookmarkStart w:id="1025" w:name="_Toc150943032"/>
      <w:bookmarkStart w:id="1026" w:name="_Toc150943786"/>
      <w:bookmarkStart w:id="1027" w:name="_Toc150985040"/>
    </w:p>
    <w:p w14:paraId="500142AE" w14:textId="08E25ABD" w:rsidR="00080512" w:rsidRPr="00AB3B39" w:rsidDel="002200FA" w:rsidRDefault="00080512" w:rsidP="00AB3B39">
      <w:pPr>
        <w:pStyle w:val="Heading2"/>
        <w:rPr>
          <w:del w:id="1028" w:author="Wang Bin 王宾" w:date="2024-08-22T21:26:00Z" w16du:dateUtc="2024-08-22T13:26:00Z"/>
        </w:rPr>
      </w:pPr>
      <w:bookmarkStart w:id="1029" w:name="_Toc175215233"/>
      <w:r w:rsidRPr="00AB3B39">
        <w:t>3.2</w:t>
      </w:r>
      <w:r w:rsidRPr="00AB3B39">
        <w:tab/>
        <w:t>Symbols</w:t>
      </w:r>
      <w:bookmarkEnd w:id="1024"/>
      <w:bookmarkEnd w:id="1025"/>
      <w:bookmarkEnd w:id="1026"/>
      <w:bookmarkEnd w:id="1027"/>
      <w:bookmarkEnd w:id="1029"/>
    </w:p>
    <w:p w14:paraId="0D482141" w14:textId="344158D7" w:rsidR="00080512" w:rsidRDefault="00080512">
      <w:pPr>
        <w:pStyle w:val="Heading2"/>
        <w:rPr>
          <w:ins w:id="1030" w:author="Wang Bin 王宾" w:date="2024-07-12T10:11:00Z"/>
        </w:rPr>
        <w:pPrChange w:id="1031" w:author="Wang Bin 王宾" w:date="2024-08-22T21:26:00Z" w16du:dateUtc="2024-08-22T13:26:00Z">
          <w:pPr>
            <w:pStyle w:val="EW"/>
          </w:pPr>
        </w:pPrChange>
      </w:pPr>
      <w:del w:id="1032" w:author="Wang Bin 王宾" w:date="2024-08-21T15: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033" w:author="Wang Bin 王宾" w:date="2024-07-12T10:11:00Z">
        <w:r>
          <w:rPr>
            <w:rFonts w:hint="eastAsia"/>
            <w:lang w:eastAsia="zh-CN"/>
          </w:rPr>
          <w:t>Void</w:t>
        </w:r>
      </w:ins>
    </w:p>
    <w:p w14:paraId="23307596" w14:textId="77777777" w:rsidR="00080512" w:rsidRPr="004D3578" w:rsidRDefault="00080512">
      <w:pPr>
        <w:pStyle w:val="Heading2"/>
      </w:pPr>
      <w:bookmarkStart w:id="1034" w:name="_Toc150942770"/>
      <w:bookmarkStart w:id="1035" w:name="_Toc150943033"/>
      <w:bookmarkStart w:id="1036" w:name="_Toc150943787"/>
      <w:bookmarkStart w:id="1037" w:name="_Toc150985041"/>
      <w:bookmarkStart w:id="1038" w:name="_Toc175215234"/>
      <w:r w:rsidRPr="004D3578">
        <w:lastRenderedPageBreak/>
        <w:t>3.3</w:t>
      </w:r>
      <w:r w:rsidRPr="004D3578">
        <w:tab/>
        <w:t>Abbreviations</w:t>
      </w:r>
      <w:bookmarkEnd w:id="1034"/>
      <w:bookmarkEnd w:id="1035"/>
      <w:bookmarkEnd w:id="1036"/>
      <w:bookmarkEnd w:id="1037"/>
      <w:bookmarkEnd w:id="1038"/>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039" w:author="Wang Bin 王宾" w:date="2024-07-12T11:29:00Z"/>
        </w:rPr>
      </w:pPr>
      <w:ins w:id="1040" w:author="Wang Bin 王宾" w:date="2024-07-12T11:32: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1041" w:author="Wang Bin 王宾" w:date="2024-07-11T18:43:00Z"/>
          <w:lang w:eastAsia="zh-CN"/>
        </w:rPr>
      </w:pPr>
      <w:ins w:id="1042" w:author="Wang Bin 王宾" w:date="2024-07-11T18:43:00Z">
        <w:r w:rsidRPr="003A6ED4">
          <w:t>ADC</w:t>
        </w:r>
      </w:ins>
      <w:ins w:id="1043" w:author="Wang Bin 王宾" w:date="2024-07-12T10:22:00Z">
        <w:r w:rsidR="00DA3227">
          <w:rPr>
            <w:lang w:eastAsia="zh-CN"/>
          </w:rPr>
          <w:tab/>
        </w:r>
      </w:ins>
      <w:ins w:id="1044" w:author="Wang Bin 王宾" w:date="2024-07-12T10:23:00Z">
        <w:r w:rsidR="00DA3227" w:rsidRPr="00DA3227">
          <w:rPr>
            <w:lang w:eastAsia="zh-CN"/>
          </w:rPr>
          <w:t>Analog-to-Digital Converter</w:t>
        </w:r>
      </w:ins>
    </w:p>
    <w:p w14:paraId="0DD8FF36" w14:textId="00AD7768" w:rsidR="00167AD3" w:rsidRDefault="00167AD3" w:rsidP="00167AD3">
      <w:pPr>
        <w:pStyle w:val="EW"/>
        <w:rPr>
          <w:ins w:id="1045" w:author="Wang Bin 王宾" w:date="2024-07-11T18:11:00Z"/>
        </w:rPr>
      </w:pPr>
      <w:ins w:id="1046" w:author="Wang Bin 王宾" w:date="2024-07-11T18: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047" w:author="Wang Bin 王宾" w:date="2024-07-11T18:11:00Z"/>
          <w:lang w:eastAsia="zh-CN"/>
        </w:rPr>
      </w:pPr>
      <w:ins w:id="1048" w:author="Wang Bin 王宾" w:date="2024-07-11T18: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049" w:author="Wang Bin 王宾" w:date="2024-07-12T11:22:00Z"/>
          <w:rFonts w:eastAsia="等线"/>
          <w:lang w:eastAsia="zh-CN"/>
        </w:rPr>
      </w:pPr>
      <w:ins w:id="1050" w:author="Wang Bin 王宾" w:date="2024-07-11T18:11: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1051" w:author="Wang Bin 王宾" w:date="2024-07-12T11:22:00Z"/>
          <w:rFonts w:eastAsia="等线"/>
          <w:lang w:eastAsia="zh-CN"/>
        </w:rPr>
      </w:pPr>
      <w:ins w:id="1052" w:author="Wang Bin 王宾" w:date="2024-07-12T11:22: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1053" w:author="Wang Bin 王宾" w:date="2024-07-11T18:38:00Z"/>
          <w:rFonts w:eastAsia="等线"/>
          <w:lang w:eastAsia="zh-CN"/>
        </w:rPr>
      </w:pPr>
      <w:ins w:id="1054" w:author="Wang Bin 王宾" w:date="2024-07-12T11:22: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1055" w:author="Wang Bin 王宾" w:date="2024-07-12T11:40:00Z"/>
          <w:color w:val="000000" w:themeColor="text1"/>
          <w:lang w:val="en-US" w:eastAsia="zh-CN"/>
        </w:rPr>
      </w:pPr>
      <w:ins w:id="1056" w:author="Wang Bin 王宾" w:date="2024-07-11T18: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057" w:author="Wang Bin 王宾" w:date="2024-07-12T11:37:00Z"/>
          <w:color w:val="000000" w:themeColor="text1"/>
          <w:lang w:val="en-US" w:eastAsia="zh-CN"/>
        </w:rPr>
      </w:pPr>
      <w:ins w:id="1058" w:author="Wang Bin 王宾" w:date="2024-07-12T11: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059" w:author="Wang Bin 王宾" w:date="2024-07-12T11:23:00Z"/>
          <w:color w:val="000000" w:themeColor="text1"/>
          <w:lang w:val="en-US" w:eastAsia="zh-CN"/>
        </w:rPr>
      </w:pPr>
      <w:ins w:id="1060" w:author="Wang Bin 王宾" w:date="2024-07-12T11:37:00Z">
        <w:r>
          <w:rPr>
            <w:rFonts w:eastAsia="等线" w:hint="eastAsia"/>
            <w:lang w:eastAsia="zh-CN"/>
          </w:rPr>
          <w:t>DOA</w:t>
        </w:r>
        <w:r>
          <w:rPr>
            <w:rFonts w:eastAsia="等线"/>
            <w:lang w:eastAsia="zh-CN"/>
          </w:rPr>
          <w:tab/>
        </w:r>
        <w:r w:rsidRPr="002D7B2B">
          <w:rPr>
            <w:rFonts w:eastAsia="等线"/>
            <w:lang w:eastAsia="zh-CN"/>
          </w:rPr>
          <w:t>Direction Of Arrival</w:t>
        </w:r>
      </w:ins>
    </w:p>
    <w:p w14:paraId="6DE1C6EB" w14:textId="5EAC94EC" w:rsidR="00FE1FCA" w:rsidRPr="00FE1FCA" w:rsidRDefault="00FE1FCA" w:rsidP="00167AD3">
      <w:pPr>
        <w:pStyle w:val="EW"/>
        <w:rPr>
          <w:ins w:id="1061" w:author="Wang Bin 王宾" w:date="2024-07-12T11:15:00Z"/>
          <w:color w:val="000000" w:themeColor="text1"/>
          <w:lang w:val="en-US" w:eastAsia="zh-CN"/>
        </w:rPr>
      </w:pPr>
      <w:ins w:id="1062" w:author="Wang Bin 王宾" w:date="2024-07-12T11:23: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1063" w:author="Wang Bin 王宾" w:date="2024-07-12T11:24:00Z"/>
          <w:rFonts w:eastAsia="等线"/>
          <w:lang w:val="en-US" w:eastAsia="zh-CN"/>
        </w:rPr>
      </w:pPr>
      <w:ins w:id="1064" w:author="Wang Bin 王宾" w:date="2024-07-12T11:15: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1065" w:author="Wang Bin 王宾" w:date="2024-08-13T14:23:00Z"/>
          <w:rFonts w:eastAsia="等线"/>
          <w:lang w:eastAsia="zh-CN"/>
        </w:rPr>
      </w:pPr>
      <w:ins w:id="1066" w:author="Wang Bin 王宾" w:date="2024-07-12T11:24: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2739DE" w:rsidRDefault="002739DE" w:rsidP="00167AD3">
      <w:pPr>
        <w:pStyle w:val="EW"/>
        <w:rPr>
          <w:ins w:id="1067" w:author="Wang Bin 王宾" w:date="2024-07-12T11:15:00Z"/>
          <w:rFonts w:eastAsia="等线"/>
          <w:lang w:eastAsia="zh-CN"/>
          <w:rPrChange w:id="1068" w:author="Wang Bin 王宾" w:date="2024-08-13T14:23:00Z">
            <w:rPr>
              <w:ins w:id="1069" w:author="Wang Bin 王宾" w:date="2024-07-12T11:15:00Z"/>
              <w:rFonts w:eastAsia="等线"/>
              <w:lang w:val="en-US" w:eastAsia="zh-CN"/>
            </w:rPr>
          </w:rPrChange>
        </w:rPr>
      </w:pPr>
      <w:ins w:id="1070" w:author="Wang Bin 王宾" w:date="2024-08-13T14:24: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1071" w:author="Wang Bin 王宾" w:date="2024-07-12T11:15:00Z"/>
          <w:rFonts w:eastAsia="等线"/>
          <w:lang w:val="en-US" w:eastAsia="zh-CN"/>
        </w:rPr>
      </w:pPr>
      <w:ins w:id="1072" w:author="Wang Bin 王宾" w:date="2024-07-12T11:15:00Z">
        <w:r w:rsidRPr="007127FD">
          <w:rPr>
            <w:rFonts w:eastAsia="等线"/>
            <w:lang w:val="en-US"/>
          </w:rPr>
          <w:t>HOA2</w:t>
        </w:r>
        <w:r>
          <w:rPr>
            <w:rFonts w:eastAsia="等线"/>
            <w:lang w:val="en-US"/>
          </w:rPr>
          <w:tab/>
        </w:r>
        <w:r>
          <w:rPr>
            <w:rFonts w:eastAsia="等线" w:hint="eastAsia"/>
            <w:lang w:val="en-US" w:eastAsia="zh-CN"/>
          </w:rPr>
          <w:t>Second</w:t>
        </w:r>
      </w:ins>
      <w:ins w:id="1073" w:author="Wang Bin 王宾" w:date="2024-07-12T11:16:00Z">
        <w:r>
          <w:rPr>
            <w:rFonts w:eastAsia="等线" w:hint="eastAsia"/>
            <w:lang w:val="en-US" w:eastAsia="zh-CN"/>
          </w:rPr>
          <w:t xml:space="preserve"> Order Ambisonics</w:t>
        </w:r>
      </w:ins>
    </w:p>
    <w:p w14:paraId="3CFD7D3C" w14:textId="13B70352" w:rsidR="00556351" w:rsidRDefault="00556351" w:rsidP="00167AD3">
      <w:pPr>
        <w:pStyle w:val="EW"/>
        <w:rPr>
          <w:ins w:id="1074" w:author="Wang Bin 王宾" w:date="2024-08-08T17:07:00Z"/>
          <w:rFonts w:eastAsia="等线"/>
          <w:lang w:val="en-US" w:eastAsia="zh-CN"/>
        </w:rPr>
      </w:pPr>
      <w:ins w:id="1075" w:author="Wang Bin 王宾" w:date="2024-07-12T11:15:00Z">
        <w:r w:rsidRPr="007127FD">
          <w:rPr>
            <w:rFonts w:eastAsia="等线"/>
            <w:lang w:val="en-US"/>
          </w:rPr>
          <w:t>HOA3</w:t>
        </w:r>
      </w:ins>
      <w:ins w:id="1076" w:author="Wang Bin 王宾" w:date="2024-07-12T11:16:00Z">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1077" w:author="Wang Bin 王宾" w:date="2024-07-12T11:02:00Z"/>
          <w:color w:val="000000" w:themeColor="text1"/>
          <w:lang w:val="en-US" w:eastAsia="zh-CN"/>
        </w:rPr>
      </w:pPr>
      <w:ins w:id="1078" w:author="Wang Bin 王宾" w:date="2024-08-08T17:07: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6CB2B77E" w:rsidR="00E76F94" w:rsidRPr="00E76F94" w:rsidRDefault="00E76F94" w:rsidP="00167AD3">
      <w:pPr>
        <w:pStyle w:val="EW"/>
        <w:rPr>
          <w:ins w:id="1079" w:author="Wang Bin 王宾" w:date="2024-07-11T18:13:00Z"/>
          <w:lang w:eastAsia="zh-CN"/>
          <w:rPrChange w:id="1080" w:author="Wang Bin 王宾" w:date="2024-07-12T11:02:00Z">
            <w:rPr>
              <w:ins w:id="1081" w:author="Wang Bin 王宾" w:date="2024-07-11T18:13:00Z"/>
              <w:rFonts w:eastAsia="等线"/>
              <w:lang w:eastAsia="zh-CN"/>
            </w:rPr>
          </w:rPrChange>
        </w:rPr>
      </w:pPr>
      <w:ins w:id="1082" w:author="Wang Bin 王宾" w:date="2024-07-12T11:03:00Z">
        <w:r>
          <w:rPr>
            <w:rFonts w:hint="eastAsia"/>
            <w:lang w:eastAsia="zh-CN"/>
          </w:rPr>
          <w:t>IRT</w:t>
        </w:r>
        <w:r>
          <w:rPr>
            <w:lang w:eastAsia="zh-CN"/>
          </w:rPr>
          <w:tab/>
        </w:r>
      </w:ins>
      <w:ins w:id="1083" w:author="Wang Bin 王宾" w:date="2024-07-12T11:02:00Z">
        <w:r w:rsidRPr="00E76F94">
          <w:rPr>
            <w:lang w:eastAsia="zh-CN"/>
          </w:rPr>
          <w:t xml:space="preserve">Institute for Radio Technology </w:t>
        </w:r>
      </w:ins>
    </w:p>
    <w:p w14:paraId="209B6109" w14:textId="77777777" w:rsidR="008820E4" w:rsidRDefault="008820E4" w:rsidP="008820E4">
      <w:pPr>
        <w:pStyle w:val="EW"/>
        <w:rPr>
          <w:ins w:id="1084" w:author="Wang Bin 王宾" w:date="2024-07-11T18:13:00Z"/>
          <w:lang w:eastAsia="zh-CN"/>
        </w:rPr>
      </w:pPr>
      <w:ins w:id="1085" w:author="Wang Bin 王宾" w:date="2024-07-11T18: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086" w:author="Wang Bin 王宾" w:date="2024-07-11T18:41:00Z"/>
          <w:rFonts w:eastAsia="等线"/>
          <w:lang w:eastAsia="zh-CN"/>
        </w:rPr>
      </w:pPr>
      <w:ins w:id="1087" w:author="Wang Bin 王宾" w:date="2024-07-11T18:13: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1088" w:author="Wang Bin 王宾" w:date="2024-07-11T18:40:00Z"/>
          <w:rFonts w:eastAsia="等线"/>
          <w:lang w:eastAsia="zh-CN"/>
        </w:rPr>
      </w:pPr>
      <w:ins w:id="1089" w:author="Wang Bin 王宾" w:date="2024-07-11T18: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090" w:author="Wang Bin 王宾" w:date="2024-07-11T18:36:00Z"/>
          <w:rFonts w:eastAsia="等线"/>
          <w:lang w:eastAsia="zh-CN"/>
        </w:rPr>
      </w:pPr>
      <w:ins w:id="1091" w:author="Wang Bin 王宾" w:date="2024-07-11T18:40: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1092" w:author="Wang Bin 王宾" w:date="2024-07-12T10:24:00Z"/>
          <w:color w:val="000000" w:themeColor="text1"/>
          <w:lang w:val="fr-FR"/>
        </w:rPr>
      </w:pPr>
      <w:ins w:id="1093" w:author="Wang Bin 王宾" w:date="2024-07-11T18:36: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094" w:author="Wang Bin 王宾" w:date="2024-07-12T11:27:00Z"/>
          <w:rFonts w:eastAsia="等线"/>
          <w:lang w:eastAsia="zh-CN"/>
        </w:rPr>
      </w:pPr>
      <w:ins w:id="1095" w:author="Wang Bin 王宾" w:date="2024-07-12T10:24:00Z">
        <w:r>
          <w:rPr>
            <w:rFonts w:eastAsia="等线"/>
            <w:lang w:eastAsia="zh-CN"/>
          </w:rPr>
          <w:t xml:space="preserve">OSS </w:t>
        </w:r>
        <w:r>
          <w:rPr>
            <w:rFonts w:eastAsia="等线"/>
            <w:lang w:eastAsia="zh-CN"/>
          </w:rPr>
          <w:tab/>
          <w:t>Optimal Stereo System</w:t>
        </w:r>
      </w:ins>
    </w:p>
    <w:p w14:paraId="0BFBEC44" w14:textId="6E27EF37" w:rsidR="00CB2F04" w:rsidRPr="008820E4" w:rsidRDefault="00CB2F04" w:rsidP="008820E4">
      <w:pPr>
        <w:pStyle w:val="EW"/>
        <w:rPr>
          <w:ins w:id="1096" w:author="Wang Bin 王宾" w:date="2024-07-11T18:11:00Z"/>
          <w:rFonts w:eastAsia="等线"/>
          <w:lang w:eastAsia="zh-CN"/>
        </w:rPr>
      </w:pPr>
      <w:ins w:id="1097" w:author="Wang Bin 王宾" w:date="2024-07-12T11:27:00Z">
        <w:r w:rsidRPr="002D7B2B">
          <w:rPr>
            <w:rFonts w:eastAsia="等线"/>
            <w:lang w:eastAsia="zh-CN"/>
          </w:rPr>
          <w:t>SN3D</w:t>
        </w:r>
      </w:ins>
      <w:ins w:id="1098" w:author="Wang Bin 王宾" w:date="2024-07-12T11:28:00Z">
        <w:r>
          <w:rPr>
            <w:rFonts w:eastAsia="等线"/>
            <w:lang w:eastAsia="zh-CN"/>
          </w:rPr>
          <w:tab/>
        </w:r>
        <w:r w:rsidRPr="00CB2F04">
          <w:rPr>
            <w:rFonts w:eastAsia="等线"/>
            <w:lang w:eastAsia="zh-CN"/>
          </w:rPr>
          <w:t>Spherical Harmonics Normalization 3D</w:t>
        </w:r>
      </w:ins>
    </w:p>
    <w:p w14:paraId="4EF24FDD" w14:textId="224CB785" w:rsidR="00167AD3" w:rsidRDefault="008820E4" w:rsidP="008820E4">
      <w:pPr>
        <w:pStyle w:val="EW"/>
        <w:rPr>
          <w:ins w:id="1099" w:author="Wang Bin 王宾" w:date="2024-07-11T18:13:00Z"/>
          <w:lang w:eastAsia="zh-CN"/>
        </w:rPr>
      </w:pPr>
      <w:ins w:id="1100" w:author="Wang Bin 王宾" w:date="2024-07-11T18: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101" w:author="Wang Bin 王宾" w:date="2024-07-11T18:11:00Z"/>
          <w:rFonts w:eastAsia="等线"/>
          <w:lang w:eastAsia="zh-CN"/>
          <w:rPrChange w:id="1102" w:author="Wang Bin 王宾" w:date="2024-07-11T18:13:00Z">
            <w:rPr>
              <w:ins w:id="1103" w:author="Wang Bin 王宾" w:date="2024-07-11T18:11:00Z"/>
              <w:lang w:eastAsia="zh-CN"/>
            </w:rPr>
          </w:rPrChange>
        </w:rPr>
      </w:pPr>
      <w:ins w:id="1104" w:author="Wang Bin 王宾" w:date="2024-07-11T18:13:00Z">
        <w:r w:rsidRPr="003B20BD">
          <w:rPr>
            <w:rFonts w:eastAsia="等线" w:hint="eastAsia"/>
            <w:lang w:eastAsia="zh-CN"/>
          </w:rPr>
          <w:t>UE</w:t>
        </w:r>
        <w:r w:rsidRPr="003B20BD">
          <w:rPr>
            <w:rFonts w:eastAsia="等线"/>
            <w:lang w:eastAsia="zh-CN"/>
          </w:rPr>
          <w:tab/>
          <w:t>User Equipment</w:t>
        </w:r>
      </w:ins>
    </w:p>
    <w:p w14:paraId="653E7152" w14:textId="698D8F01" w:rsidR="00080512" w:rsidDel="00222973" w:rsidRDefault="00AA19FD">
      <w:pPr>
        <w:pStyle w:val="EW"/>
        <w:rPr>
          <w:del w:id="1105" w:author="Wang Bin 王宾" w:date="2024-07-11T18: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106" w:author="Wang Bin 王宾" w:date="2024-07-11T18:11:00Z"/>
          <w:lang w:eastAsia="zh-CN"/>
        </w:rPr>
      </w:pPr>
      <w:del w:id="1107" w:author="Wang Bin 王宾" w:date="2024-07-11T18: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108" w:author="Wang Bin 王宾" w:date="2024-07-12T11:21:00Z"/>
          <w:lang w:eastAsia="zh-CN"/>
          <w:rPrChange w:id="1109" w:author="Wang Bin 王宾" w:date="2024-07-11T18:37:00Z">
            <w:rPr>
              <w:ins w:id="1110" w:author="Wang Bin 王宾" w:date="2024-07-12T11: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Heading1"/>
      </w:pPr>
      <w:bookmarkStart w:id="1111" w:name="clause4"/>
      <w:bookmarkStart w:id="1112" w:name="_Toc150942771"/>
      <w:bookmarkStart w:id="1113" w:name="_Toc150943034"/>
      <w:bookmarkStart w:id="1114" w:name="_Toc150943788"/>
      <w:bookmarkStart w:id="1115" w:name="_Toc150985042"/>
      <w:bookmarkStart w:id="1116" w:name="_Toc175215235"/>
      <w:bookmarkEnd w:id="1111"/>
      <w:r w:rsidRPr="004D3578">
        <w:t>4</w:t>
      </w:r>
      <w:r w:rsidRPr="004D3578">
        <w:tab/>
      </w:r>
      <w:del w:id="1117" w:author="Wang Bin 王宾" w:date="2024-08-20T20:59:00Z">
        <w:r w:rsidR="008C0F5C" w:rsidDel="00B44E41">
          <w:delText>Factors of different UE categories related to audio capture</w:delText>
        </w:r>
      </w:del>
      <w:bookmarkEnd w:id="1112"/>
      <w:bookmarkEnd w:id="1113"/>
      <w:bookmarkEnd w:id="1114"/>
      <w:bookmarkEnd w:id="1115"/>
      <w:ins w:id="1118" w:author="Wang Bin 王宾" w:date="2024-08-20T20:59:00Z">
        <w:r w:rsidR="00B44E41">
          <w:t>Size and structure evolution of UEs</w:t>
        </w:r>
      </w:ins>
      <w:bookmarkEnd w:id="1116"/>
    </w:p>
    <w:p w14:paraId="2AF027CD" w14:textId="01E8EC59" w:rsidR="00A467BD" w:rsidRPr="00265807" w:rsidRDefault="00A467BD" w:rsidP="00265807">
      <w:pPr>
        <w:pStyle w:val="Heading2"/>
      </w:pPr>
      <w:bookmarkStart w:id="1119" w:name="_Toc150942772"/>
      <w:bookmarkStart w:id="1120" w:name="_Toc150943035"/>
      <w:bookmarkStart w:id="1121" w:name="_Toc150943789"/>
      <w:bookmarkStart w:id="1122" w:name="_Toc150985043"/>
      <w:bookmarkStart w:id="1123" w:name="_Toc175215236"/>
      <w:bookmarkStart w:id="1124" w:name="_Hlk132124767"/>
      <w:r w:rsidRPr="00265807">
        <w:t>4.1</w:t>
      </w:r>
      <w:r w:rsidR="00A6212A">
        <w:tab/>
      </w:r>
      <w:r w:rsidRPr="00265807">
        <w:t>Mobile phones</w:t>
      </w:r>
      <w:bookmarkEnd w:id="1119"/>
      <w:bookmarkEnd w:id="1120"/>
      <w:bookmarkEnd w:id="1121"/>
      <w:bookmarkEnd w:id="1122"/>
      <w:bookmarkEnd w:id="1123"/>
    </w:p>
    <w:p w14:paraId="6DF0FEE2" w14:textId="40AD2473"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ins w:id="1125" w:author="Wang Bin 王宾" w:date="2024-08-22T21:30:00Z" w16du:dateUtc="2024-08-22T13:30:00Z">
        <w:r w:rsidR="000526CE">
          <w:rPr>
            <w:rFonts w:hint="eastAsia"/>
            <w:lang w:eastAsia="zh-CN"/>
          </w:rPr>
          <w:t xml:space="preserve"> </w:t>
        </w:r>
      </w:ins>
      <w:ins w:id="1126" w:author="Wang Bin 王宾" w:date="2024-08-22T21:31:00Z" w16du:dateUtc="2024-08-22T13:31:00Z">
        <w:r w:rsidR="009E0758">
          <w:rPr>
            <w:rFonts w:hint="eastAsia"/>
            <w:lang w:eastAsia="zh-CN"/>
          </w:rPr>
          <w:t>(</w:t>
        </w:r>
      </w:ins>
      <w:ins w:id="1127" w:author="Wang Bin 王宾" w:date="2024-08-22T21:29:00Z" w16du:dateUtc="2024-08-22T13:29:00Z">
        <w:r w:rsidR="000526CE">
          <w:rPr>
            <w:rFonts w:hint="eastAsia"/>
            <w:lang w:eastAsia="zh-CN"/>
          </w:rPr>
          <w:t>see Annex A</w:t>
        </w:r>
      </w:ins>
      <w:ins w:id="1128" w:author="Wang Bin 王宾" w:date="2024-08-22T21:39:00Z" w16du:dateUtc="2024-08-22T13:39:00Z">
        <w:r w:rsidR="001D4CA8">
          <w:rPr>
            <w:rFonts w:hint="eastAsia"/>
            <w:lang w:eastAsia="zh-CN"/>
          </w:rPr>
          <w:t>.1</w:t>
        </w:r>
      </w:ins>
      <w:ins w:id="1129" w:author="Wang Bin 王宾" w:date="2024-08-22T21:31:00Z" w16du:dateUtc="2024-08-22T13:31:00Z">
        <w:r w:rsidR="009E0758">
          <w:rPr>
            <w:rFonts w:hint="eastAsia"/>
            <w:lang w:eastAsia="zh-CN"/>
          </w:rPr>
          <w:t>)</w:t>
        </w:r>
      </w:ins>
      <w:del w:id="1130" w:author="Wang Bin 王宾" w:date="2024-08-22T21:32:00Z" w16du:dateUtc="2024-08-22T13:32:00Z">
        <w:r w:rsidRPr="00F16FAC" w:rsidDel="008551E2">
          <w:delText>,</w:delText>
        </w:r>
      </w:del>
      <w:r w:rsidRPr="00F16FAC">
        <w:t xml:space="preserve">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131" w:author="Wang Bin 王宾" w:date="2024-07-11T18: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132" w:author="Wang Bin 王宾" w:date="2024-07-11T18: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133" w:name="_Hlk132126335"/>
      <w:bookmarkEnd w:id="1124"/>
    </w:p>
    <w:p w14:paraId="5E1DCDA1" w14:textId="5FBFC2BC" w:rsidR="00A467BD" w:rsidRDefault="00AF23D4" w:rsidP="00A467BD">
      <w:pPr>
        <w:pStyle w:val="Heading2"/>
      </w:pPr>
      <w:bookmarkStart w:id="1134" w:name="_Toc150942778"/>
      <w:bookmarkStart w:id="1135" w:name="_Toc150943041"/>
      <w:bookmarkStart w:id="1136" w:name="_Toc150943795"/>
      <w:bookmarkStart w:id="1137" w:name="_Toc150985049"/>
      <w:bookmarkStart w:id="1138" w:name="_Toc175215237"/>
      <w:r>
        <w:t>4.2</w:t>
      </w:r>
      <w:bookmarkEnd w:id="1134"/>
      <w:bookmarkEnd w:id="1135"/>
      <w:bookmarkEnd w:id="1136"/>
      <w:bookmarkEnd w:id="1137"/>
      <w:r w:rsidR="00A6212A">
        <w:tab/>
      </w:r>
      <w:r w:rsidR="00274DFC">
        <w:rPr>
          <w:rFonts w:hint="eastAsia"/>
        </w:rPr>
        <w:t>Headphones</w:t>
      </w:r>
      <w:bookmarkEnd w:id="1138"/>
    </w:p>
    <w:p w14:paraId="38667009" w14:textId="3A50CBA0" w:rsidR="00A467BD" w:rsidRDefault="00A467BD" w:rsidP="00A467BD">
      <w:del w:id="1139" w:author="Wang Bin 王宾" w:date="2024-08-22T21:36:00Z" w16du:dateUtc="2024-08-22T13:36:00Z">
        <w:r w:rsidRPr="00B902B6" w:rsidDel="003F2121">
          <w:delText>Nowadays, the</w:delText>
        </w:r>
      </w:del>
      <w:ins w:id="1140" w:author="Wang Bin 王宾" w:date="2024-08-22T21:36:00Z" w16du:dateUtc="2024-08-22T13:36:00Z">
        <w:r w:rsidR="003F2121">
          <w:rPr>
            <w:rFonts w:hint="eastAsia"/>
            <w:lang w:eastAsia="zh-CN"/>
          </w:rPr>
          <w:t>The</w:t>
        </w:r>
      </w:ins>
      <w:r w:rsidRPr="00B902B6">
        <w:t xml:space="preserve"> mainstream </w:t>
      </w:r>
      <w:del w:id="1141" w:author="Wang Bin 王宾" w:date="2024-08-22T21:33:00Z" w16du:dateUtc="2024-08-22T13:33:00Z">
        <w:r w:rsidRPr="00B902B6" w:rsidDel="00BA0292">
          <w:delText xml:space="preserve">earbuds </w:delText>
        </w:r>
      </w:del>
      <w:ins w:id="1142" w:author="Wang Bin 王宾" w:date="2024-08-22T21:33:00Z" w16du:dateUtc="2024-08-22T13:33:00Z">
        <w:r w:rsidR="00BA0292">
          <w:rPr>
            <w:rFonts w:hint="eastAsia"/>
            <w:lang w:eastAsia="zh-CN"/>
          </w:rPr>
          <w:t>headphones</w:t>
        </w:r>
        <w:r w:rsidR="00BA0292" w:rsidRPr="00B902B6">
          <w:t xml:space="preserve"> </w:t>
        </w:r>
      </w:ins>
      <w:r w:rsidRPr="00B902B6">
        <w:t xml:space="preserve">are TWS </w:t>
      </w:r>
      <w:del w:id="1143" w:author="Wang Bin 王宾" w:date="2024-08-22T21:33:00Z" w16du:dateUtc="2024-08-22T13:33:00Z">
        <w:r w:rsidRPr="00B902B6" w:rsidDel="00F33AB4">
          <w:delText>headphones</w:delText>
        </w:r>
      </w:del>
      <w:ins w:id="1144" w:author="Wang Bin 王宾" w:date="2024-08-22T21:33:00Z" w16du:dateUtc="2024-08-22T13:33:00Z">
        <w:r w:rsidR="00F33AB4">
          <w:rPr>
            <w:rFonts w:hint="eastAsia"/>
            <w:lang w:eastAsia="zh-CN"/>
          </w:rPr>
          <w:t>earbuds</w:t>
        </w:r>
      </w:ins>
      <w:r w:rsidRPr="00B902B6">
        <w:t>.</w:t>
      </w:r>
      <w:r>
        <w:t xml:space="preserve"> Therefore, </w:t>
      </w:r>
      <w:del w:id="1145" w:author="Wang Bin 王宾" w:date="2024-08-22T21:35:00Z" w16du:dateUtc="2024-08-22T13:35:00Z">
        <w:r w:rsidDel="00A55158">
          <w:delText xml:space="preserve">we </w:delText>
        </w:r>
      </w:del>
      <w:del w:id="1146" w:author="Wang Bin 王宾" w:date="2024-08-22T21:37:00Z" w16du:dateUtc="2024-08-22T13:37:00Z">
        <w:r w:rsidDel="009B5F93">
          <w:delText>investigat</w:delText>
        </w:r>
      </w:del>
      <w:del w:id="1147" w:author="Wang Bin 王宾" w:date="2024-08-22T21:35:00Z" w16du:dateUtc="2024-08-22T13:35:00Z">
        <w:r w:rsidDel="00A55158">
          <w:delText>ed</w:delText>
        </w:r>
      </w:del>
      <w:del w:id="1148" w:author="Wang Bin 王宾" w:date="2024-08-22T21:37:00Z" w16du:dateUtc="2024-08-22T13:37:00Z">
        <w:r w:rsidDel="009B5F93">
          <w:delText xml:space="preserve"> </w:delText>
        </w:r>
      </w:del>
      <w:r>
        <w:t xml:space="preserve">some TWS </w:t>
      </w:r>
      <w:ins w:id="1149" w:author="Wang Bin 王宾" w:date="2024-08-22T21:34:00Z" w16du:dateUtc="2024-08-22T13:34:00Z">
        <w:r w:rsidR="00F33AB4">
          <w:rPr>
            <w:rFonts w:hint="eastAsia"/>
            <w:lang w:eastAsia="zh-CN"/>
          </w:rPr>
          <w:t>e</w:t>
        </w:r>
      </w:ins>
      <w:del w:id="1150" w:author="Wang Bin 王宾" w:date="2024-08-22T21:34:00Z" w16du:dateUtc="2024-08-22T13:34:00Z">
        <w:r w:rsidDel="00F33AB4">
          <w:delText>E</w:delText>
        </w:r>
      </w:del>
      <w:r>
        <w:t>arbuds</w:t>
      </w:r>
      <w:ins w:id="1151" w:author="Wang Bin 王宾" w:date="2024-08-22T21:37:00Z" w16du:dateUtc="2024-08-22T13:37:00Z">
        <w:r w:rsidR="009B5F93">
          <w:rPr>
            <w:rFonts w:hint="eastAsia"/>
            <w:lang w:eastAsia="zh-CN"/>
          </w:rPr>
          <w:t xml:space="preserve"> were studied</w:t>
        </w:r>
      </w:ins>
      <w:r>
        <w:t xml:space="preserve">. </w:t>
      </w:r>
      <w:r>
        <w:rPr>
          <w:rFonts w:hint="eastAsia"/>
          <w:lang w:eastAsia="zh-CN"/>
        </w:rPr>
        <w:t>S</w:t>
      </w:r>
      <w:r w:rsidRPr="00870906">
        <w:t xml:space="preserve">pecifically, the length of all these TWS earbuds measures less than </w:t>
      </w:r>
      <w:r>
        <w:t>4</w:t>
      </w:r>
      <w:r w:rsidRPr="00870906">
        <w:t>cm</w:t>
      </w:r>
      <w:ins w:id="1152" w:author="Wang Bin 王宾" w:date="2024-08-22T21:35:00Z" w16du:dateUtc="2024-08-22T13:35:00Z">
        <w:r w:rsidR="00BC6B3C">
          <w:rPr>
            <w:rFonts w:hint="eastAsia"/>
            <w:lang w:eastAsia="zh-CN"/>
          </w:rPr>
          <w:t xml:space="preserve"> </w:t>
        </w:r>
      </w:ins>
      <w:ins w:id="1153" w:author="Wang Bin 王宾" w:date="2024-08-22T21:34:00Z" w16du:dateUtc="2024-08-22T13:34:00Z">
        <w:r w:rsidR="00F33AB4">
          <w:rPr>
            <w:rFonts w:hint="eastAsia"/>
            <w:lang w:eastAsia="zh-CN"/>
          </w:rPr>
          <w:t xml:space="preserve">(see Annex </w:t>
        </w:r>
        <w:r w:rsidR="00495A21">
          <w:rPr>
            <w:rFonts w:hint="eastAsia"/>
            <w:lang w:eastAsia="zh-CN"/>
          </w:rPr>
          <w:t>A</w:t>
        </w:r>
      </w:ins>
      <w:ins w:id="1154" w:author="Wang Bin 王宾" w:date="2024-08-22T21:39:00Z" w16du:dateUtc="2024-08-22T13:39:00Z">
        <w:r w:rsidR="001D4CA8">
          <w:rPr>
            <w:rFonts w:hint="eastAsia"/>
            <w:lang w:eastAsia="zh-CN"/>
          </w:rPr>
          <w:t>.2</w:t>
        </w:r>
      </w:ins>
      <w:ins w:id="1155" w:author="Wang Bin 王宾" w:date="2024-08-22T21:34:00Z" w16du:dateUtc="2024-08-22T13:34:00Z">
        <w:r w:rsidR="00F33AB4">
          <w:rPr>
            <w:rFonts w:hint="eastAsia"/>
            <w:lang w:eastAsia="zh-CN"/>
          </w:rPr>
          <w:t>)</w:t>
        </w:r>
      </w:ins>
      <w:r>
        <w:t>.</w:t>
      </w:r>
      <w:r w:rsidRPr="00870906">
        <w:t xml:space="preserve"> Additionally, the depth</w:t>
      </w:r>
      <w:r>
        <w:t xml:space="preserve"> and width</w:t>
      </w:r>
      <w:r w:rsidRPr="00870906">
        <w:t xml:space="preserve"> of these earbuds </w:t>
      </w:r>
      <w:del w:id="1156" w:author="Wang Bin 王宾" w:date="2024-08-22T21:33:00Z" w16du:dateUtc="2024-08-22T13:33:00Z">
        <w:r w:rsidDel="00BA0292">
          <w:delText xml:space="preserve"> </w:delText>
        </w:r>
      </w:del>
      <w:r>
        <w:rPr>
          <w:rFonts w:hint="eastAsia"/>
          <w:lang w:eastAsia="zh-CN"/>
        </w:rPr>
        <w:t>are</w:t>
      </w:r>
      <w:r>
        <w:t xml:space="preserve"> </w:t>
      </w:r>
      <w:r w:rsidRPr="00870906">
        <w:t>around 2cm.</w:t>
      </w:r>
    </w:p>
    <w:p w14:paraId="4CE4CBE1" w14:textId="5A9E8D2D" w:rsidR="00A467BD" w:rsidRDefault="00AF23D4" w:rsidP="00A467BD">
      <w:pPr>
        <w:pStyle w:val="Heading2"/>
      </w:pPr>
      <w:bookmarkStart w:id="1157" w:name="_Toc150942779"/>
      <w:bookmarkStart w:id="1158" w:name="_Toc150943042"/>
      <w:bookmarkStart w:id="1159" w:name="_Toc150943796"/>
      <w:bookmarkStart w:id="1160" w:name="_Toc150985050"/>
      <w:bookmarkStart w:id="1161" w:name="_Toc175215238"/>
      <w:r>
        <w:lastRenderedPageBreak/>
        <w:t>4.3</w:t>
      </w:r>
      <w:r w:rsidR="00A6212A">
        <w:tab/>
      </w:r>
      <w:r w:rsidR="00A467BD">
        <w:t>Tablet</w:t>
      </w:r>
      <w:r w:rsidR="00FA5F90">
        <w:t>s</w:t>
      </w:r>
      <w:bookmarkEnd w:id="1157"/>
      <w:bookmarkEnd w:id="1158"/>
      <w:bookmarkEnd w:id="1159"/>
      <w:bookmarkEnd w:id="1160"/>
      <w:bookmarkEnd w:id="1161"/>
    </w:p>
    <w:p w14:paraId="006E62F0" w14:textId="6FEA0053" w:rsidR="00A467BD" w:rsidRDefault="00A467BD" w:rsidP="00A467BD">
      <w:r w:rsidRPr="00B7431C">
        <w:t xml:space="preserve">Tablets, as popular UE, equipped with speakers and microphones. </w:t>
      </w:r>
      <w:del w:id="1162" w:author="Wang Bin 王宾" w:date="2024-08-22T21:40:00Z" w16du:dateUtc="2024-08-22T13:40:00Z">
        <w:r w:rsidDel="004A6B6A">
          <w:delText xml:space="preserve">We </w:delText>
        </w:r>
      </w:del>
      <w:ins w:id="1163" w:author="Wang Bin 王宾" w:date="2024-08-22T21:40:00Z" w16du:dateUtc="2024-08-22T13:40:00Z">
        <w:r w:rsidR="004A6B6A">
          <w:rPr>
            <w:rFonts w:hint="eastAsia"/>
            <w:lang w:eastAsia="zh-CN"/>
          </w:rPr>
          <w:t>Annex A.3</w:t>
        </w:r>
        <w:r w:rsidR="004A6B6A">
          <w:t xml:space="preserve"> </w:t>
        </w:r>
      </w:ins>
      <w:r>
        <w:t>list</w:t>
      </w:r>
      <w:ins w:id="1164" w:author="Wang Bin 王宾" w:date="2024-08-22T21:40:00Z" w16du:dateUtc="2024-08-22T13:40:00Z">
        <w:r w:rsidR="00E14469">
          <w:rPr>
            <w:rFonts w:hint="eastAsia"/>
            <w:lang w:eastAsia="zh-CN"/>
          </w:rPr>
          <w:t>s</w:t>
        </w:r>
      </w:ins>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ins w:id="1165" w:author="Wang Bin 王宾" w:date="2024-08-22T21:39:00Z" w16du:dateUtc="2024-08-22T13:39:00Z">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ins>
      <w:r>
        <w:t>.</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1DB5ADF3" w:rsidR="00A467BD" w:rsidRDefault="00A467BD" w:rsidP="00A467BD">
      <w:r>
        <w:t xml:space="preserve">In addition, the microphone design of tablets </w:t>
      </w:r>
      <w:del w:id="1166" w:author="Wang Bin 王宾" w:date="2024-08-22T21:42:00Z" w16du:dateUtc="2024-08-22T13:42:00Z">
        <w:r w:rsidDel="0067130F">
          <w:delText xml:space="preserve">now </w:delText>
        </w:r>
      </w:del>
      <w:r>
        <w:t xml:space="preserve">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1167" w:name="_Toc150942780"/>
      <w:bookmarkStart w:id="1168" w:name="_Toc150943043"/>
      <w:bookmarkStart w:id="1169" w:name="_Toc150943797"/>
      <w:bookmarkStart w:id="1170" w:name="_Toc150985051"/>
      <w:bookmarkStart w:id="1171" w:name="_Toc175215239"/>
      <w:r w:rsidRPr="00A6212A">
        <w:t>4.4</w:t>
      </w:r>
      <w:r w:rsidR="00A6212A">
        <w:tab/>
      </w:r>
      <w:r w:rsidR="00A467BD" w:rsidRPr="00A6212A">
        <w:t>Laptop</w:t>
      </w:r>
      <w:r w:rsidRPr="00A6212A">
        <w:t>s</w:t>
      </w:r>
      <w:bookmarkEnd w:id="1167"/>
      <w:bookmarkEnd w:id="1168"/>
      <w:bookmarkEnd w:id="1169"/>
      <w:bookmarkEnd w:id="1170"/>
      <w:bookmarkEnd w:id="1171"/>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276AC4DF" w:rsidR="00A467BD" w:rsidRDefault="00A467BD" w:rsidP="00A467BD">
      <w:pPr>
        <w:rPr>
          <w:lang w:eastAsia="zh-CN"/>
        </w:rPr>
      </w:pPr>
      <w:r>
        <w:rPr>
          <w:lang w:eastAsia="zh-CN"/>
        </w:rPr>
        <w:t>A</w:t>
      </w:r>
      <w:r>
        <w:rPr>
          <w:rFonts w:hint="eastAsia"/>
          <w:lang w:eastAsia="zh-CN"/>
        </w:rPr>
        <w:t>lso</w:t>
      </w:r>
      <w:r>
        <w:t>, most laptops have</w:t>
      </w:r>
      <w:ins w:id="1172" w:author="Wang Bin 王宾" w:date="2024-08-22T21:41:00Z" w16du:dateUtc="2024-08-22T13:41:00Z">
        <w:r w:rsidR="0062054D">
          <w:rPr>
            <w:rFonts w:hint="eastAsia"/>
            <w:lang w:eastAsia="zh-CN"/>
          </w:rPr>
          <w:t xml:space="preserve"> a</w:t>
        </w:r>
      </w:ins>
      <w:r>
        <w:t xml:space="preserve"> larger </w:t>
      </w:r>
      <w:r w:rsidRPr="007023E1">
        <w:t>structure size</w:t>
      </w:r>
      <w:r>
        <w:t xml:space="preserve"> tha</w:t>
      </w:r>
      <w:ins w:id="1173" w:author="Wang Bin 王宾" w:date="2024-08-22T21:42:00Z" w16du:dateUtc="2024-08-22T13:42:00Z">
        <w:r w:rsidR="0067130F">
          <w:rPr>
            <w:rFonts w:hint="eastAsia"/>
            <w:lang w:eastAsia="zh-CN"/>
          </w:rPr>
          <w:t xml:space="preserve">n </w:t>
        </w:r>
      </w:ins>
      <w:del w:id="1174" w:author="Wang Bin 王宾" w:date="2024-08-22T21:41:00Z" w16du:dateUtc="2024-08-22T13:41:00Z">
        <w:r w:rsidDel="0062054D">
          <w:delText>t</w:delText>
        </w:r>
      </w:del>
      <w:del w:id="1175" w:author="Wang Bin 王宾" w:date="2024-08-22T21:42:00Z" w16du:dateUtc="2024-08-22T13:42:00Z">
        <w:r w:rsidDel="0067130F">
          <w:delText xml:space="preserve"> of </w:delText>
        </w:r>
      </w:del>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ins w:id="1176" w:author="Wang Bin 王宾" w:date="2024-08-22T21:43:00Z" w16du:dateUtc="2024-08-22T13:43:00Z">
        <w:r w:rsidR="00631CC8">
          <w:rPr>
            <w:rFonts w:hint="eastAsia"/>
            <w:lang w:eastAsia="zh-CN"/>
          </w:rPr>
          <w:t xml:space="preserve"> cm</w:t>
        </w:r>
      </w:ins>
      <w:r>
        <w:t>) to over 2.6 cm</w:t>
      </w:r>
      <w:ins w:id="1177" w:author="Wang Bin 王宾" w:date="2024-08-22T21:42:00Z" w16du:dateUtc="2024-08-22T13:42:00Z">
        <w:r w:rsidR="00FA127C">
          <w:rPr>
            <w:rFonts w:hint="eastAsia"/>
            <w:lang w:eastAsia="zh-CN"/>
          </w:rPr>
          <w:t xml:space="preserve"> </w:t>
        </w:r>
      </w:ins>
      <w:ins w:id="1178" w:author="Wang Bin 王宾" w:date="2024-08-22T21:41:00Z" w16du:dateUtc="2024-08-22T13:41:00Z">
        <w:r w:rsidR="0062054D">
          <w:rPr>
            <w:rFonts w:hint="eastAsia"/>
            <w:lang w:eastAsia="zh-CN"/>
          </w:rPr>
          <w:t>(see Annex A.4)</w:t>
        </w:r>
      </w:ins>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1179" w:name="_Hlk147944236"/>
      <w:bookmarkStart w:id="1180" w:name="_Toc150942781"/>
      <w:bookmarkStart w:id="1181" w:name="_Toc150943044"/>
      <w:bookmarkStart w:id="1182" w:name="_Toc150943798"/>
      <w:bookmarkStart w:id="1183" w:name="_Toc150985052"/>
      <w:bookmarkStart w:id="1184" w:name="_Toc175215240"/>
      <w:r>
        <w:t>4.5</w:t>
      </w:r>
      <w:r w:rsidR="00873B78">
        <w:tab/>
      </w:r>
      <w:r w:rsidR="00A467BD">
        <w:t>Watch</w:t>
      </w:r>
      <w:bookmarkEnd w:id="1179"/>
      <w:r>
        <w:t>es</w:t>
      </w:r>
      <w:bookmarkEnd w:id="1180"/>
      <w:bookmarkEnd w:id="1181"/>
      <w:bookmarkEnd w:id="1182"/>
      <w:bookmarkEnd w:id="1183"/>
      <w:bookmarkEnd w:id="1184"/>
      <w:r w:rsidR="00A467BD">
        <w:t xml:space="preserve"> </w:t>
      </w:r>
    </w:p>
    <w:p w14:paraId="531E42FA" w14:textId="2BDE37D0" w:rsidR="00A467BD" w:rsidRDefault="00A467BD" w:rsidP="00A467BD">
      <w:r w:rsidRPr="00B8165A">
        <w:t xml:space="preserve">Many watches </w:t>
      </w:r>
      <w:del w:id="1185" w:author="Wang Bin 王宾" w:date="2024-08-22T21:44:00Z" w16du:dateUtc="2024-08-22T13:44:00Z">
        <w:r w:rsidRPr="00B8165A" w:rsidDel="00D82EED">
          <w:delText xml:space="preserve">nowadays </w:delText>
        </w:r>
      </w:del>
      <w:r w:rsidRPr="00B8165A">
        <w:t>also have calling capabilities</w:t>
      </w:r>
      <w:r w:rsidR="000F3F3F">
        <w:rPr>
          <w:rFonts w:hint="eastAsia"/>
          <w:lang w:eastAsia="zh-CN"/>
        </w:rPr>
        <w:t>.</w:t>
      </w:r>
      <w:del w:id="1186" w:author="Wang Bin 王宾" w:date="2024-08-22T21:44:00Z" w16du:dateUtc="2024-08-22T13:44:00Z">
        <w:r w:rsidRPr="00B9238D" w:rsidDel="00D82EED">
          <w:delText>Nowadays</w:delText>
        </w:r>
      </w:del>
      <w:ins w:id="1187" w:author="Wang Bin 王宾" w:date="2024-08-22T21:44:00Z" w16du:dateUtc="2024-08-22T13:44:00Z">
        <w:r w:rsidR="00D82EED">
          <w:rPr>
            <w:rFonts w:hint="eastAsia"/>
            <w:lang w:eastAsia="zh-CN"/>
          </w:rPr>
          <w:t xml:space="preserve"> </w:t>
        </w:r>
      </w:ins>
      <w:del w:id="1188" w:author="Wang Bin 王宾" w:date="2024-08-22T21:44:00Z" w16du:dateUtc="2024-08-22T13:44:00Z">
        <w:r w:rsidRPr="00B9238D" w:rsidDel="00D82EED">
          <w:delText>, the</w:delText>
        </w:r>
      </w:del>
      <w:ins w:id="1189" w:author="Wang Bin 王宾" w:date="2024-08-22T21:44:00Z" w16du:dateUtc="2024-08-22T13:44:00Z">
        <w:r w:rsidR="00D82EED">
          <w:rPr>
            <w:rFonts w:hint="eastAsia"/>
            <w:lang w:eastAsia="zh-CN"/>
          </w:rPr>
          <w:t>Many</w:t>
        </w:r>
      </w:ins>
      <w:r w:rsidRPr="00B9238D">
        <w:t xml:space="preserve"> smartwatches capable of making calls mainly come in two </w:t>
      </w:r>
      <w:r>
        <w:t>shapes</w:t>
      </w:r>
      <w:r w:rsidRPr="00B9238D">
        <w:t xml:space="preserve">: circular and </w:t>
      </w:r>
      <w:r w:rsidRPr="00B21E4C">
        <w:t>rectang</w:t>
      </w:r>
      <w:ins w:id="1190" w:author="Wang Bin 王宾" w:date="2024-08-22T21:45:00Z" w16du:dateUtc="2024-08-22T13:45:00Z">
        <w:r w:rsidR="003B7B39">
          <w:rPr>
            <w:rFonts w:hint="eastAsia"/>
            <w:lang w:eastAsia="zh-CN"/>
          </w:rPr>
          <w:t>u</w:t>
        </w:r>
      </w:ins>
      <w:r w:rsidRPr="00B21E4C">
        <w:t>l</w:t>
      </w:r>
      <w:del w:id="1191" w:author="Wang Bin 王宾" w:date="2024-08-22T21:44:00Z" w16du:dateUtc="2024-08-22T13:44:00Z">
        <w:r w:rsidRPr="00B21E4C" w:rsidDel="00D82EED">
          <w:delText>e</w:delText>
        </w:r>
      </w:del>
      <w:ins w:id="1192" w:author="Wang Bin 王宾" w:date="2024-08-22T21:44:00Z" w16du:dateUtc="2024-08-22T13:44:00Z">
        <w:r w:rsidR="00D82EED">
          <w:rPr>
            <w:rFonts w:hint="eastAsia"/>
            <w:lang w:eastAsia="zh-CN"/>
          </w:rPr>
          <w:t>ar</w:t>
        </w:r>
      </w:ins>
      <w:r w:rsidRPr="00B9238D">
        <w:t>.</w:t>
      </w:r>
    </w:p>
    <w:p w14:paraId="4AFC4065" w14:textId="51771942" w:rsidR="00A467BD" w:rsidRDefault="00A467BD" w:rsidP="00A467BD">
      <w:pPr>
        <w:rPr>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ins w:id="1193" w:author="Wang Bin 王宾" w:date="2024-08-22T21:45:00Z" w16du:dateUtc="2024-08-22T13:45:00Z">
        <w:r w:rsidR="00091E59">
          <w:rPr>
            <w:rFonts w:hint="eastAsia"/>
            <w:lang w:eastAsia="zh-CN"/>
          </w:rPr>
          <w:t xml:space="preserve"> (see Annex A.5)</w:t>
        </w:r>
      </w:ins>
      <w:ins w:id="1194" w:author="Wang Bin 王宾" w:date="2024-08-22T21:46:00Z" w16du:dateUtc="2024-08-22T13:46:00Z">
        <w:r w:rsidR="00091E59">
          <w:rPr>
            <w:rFonts w:hint="eastAsia"/>
            <w:lang w:eastAsia="zh-CN"/>
          </w:rPr>
          <w:t>.</w:t>
        </w:r>
      </w:ins>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30FCDB8" w:rsidR="00A467BD" w:rsidRDefault="00A467BD" w:rsidP="00A467BD">
      <w:r>
        <w:t xml:space="preserve">For </w:t>
      </w:r>
      <w:bookmarkStart w:id="1195" w:name="_Hlk148038174"/>
      <w:r w:rsidRPr="00B21E4C">
        <w:t>rectang</w:t>
      </w:r>
      <w:ins w:id="1196" w:author="Wang Bin 王宾" w:date="2024-08-22T21:47:00Z" w16du:dateUtc="2024-08-22T13:47:00Z">
        <w:r w:rsidR="00683CAA">
          <w:rPr>
            <w:rFonts w:hint="eastAsia"/>
            <w:lang w:eastAsia="zh-CN"/>
          </w:rPr>
          <w:t>ular</w:t>
        </w:r>
      </w:ins>
      <w:del w:id="1197" w:author="Wang Bin 王宾" w:date="2024-08-22T21:47:00Z" w16du:dateUtc="2024-08-22T13:47:00Z">
        <w:r w:rsidRPr="00B21E4C" w:rsidDel="00683CAA">
          <w:delText>le</w:delText>
        </w:r>
      </w:del>
      <w:r>
        <w:t xml:space="preserve"> type</w:t>
      </w:r>
      <w:bookmarkEnd w:id="1195"/>
      <w:r>
        <w:t>, the lengths vary from 4 cm to 5.7 cm. The widths range from 3.4 cm to 4.57 cm. Heights range from 1</w:t>
      </w:r>
      <w:r>
        <w:rPr>
          <w:rFonts w:hint="eastAsia"/>
          <w:lang w:eastAsia="zh-CN"/>
        </w:rPr>
        <w:t>.</w:t>
      </w:r>
      <w:r>
        <w:t>07 cm to 1.49 cm</w:t>
      </w:r>
      <w:ins w:id="1198" w:author="Wang Bin 王宾" w:date="2024-08-22T21:45:00Z" w16du:dateUtc="2024-08-22T13:45:00Z">
        <w:r w:rsidR="00091E59">
          <w:rPr>
            <w:rFonts w:hint="eastAsia"/>
            <w:lang w:eastAsia="zh-CN"/>
          </w:rPr>
          <w:t xml:space="preserve"> (see Annex A.5)</w:t>
        </w:r>
      </w:ins>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51C301CD"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ins w:id="1199" w:author="Wang Bin 王宾" w:date="2024-08-22T21:47:00Z" w16du:dateUtc="2024-08-22T13:47:00Z">
        <w:r w:rsidR="00683CAA">
          <w:rPr>
            <w:rFonts w:hint="eastAsia"/>
            <w:lang w:eastAsia="zh-CN"/>
          </w:rPr>
          <w:t>u</w:t>
        </w:r>
      </w:ins>
      <w:r w:rsidRPr="007565C5">
        <w:rPr>
          <w:lang w:eastAsia="zh-CN"/>
        </w:rPr>
        <w:t>l</w:t>
      </w:r>
      <w:ins w:id="1200" w:author="Wang Bin 王宾" w:date="2024-08-22T21:47:00Z" w16du:dateUtc="2024-08-22T13:47:00Z">
        <w:r w:rsidR="00683CAA">
          <w:rPr>
            <w:rFonts w:hint="eastAsia"/>
            <w:lang w:eastAsia="zh-CN"/>
          </w:rPr>
          <w:t>ar</w:t>
        </w:r>
      </w:ins>
      <w:del w:id="1201" w:author="Wang Bin 王宾" w:date="2024-08-22T21:47:00Z" w16du:dateUtc="2024-08-22T13:47:00Z">
        <w:r w:rsidRPr="007565C5" w:rsidDel="00683CAA">
          <w:rPr>
            <w:lang w:eastAsia="zh-CN"/>
          </w:rPr>
          <w:delText>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0642BC59"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ins w:id="1202" w:author="Wang Bin 王宾" w:date="2024-08-22T21:47:00Z" w16du:dateUtc="2024-08-22T13:47:00Z">
        <w:r w:rsidR="00683CAA">
          <w:rPr>
            <w:rFonts w:hint="eastAsia"/>
            <w:lang w:eastAsia="zh-CN"/>
          </w:rPr>
          <w:t>ular</w:t>
        </w:r>
      </w:ins>
      <w:del w:id="1203" w:author="Wang Bin 王宾" w:date="2024-08-22T21:47:00Z" w16du:dateUtc="2024-08-22T13:47:00Z">
        <w:r w:rsidRPr="007565C5" w:rsidDel="00683CAA">
          <w:rPr>
            <w:lang w:eastAsia="zh-CN"/>
          </w:rPr>
          <w:delText>l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3B4C3BE8" w:rsidR="00A467BD" w:rsidRDefault="00FA5F90" w:rsidP="00A467BD">
      <w:pPr>
        <w:pStyle w:val="Heading2"/>
        <w:rPr>
          <w:lang w:eastAsia="zh-CN"/>
        </w:rPr>
      </w:pPr>
      <w:bookmarkStart w:id="1204" w:name="_Toc150942782"/>
      <w:bookmarkStart w:id="1205" w:name="_Toc150943045"/>
      <w:bookmarkStart w:id="1206" w:name="_Toc150943799"/>
      <w:bookmarkStart w:id="1207" w:name="_Toc150985053"/>
      <w:bookmarkStart w:id="1208" w:name="_Toc175215241"/>
      <w:r>
        <w:lastRenderedPageBreak/>
        <w:t>4.6</w:t>
      </w:r>
      <w:r w:rsidR="00F57CC3">
        <w:tab/>
      </w:r>
      <w:ins w:id="1209" w:author="Wang Bin 王宾" w:date="2024-08-22T21:51:00Z" w16du:dateUtc="2024-08-22T13:51:00Z">
        <w:r w:rsidR="00CC16CA">
          <w:rPr>
            <w:rFonts w:hint="eastAsia"/>
            <w:lang w:eastAsia="zh-CN"/>
          </w:rPr>
          <w:t>X</w:t>
        </w:r>
      </w:ins>
      <w:del w:id="1210" w:author="Wang Bin 王宾" w:date="2024-08-22T21:51:00Z" w16du:dateUtc="2024-08-22T13:51:00Z">
        <w:r w:rsidR="00A467BD" w:rsidDel="00CC16CA">
          <w:delText>A</w:delText>
        </w:r>
      </w:del>
      <w:r w:rsidR="00A467BD">
        <w:t xml:space="preserve">R </w:t>
      </w:r>
      <w:del w:id="1211" w:author="Wang Bin 王宾" w:date="2024-08-22T21:52:00Z" w16du:dateUtc="2024-08-22T13:52:00Z">
        <w:r w:rsidR="00A467BD" w:rsidDel="005E5670">
          <w:delText>glasses</w:delText>
        </w:r>
      </w:del>
      <w:bookmarkEnd w:id="1204"/>
      <w:bookmarkEnd w:id="1205"/>
      <w:bookmarkEnd w:id="1206"/>
      <w:bookmarkEnd w:id="1207"/>
      <w:bookmarkEnd w:id="1208"/>
      <w:ins w:id="1212" w:author="Wang Bin 王宾" w:date="2024-08-22T21:52:00Z" w16du:dateUtc="2024-08-22T13:52:00Z">
        <w:r w:rsidR="005E5670">
          <w:rPr>
            <w:rFonts w:hint="eastAsia"/>
            <w:lang w:eastAsia="zh-CN"/>
          </w:rPr>
          <w:t>devices</w:t>
        </w:r>
      </w:ins>
    </w:p>
    <w:p w14:paraId="45CF0BE5" w14:textId="370B1643" w:rsidR="00A467BD" w:rsidRPr="00023A61" w:rsidRDefault="00A467BD" w:rsidP="00A467BD">
      <w:pPr>
        <w:rPr>
          <w:lang w:eastAsia="zh-CN"/>
        </w:rPr>
      </w:pPr>
      <w:del w:id="1213" w:author="Wang Bin 王宾" w:date="2024-08-22T21:48:00Z" w16du:dateUtc="2024-08-22T13:48:00Z">
        <w:r w:rsidRPr="0077674C" w:rsidDel="00B02650">
          <w:rPr>
            <w:lang w:eastAsia="zh-CN"/>
          </w:rPr>
          <w:delText xml:space="preserve">Presently, </w:delText>
        </w:r>
      </w:del>
      <w:ins w:id="1214" w:author="Wang Bin 王宾" w:date="2024-08-22T21:52:00Z" w16du:dateUtc="2024-08-22T13:52:00Z">
        <w:r w:rsidR="005E5670">
          <w:rPr>
            <w:rFonts w:hint="eastAsia"/>
            <w:lang w:eastAsia="zh-CN"/>
          </w:rPr>
          <w:t xml:space="preserve">XR devices </w:t>
        </w:r>
      </w:ins>
      <w:del w:id="1215" w:author="Wang Bin 王宾" w:date="2024-08-22T21:52:00Z" w16du:dateUtc="2024-08-22T13:52:00Z">
        <w:r w:rsidRPr="0077674C" w:rsidDel="005E5670">
          <w:rPr>
            <w:lang w:eastAsia="zh-CN"/>
          </w:rPr>
          <w:delText xml:space="preserve">AR glasses </w:delText>
        </w:r>
      </w:del>
      <w:r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xml:space="preserve">, Therefore, the average size of the investigated model is approximately 157.48 </w:t>
      </w:r>
      <w:ins w:id="1216" w:author="Wang Bin 王宾" w:date="2024-08-22T21:52:00Z" w16du:dateUtc="2024-08-22T13:52:00Z">
        <w:r w:rsidR="005E5670">
          <w:rPr>
            <w:rFonts w:hint="eastAsia"/>
            <w:lang w:eastAsia="zh-CN"/>
          </w:rPr>
          <w:t>m</w:t>
        </w:r>
      </w:ins>
      <w:del w:id="1217" w:author="Wang Bin 王宾" w:date="2024-08-22T21:52:00Z" w16du:dateUtc="2024-08-22T13:52:00Z">
        <w:r w:rsidDel="005E5670">
          <w:rPr>
            <w:lang w:eastAsia="zh-CN"/>
          </w:rPr>
          <w:delText>c</w:delText>
        </w:r>
      </w:del>
      <w:r>
        <w:rPr>
          <w:lang w:eastAsia="zh-CN"/>
        </w:rPr>
        <w:t>m*130.</w:t>
      </w:r>
      <w:del w:id="1218" w:author="Wang Bin 王宾" w:date="2024-08-22T21:53:00Z" w16du:dateUtc="2024-08-22T13:53:00Z">
        <w:r w:rsidDel="00B535A9">
          <w:rPr>
            <w:lang w:eastAsia="zh-CN"/>
          </w:rPr>
          <w:delText>92cm</w:delText>
        </w:r>
      </w:del>
      <w:ins w:id="1219" w:author="Wang Bin 王宾" w:date="2024-08-22T21:53:00Z" w16du:dateUtc="2024-08-22T13:53:00Z">
        <w:r w:rsidR="00B535A9">
          <w:rPr>
            <w:lang w:eastAsia="zh-CN"/>
          </w:rPr>
          <w:t>92</w:t>
        </w:r>
        <w:r w:rsidR="00B535A9">
          <w:rPr>
            <w:rFonts w:hint="eastAsia"/>
            <w:lang w:eastAsia="zh-CN"/>
          </w:rPr>
          <w:t>m</w:t>
        </w:r>
        <w:r w:rsidR="00B535A9">
          <w:rPr>
            <w:lang w:eastAsia="zh-CN"/>
          </w:rPr>
          <w:t>m</w:t>
        </w:r>
      </w:ins>
      <w:r>
        <w:rPr>
          <w:lang w:eastAsia="zh-CN"/>
        </w:rPr>
        <w:t>*41.</w:t>
      </w:r>
      <w:del w:id="1220" w:author="Wang Bin 王宾" w:date="2024-08-22T21:53:00Z" w16du:dateUtc="2024-08-22T13:53:00Z">
        <w:r w:rsidDel="00B535A9">
          <w:rPr>
            <w:lang w:eastAsia="zh-CN"/>
          </w:rPr>
          <w:delText>22</w:delText>
        </w:r>
        <w:r w:rsidDel="00B535A9">
          <w:rPr>
            <w:rFonts w:hint="eastAsia"/>
            <w:lang w:eastAsia="zh-CN"/>
          </w:rPr>
          <w:delText>c</w:delText>
        </w:r>
        <w:r w:rsidDel="00B535A9">
          <w:rPr>
            <w:lang w:eastAsia="zh-CN"/>
          </w:rPr>
          <w:delText>m</w:delText>
        </w:r>
        <w:r w:rsidRPr="006769C2" w:rsidDel="00B535A9">
          <w:rPr>
            <w:lang w:eastAsia="zh-CN"/>
          </w:rPr>
          <w:delText xml:space="preserve"> </w:delText>
        </w:r>
      </w:del>
      <w:ins w:id="1221" w:author="Wang Bin 王宾" w:date="2024-08-22T21:53:00Z" w16du:dateUtc="2024-08-22T13:53:00Z">
        <w:r w:rsidR="00B535A9">
          <w:rPr>
            <w:lang w:eastAsia="zh-CN"/>
          </w:rPr>
          <w:t>22</w:t>
        </w:r>
        <w:r w:rsidR="00B535A9">
          <w:rPr>
            <w:rFonts w:hint="eastAsia"/>
            <w:lang w:eastAsia="zh-CN"/>
          </w:rPr>
          <w:t>m</w:t>
        </w:r>
        <w:r w:rsidR="00B535A9">
          <w:rPr>
            <w:lang w:eastAsia="zh-CN"/>
          </w:rPr>
          <w:t>m</w:t>
        </w:r>
        <w:r w:rsidR="00B535A9" w:rsidRPr="006769C2">
          <w:rPr>
            <w:lang w:eastAsia="zh-CN"/>
          </w:rPr>
          <w:t xml:space="preserve"> </w:t>
        </w:r>
      </w:ins>
      <w:r>
        <w:rPr>
          <w:lang w:eastAsia="zh-CN"/>
        </w:rPr>
        <w:t>on width, length, and height respectively</w:t>
      </w:r>
      <w:ins w:id="1222" w:author="Wang Bin 王宾" w:date="2024-08-22T21:48:00Z" w16du:dateUtc="2024-08-22T13:48:00Z">
        <w:r w:rsidR="00B02650">
          <w:rPr>
            <w:rFonts w:hint="eastAsia"/>
            <w:lang w:eastAsia="zh-CN"/>
          </w:rPr>
          <w:t xml:space="preserve"> (see Annex A.6)</w:t>
        </w:r>
      </w:ins>
      <w:r>
        <w:rPr>
          <w:lang w:eastAsia="zh-CN"/>
        </w:rPr>
        <w:t xml:space="preserve">. </w:t>
      </w:r>
    </w:p>
    <w:p w14:paraId="33081F64" w14:textId="34FF90BA" w:rsidR="00A467BD" w:rsidRDefault="00FA5F90" w:rsidP="00A467BD">
      <w:pPr>
        <w:pStyle w:val="Heading2"/>
      </w:pPr>
      <w:bookmarkStart w:id="1223" w:name="_Toc150942783"/>
      <w:bookmarkStart w:id="1224" w:name="_Toc150943046"/>
      <w:bookmarkStart w:id="1225" w:name="_Toc150943800"/>
      <w:bookmarkStart w:id="1226" w:name="_Toc150985054"/>
      <w:bookmarkStart w:id="1227" w:name="_Toc175215242"/>
      <w:r>
        <w:t>4.7</w:t>
      </w:r>
      <w:r w:rsidR="00F57CC3">
        <w:tab/>
      </w:r>
      <w:r w:rsidR="00A467BD">
        <w:t>Car</w:t>
      </w:r>
      <w:r>
        <w:t>s</w:t>
      </w:r>
      <w:bookmarkEnd w:id="1223"/>
      <w:bookmarkEnd w:id="1224"/>
      <w:bookmarkEnd w:id="1225"/>
      <w:bookmarkEnd w:id="1226"/>
      <w:bookmarkEnd w:id="1227"/>
    </w:p>
    <w:p w14:paraId="666FD0F6" w14:textId="28EEEFA2" w:rsidR="00A467BD" w:rsidRDefault="00A467BD" w:rsidP="00A467BD">
      <w:pPr>
        <w:rPr>
          <w:noProof/>
          <w:lang w:eastAsia="zh-CN"/>
        </w:rPr>
      </w:pPr>
      <w:del w:id="1228" w:author="Wang Bin 王宾" w:date="2024-08-22T21:58:00Z" w16du:dateUtc="2024-08-22T13:58:00Z">
        <w:r w:rsidRPr="00E662C2" w:rsidDel="0077018D">
          <w:delText xml:space="preserve">We have also </w:delText>
        </w:r>
        <w:r w:rsidDel="0077018D">
          <w:delText>investigated</w:delText>
        </w:r>
        <w:r w:rsidRPr="00E662C2" w:rsidDel="0077018D">
          <w:delText xml:space="preserve"> </w:delText>
        </w:r>
      </w:del>
      <w:del w:id="1229" w:author="Wang Bin 王宾" w:date="2024-08-22T21:59:00Z" w16du:dateUtc="2024-08-22T13:59:00Z">
        <w:r w:rsidRPr="00E662C2" w:rsidDel="0077018D">
          <w:delText>the d</w:delText>
        </w:r>
      </w:del>
      <w:ins w:id="1230" w:author="Wang Bin 王宾" w:date="2024-08-22T21:59:00Z" w16du:dateUtc="2024-08-22T13:59:00Z">
        <w:r w:rsidR="0077018D">
          <w:rPr>
            <w:rFonts w:hint="eastAsia"/>
            <w:lang w:eastAsia="zh-CN"/>
          </w:rPr>
          <w:t>D</w:t>
        </w:r>
      </w:ins>
      <w:r w:rsidRPr="00E662C2">
        <w:t>imensions of some mainstream civilian cars</w:t>
      </w:r>
      <w:ins w:id="1231" w:author="Wang Bin 王宾" w:date="2024-08-22T21:59:00Z" w16du:dateUtc="2024-08-22T13:59:00Z">
        <w:r w:rsidR="0077018D">
          <w:rPr>
            <w:rFonts w:hint="eastAsia"/>
            <w:lang w:eastAsia="zh-CN"/>
          </w:rPr>
          <w:t xml:space="preserve"> have been investigated</w:t>
        </w:r>
      </w:ins>
      <w:r>
        <w:rPr>
          <w:rFonts w:hint="eastAsia"/>
          <w:lang w:eastAsia="zh-CN"/>
        </w:rPr>
        <w:t>.</w:t>
      </w:r>
      <w:r>
        <w:t xml:space="preserve"> The lengths vary from 445.8cm to 532cm. Widths range from 180.6cm to 208.9cm. Heights fluctuate between 144.2cm and 180.0cm</w:t>
      </w:r>
      <w:ins w:id="1232" w:author="Wang Bin 王宾" w:date="2024-08-22T21:58:00Z" w16du:dateUtc="2024-08-22T13:58:00Z">
        <w:r w:rsidR="008E29C8">
          <w:rPr>
            <w:rFonts w:hint="eastAsia"/>
            <w:lang w:eastAsia="zh-CN"/>
          </w:rPr>
          <w:t xml:space="preserve"> (see Annex A.7)</w:t>
        </w:r>
      </w:ins>
      <w:r>
        <w:t>.</w:t>
      </w:r>
    </w:p>
    <w:p w14:paraId="6AB060D4" w14:textId="77777777"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233" w:author="Wang Bin 王宾" w:date="2024-08-20T21:00:00Z"/>
        </w:rPr>
      </w:pPr>
      <w:bookmarkStart w:id="1234" w:name="_Toc150942785"/>
      <w:bookmarkStart w:id="1235" w:name="_Toc150943048"/>
      <w:bookmarkStart w:id="1236" w:name="_Toc150943802"/>
      <w:bookmarkStart w:id="1237" w:name="_Toc150985056"/>
      <w:bookmarkEnd w:id="1133"/>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rPr>
          <w:ins w:id="1238" w:author="Wang Bin 王宾" w:date="2024-08-20T21:00:00Z"/>
        </w:rPr>
      </w:pPr>
      <w:bookmarkStart w:id="1239" w:name="_Toc175215243"/>
      <w:ins w:id="1240" w:author="Wang Bin 王宾" w:date="2024-08-20T21:00:00Z">
        <w:r>
          <w:rPr>
            <w:rFonts w:hint="eastAsia"/>
          </w:rPr>
          <w:t>4.8</w:t>
        </w:r>
      </w:ins>
      <w:ins w:id="1241" w:author="Wang Bin 王宾" w:date="2024-08-21T15:11:00Z">
        <w:r w:rsidR="0034576E">
          <w:tab/>
        </w:r>
      </w:ins>
      <w:ins w:id="1242" w:author="Wang Bin 王宾" w:date="2024-08-20T21:00:00Z">
        <w:r>
          <w:rPr>
            <w:rFonts w:hint="eastAsia"/>
          </w:rPr>
          <w:t>Conclusion</w:t>
        </w:r>
        <w:bookmarkEnd w:id="1239"/>
      </w:ins>
    </w:p>
    <w:p w14:paraId="43A07E23" w14:textId="7329F440" w:rsidR="00B44E41" w:rsidRDefault="00B44E41">
      <w:pPr>
        <w:spacing w:after="240"/>
        <w:jc w:val="both"/>
        <w:rPr>
          <w:ins w:id="1243" w:author="Wang Bin 王宾" w:date="2024-08-20T21:01:00Z"/>
          <w:lang w:val="en-US"/>
        </w:rPr>
        <w:pPrChange w:id="1244" w:author="RAGOT Stéphane INNOV/IT-S" w:date="2024-08-21T15:19:00Z">
          <w:pPr>
            <w:spacing w:after="240"/>
            <w:ind w:left="142"/>
            <w:jc w:val="both"/>
          </w:pPr>
        </w:pPrChange>
      </w:pPr>
      <w:ins w:id="1245" w:author="Wang Bin 王宾" w:date="2024-08-20T21:01:00Z">
        <w:r w:rsidRPr="00097619">
          <w:rPr>
            <w:lang w:val="en-US"/>
          </w:rPr>
          <w:t xml:space="preserve">Due to different structures and sizes in each UE </w:t>
        </w:r>
      </w:ins>
      <w:ins w:id="1246" w:author="Wang Bin 王宾" w:date="2024-08-22T22:02:00Z" w16du:dateUtc="2024-08-22T14:02:00Z">
        <w:r w:rsidR="00355B77">
          <w:rPr>
            <w:rFonts w:hint="eastAsia"/>
            <w:lang w:val="en-US" w:eastAsia="zh-CN"/>
          </w:rPr>
          <w:t>type</w:t>
        </w:r>
      </w:ins>
      <w:ins w:id="1247" w:author="Wang Bin 王宾" w:date="2024-08-20T21:01:00Z">
        <w:r w:rsidRPr="00097619">
          <w:rPr>
            <w:lang w:val="en-US"/>
          </w:rPr>
          <w:t xml:space="preserve">, possible microphone design (placement, distance between microphones) will be different. Such different microphone designs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248" w:name="_Toc175215244"/>
      <w:r w:rsidRPr="00B64CC1">
        <w:lastRenderedPageBreak/>
        <w:t>5</w:t>
      </w:r>
      <w:r w:rsidRPr="00170438">
        <w:tab/>
      </w:r>
      <w:r w:rsidRPr="00170438">
        <w:rPr>
          <w:rFonts w:hint="eastAsia"/>
        </w:rPr>
        <w:t xml:space="preserve">Microphones </w:t>
      </w:r>
      <w:r w:rsidRPr="00170438">
        <w:t>used in audio capture</w:t>
      </w:r>
      <w:bookmarkEnd w:id="1248"/>
    </w:p>
    <w:p w14:paraId="64504AB7" w14:textId="1803408E" w:rsidR="00217880" w:rsidRDefault="00217880" w:rsidP="00217880">
      <w:pPr>
        <w:pStyle w:val="Heading2"/>
        <w:rPr>
          <w:color w:val="000000" w:themeColor="text1"/>
          <w:lang w:eastAsia="zh-CN"/>
        </w:rPr>
      </w:pPr>
      <w:bookmarkStart w:id="1249" w:name="_Toc175215245"/>
      <w:r>
        <w:rPr>
          <w:color w:val="000000" w:themeColor="text1"/>
          <w:lang w:eastAsia="zh-CN"/>
        </w:rPr>
        <w:t>5.1</w:t>
      </w:r>
      <w:bookmarkEnd w:id="1234"/>
      <w:bookmarkEnd w:id="1235"/>
      <w:bookmarkEnd w:id="1236"/>
      <w:bookmarkEnd w:id="1237"/>
      <w:r w:rsidR="00170438">
        <w:rPr>
          <w:color w:val="000000" w:themeColor="text1"/>
          <w:lang w:eastAsia="zh-CN"/>
        </w:rPr>
        <w:tab/>
      </w:r>
      <w:r w:rsidR="009C28E6">
        <w:rPr>
          <w:rFonts w:hint="eastAsia"/>
          <w:color w:val="000000" w:themeColor="text1"/>
          <w:lang w:eastAsia="zh-CN"/>
        </w:rPr>
        <w:t>Introduction</w:t>
      </w:r>
      <w:bookmarkEnd w:id="1249"/>
    </w:p>
    <w:p w14:paraId="6D4A59B9" w14:textId="0BD45C78" w:rsidR="00AC0052" w:rsidRPr="003A6ED4" w:rsidRDefault="00AC0052" w:rsidP="00AC0052">
      <w:pPr>
        <w:jc w:val="both"/>
      </w:pPr>
      <w:r w:rsidRPr="003A6ED4">
        <w:t xml:space="preserve">The function of microphone is to convert sound pressure signal to </w:t>
      </w:r>
      <w:bookmarkStart w:id="1250" w:name="OLE_LINK7"/>
      <w:r w:rsidRPr="003A6ED4">
        <w:t xml:space="preserve">analog electrical signal </w:t>
      </w:r>
      <w:bookmarkEnd w:id="1250"/>
      <w:r w:rsidRPr="003A6ED4">
        <w:t>in circuit.</w:t>
      </w:r>
    </w:p>
    <w:p w14:paraId="58610B09" w14:textId="07ECC87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xml:space="preserve">. These microphones have unique advantages in UE's immersive audio. They are classified to dynamic microphone, condenser microphone, </w:t>
      </w:r>
      <w:del w:id="1251" w:author="Wang Bin 王宾" w:date="2024-07-11T18:41:00Z">
        <w:r w:rsidRPr="003A6ED4" w:rsidDel="00D9067A">
          <w:delText>Micro-Electro-Mechanical Systems (</w:delText>
        </w:r>
      </w:del>
      <w:r w:rsidRPr="003A6ED4">
        <w:t>MEMS</w:t>
      </w:r>
      <w:del w:id="1252" w:author="Wang Bin 王宾" w:date="2024-07-11T18:41:00Z">
        <w:r w:rsidRPr="003A6ED4" w:rsidDel="00D9067A">
          <w:delText>)</w:delText>
        </w:r>
      </w:del>
      <w:r w:rsidRPr="003A6ED4">
        <w:t xml:space="preserve">, contact microphone. </w:t>
      </w:r>
    </w:p>
    <w:p w14:paraId="70A22BD4" w14:textId="276DED5C" w:rsidR="009C28E6" w:rsidRPr="00265807" w:rsidRDefault="009C28E6" w:rsidP="00170438">
      <w:pPr>
        <w:pStyle w:val="Heading2"/>
      </w:pPr>
      <w:bookmarkStart w:id="1253" w:name="_Toc175215246"/>
      <w:bookmarkStart w:id="1254" w:name="_Toc150942787"/>
      <w:bookmarkStart w:id="1255" w:name="_Toc150943050"/>
      <w:bookmarkStart w:id="1256" w:name="_Toc150943804"/>
      <w:bookmarkStart w:id="1257" w:name="_Toc150985058"/>
      <w:r w:rsidRPr="00265807">
        <w:t>5.2</w:t>
      </w:r>
      <w:r w:rsidR="00170438" w:rsidRPr="00265807">
        <w:tab/>
      </w:r>
      <w:r w:rsidRPr="00265807">
        <w:t>T</w:t>
      </w:r>
      <w:r w:rsidRPr="00170438">
        <w:t>ransducer type</w:t>
      </w:r>
      <w:bookmarkEnd w:id="1253"/>
    </w:p>
    <w:p w14:paraId="366E018F" w14:textId="3F37A6AF" w:rsidR="005445E9" w:rsidRPr="00265807" w:rsidRDefault="005445E9" w:rsidP="00265807">
      <w:pPr>
        <w:pStyle w:val="Heading3"/>
      </w:pPr>
      <w:bookmarkStart w:id="1258" w:name="_Toc175215247"/>
      <w:r w:rsidRPr="00265807">
        <w:t>5.</w:t>
      </w:r>
      <w:r w:rsidR="00023030" w:rsidRPr="00265807">
        <w:t>2</w:t>
      </w:r>
      <w:r w:rsidRPr="00265807">
        <w:t>.</w:t>
      </w:r>
      <w:r w:rsidR="00F5252B" w:rsidRPr="00265807">
        <w:t>1</w:t>
      </w:r>
      <w:r w:rsidR="00170438" w:rsidRPr="00265807">
        <w:tab/>
      </w:r>
      <w:r w:rsidR="00814BE6" w:rsidRPr="00265807">
        <w:t>Dynamic microphone</w:t>
      </w:r>
      <w:bookmarkEnd w:id="1254"/>
      <w:bookmarkEnd w:id="1255"/>
      <w:bookmarkEnd w:id="1256"/>
      <w:bookmarkEnd w:id="1257"/>
      <w:bookmarkEnd w:id="1258"/>
    </w:p>
    <w:p w14:paraId="7B12AD71" w14:textId="3FC9B79D" w:rsidR="00814BE6" w:rsidRPr="003A6ED4" w:rsidRDefault="00814BE6" w:rsidP="00814BE6">
      <w:pPr>
        <w:jc w:val="both"/>
      </w:pPr>
      <w:r w:rsidRPr="003A6ED4">
        <w:t xml:space="preserve">Dynamic microphone is one of the popular microphones on market. The most advantage of dynamic microphone for UE is 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may become simpler</w:t>
      </w:r>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1259" w:name="OLE_LINK3"/>
      <w:r w:rsidRPr="003A6ED4">
        <w:t>a small movable induction coil</w:t>
      </w:r>
      <w:bookmarkEnd w:id="1259"/>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260" w:name="_Toc150942788"/>
      <w:bookmarkStart w:id="1261" w:name="_Toc150943051"/>
      <w:bookmarkStart w:id="1262" w:name="_Toc150943805"/>
      <w:bookmarkStart w:id="1263" w:name="_Toc150985059"/>
      <w:bookmarkStart w:id="1264" w:name="_Toc175215248"/>
      <w:r w:rsidRPr="00265807">
        <w:t>5.</w:t>
      </w:r>
      <w:r w:rsidR="00023030" w:rsidRPr="00265807">
        <w:t>2</w:t>
      </w:r>
      <w:r w:rsidRPr="00265807">
        <w:t>.</w:t>
      </w:r>
      <w:r w:rsidR="00023030" w:rsidRPr="00265807">
        <w:t>2</w:t>
      </w:r>
      <w:r w:rsidR="00170438">
        <w:tab/>
      </w:r>
      <w:r w:rsidRPr="00265807">
        <w:t>Condenser microphone</w:t>
      </w:r>
      <w:bookmarkEnd w:id="1260"/>
      <w:bookmarkEnd w:id="1261"/>
      <w:bookmarkEnd w:id="1262"/>
      <w:bookmarkEnd w:id="1263"/>
      <w:bookmarkEnd w:id="1264"/>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1265"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265"/>
    </w:p>
    <w:p w14:paraId="10F2DECD" w14:textId="003F6DD4" w:rsidR="00814BE6" w:rsidRPr="00265807" w:rsidRDefault="00AB4287" w:rsidP="00265807">
      <w:pPr>
        <w:pStyle w:val="Heading3"/>
      </w:pPr>
      <w:bookmarkStart w:id="1266" w:name="_Toc150942789"/>
      <w:bookmarkStart w:id="1267" w:name="_Toc150943052"/>
      <w:bookmarkStart w:id="1268" w:name="_Toc150943806"/>
      <w:bookmarkStart w:id="1269" w:name="_Toc150985060"/>
      <w:bookmarkStart w:id="1270" w:name="_Toc175215249"/>
      <w:r w:rsidRPr="00265807">
        <w:t>5.</w:t>
      </w:r>
      <w:r w:rsidR="00023030" w:rsidRPr="00265807">
        <w:t>2</w:t>
      </w:r>
      <w:r w:rsidRPr="00265807">
        <w:t>.</w:t>
      </w:r>
      <w:r w:rsidR="00023030" w:rsidRPr="00265807">
        <w:t>3</w:t>
      </w:r>
      <w:r w:rsidR="00170438">
        <w:tab/>
      </w:r>
      <w:r w:rsidR="00814BE6" w:rsidRPr="00265807">
        <w:t>M</w:t>
      </w:r>
      <w:del w:id="1271" w:author="Wang Bin 王宾" w:date="2024-07-11T18:43:00Z">
        <w:r w:rsidR="00814BE6" w:rsidRPr="00265807" w:rsidDel="0080486E">
          <w:delText>icro-Electro-Mechanical Systems</w:delText>
        </w:r>
      </w:del>
      <w:ins w:id="1272" w:author="Wang Bin 王宾" w:date="2024-07-11T18:43:00Z">
        <w:r w:rsidR="0080486E">
          <w:rPr>
            <w:rFonts w:hint="eastAsia"/>
            <w:lang w:eastAsia="zh-CN"/>
          </w:rPr>
          <w:t>EMS</w:t>
        </w:r>
      </w:ins>
      <w:r w:rsidR="00814BE6" w:rsidRPr="00265807">
        <w:t xml:space="preserve"> microphone</w:t>
      </w:r>
      <w:bookmarkEnd w:id="1266"/>
      <w:bookmarkEnd w:id="1267"/>
      <w:bookmarkEnd w:id="1268"/>
      <w:bookmarkEnd w:id="1269"/>
      <w:bookmarkEnd w:id="1270"/>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273" w:name="_Toc150942790"/>
      <w:bookmarkStart w:id="1274" w:name="_Toc150943053"/>
      <w:bookmarkStart w:id="1275" w:name="_Toc150943807"/>
      <w:bookmarkStart w:id="1276" w:name="_Toc150985061"/>
      <w:bookmarkStart w:id="1277" w:name="_Toc175215250"/>
      <w:r w:rsidRPr="00265807">
        <w:t>5.</w:t>
      </w:r>
      <w:r w:rsidR="00023030" w:rsidRPr="00265807">
        <w:t>2</w:t>
      </w:r>
      <w:r w:rsidRPr="00265807">
        <w:t>.</w:t>
      </w:r>
      <w:r w:rsidR="00023030" w:rsidRPr="00265807">
        <w:t>4</w:t>
      </w:r>
      <w:r w:rsidR="00170438" w:rsidRPr="00265807">
        <w:tab/>
      </w:r>
      <w:r w:rsidR="00814BE6" w:rsidRPr="00265807">
        <w:t>Contact microphone</w:t>
      </w:r>
      <w:bookmarkEnd w:id="1273"/>
      <w:bookmarkEnd w:id="1274"/>
      <w:bookmarkEnd w:id="1275"/>
      <w:bookmarkEnd w:id="1276"/>
      <w:bookmarkEnd w:id="1277"/>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Heading3"/>
        <w:ind w:left="0" w:firstLine="0"/>
        <w:rPr>
          <w:del w:id="1278" w:author="Wang Bin 王宾" w:date="2024-08-20T21:02:00Z"/>
        </w:rPr>
        <w:pPrChange w:id="1279" w:author="Wang Bin 王宾" w:date="2024-08-20T21:02:00Z">
          <w:pPr>
            <w:pStyle w:val="Heading3"/>
          </w:pPr>
        </w:pPrChange>
      </w:pPr>
      <w:del w:id="1280" w:author="Wang Bin 王宾" w:date="2024-08-20T21:02:00Z">
        <w:r w:rsidRPr="00265807" w:rsidDel="00B44E41">
          <w:lastRenderedPageBreak/>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281" w:author="Wang Bin 王宾" w:date="2024-08-20T21:02:00Z"/>
        </w:rPr>
      </w:pPr>
      <w:del w:id="1282" w:author="Wang Bin 王宾" w:date="2024-08-20T21: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283" w:author="Wang Bin 王宾" w:date="2024-07-12T10:23:00Z">
        <w:r w:rsidRPr="003A6ED4" w:rsidDel="00F43275">
          <w:delText>focus</w:delText>
        </w:r>
      </w:del>
      <w:del w:id="1284" w:author="Wang Bin 王宾" w:date="2024-08-20T21: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285" w:author="Wang Bin 王宾" w:date="2024-08-20T21:02:00Z"/>
          <w:rFonts w:eastAsia="等线"/>
          <w:lang w:eastAsia="ko-KR"/>
        </w:rPr>
      </w:pPr>
      <w:del w:id="1286" w:author="Wang Bin 王宾" w:date="2024-08-20T21: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287" w:name="_Toc175215251"/>
      <w:bookmarkStart w:id="1288" w:name="_Toc150942791"/>
      <w:bookmarkStart w:id="1289" w:name="_Toc150943054"/>
      <w:bookmarkStart w:id="1290" w:name="_Toc150943808"/>
      <w:bookmarkStart w:id="1291" w:name="_Toc150985062"/>
      <w:r w:rsidRPr="00265807">
        <w:t>5.</w:t>
      </w:r>
      <w:r w:rsidR="005A09D7" w:rsidRPr="00265807">
        <w:t>3</w:t>
      </w:r>
      <w:r w:rsidR="00170438">
        <w:tab/>
      </w:r>
      <w:r w:rsidRPr="00265807">
        <w:t>Directional Microphone</w:t>
      </w:r>
      <w:bookmarkEnd w:id="1287"/>
    </w:p>
    <w:p w14:paraId="4F721183" w14:textId="006EB0CD" w:rsidR="00AA7A97" w:rsidRPr="00265807" w:rsidRDefault="00AA7A97" w:rsidP="00265807">
      <w:pPr>
        <w:pStyle w:val="Heading3"/>
      </w:pPr>
      <w:bookmarkStart w:id="1292" w:name="_Toc175215252"/>
      <w:r w:rsidRPr="00265807">
        <w:t>5.</w:t>
      </w:r>
      <w:r w:rsidR="005A09D7" w:rsidRPr="00265807">
        <w:t>3.1</w:t>
      </w:r>
      <w:r w:rsidR="00170438">
        <w:tab/>
      </w:r>
      <w:r w:rsidRPr="00265807">
        <w:t>Introduction</w:t>
      </w:r>
      <w:bookmarkEnd w:id="1292"/>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293" w:name="_Toc175215253"/>
      <w:r w:rsidRPr="00265807">
        <w:t>5.</w:t>
      </w:r>
      <w:r w:rsidR="005A09D7" w:rsidRPr="00265807">
        <w:t>3.2</w:t>
      </w:r>
      <w:r w:rsidR="00170438">
        <w:tab/>
      </w:r>
      <w:r w:rsidRPr="00265807">
        <w:t>Directional microphone capsule</w:t>
      </w:r>
      <w:bookmarkEnd w:id="1293"/>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294" w:name="_Toc175215254"/>
      <w:r w:rsidRPr="00265807">
        <w:t>5.</w:t>
      </w:r>
      <w:r w:rsidR="005A09D7" w:rsidRPr="00265807">
        <w:t>3.3</w:t>
      </w:r>
      <w:r w:rsidR="00170438" w:rsidRPr="00265807">
        <w:tab/>
      </w:r>
      <w:r w:rsidRPr="00265807">
        <w:t>Interference tube</w:t>
      </w:r>
      <w:bookmarkEnd w:id="1294"/>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295" w:name="_Toc175215255"/>
      <w:r w:rsidRPr="00265807">
        <w:t>5.</w:t>
      </w:r>
      <w:r w:rsidR="005A09D7" w:rsidRPr="00265807">
        <w:t>4</w:t>
      </w:r>
      <w:r w:rsidR="00170438" w:rsidRPr="00265807">
        <w:tab/>
      </w:r>
      <w:r w:rsidRPr="00265807">
        <w:t>Binaural acoustic simulation</w:t>
      </w:r>
      <w:bookmarkEnd w:id="1295"/>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Heading2"/>
        <w:rPr>
          <w:color w:val="000000" w:themeColor="text1"/>
          <w:lang w:eastAsia="zh-CN"/>
        </w:rPr>
      </w:pPr>
      <w:bookmarkStart w:id="1296" w:name="_Toc175215256"/>
      <w:r w:rsidRPr="0082133B">
        <w:rPr>
          <w:color w:val="000000" w:themeColor="text1"/>
          <w:lang w:eastAsia="zh-CN"/>
        </w:rPr>
        <w:t>5.</w:t>
      </w:r>
      <w:bookmarkEnd w:id="1288"/>
      <w:bookmarkEnd w:id="1289"/>
      <w:bookmarkEnd w:id="1290"/>
      <w:bookmarkEnd w:id="1291"/>
      <w:r w:rsidR="005A09D7" w:rsidRPr="0082133B">
        <w:rPr>
          <w:color w:val="000000" w:themeColor="text1"/>
          <w:lang w:eastAsia="zh-CN"/>
        </w:rPr>
        <w:t>5</w:t>
      </w:r>
      <w:r w:rsidR="00170438">
        <w:rPr>
          <w:color w:val="000000" w:themeColor="text1"/>
          <w:lang w:eastAsia="zh-CN"/>
        </w:rPr>
        <w:tab/>
      </w:r>
      <w:ins w:id="1297" w:author="Wang Bin 王宾" w:date="2024-08-20T21:02:00Z">
        <w:r w:rsidR="00B44E41">
          <w:rPr>
            <w:rFonts w:hint="eastAsia"/>
            <w:color w:val="000000" w:themeColor="text1"/>
            <w:lang w:eastAsia="zh-CN"/>
          </w:rPr>
          <w:t>Conclusion</w:t>
        </w:r>
      </w:ins>
      <w:del w:id="1298" w:author="Wang Bin 王宾" w:date="2024-08-20T21:02:00Z">
        <w:r w:rsidR="005A09D7" w:rsidRPr="0082133B" w:rsidDel="00B44E41">
          <w:rPr>
            <w:color w:val="000000" w:themeColor="text1"/>
            <w:lang w:eastAsia="zh-CN"/>
          </w:rPr>
          <w:delText>Summary of microphones used in immersive audio capture</w:delText>
        </w:r>
      </w:del>
      <w:bookmarkEnd w:id="1296"/>
    </w:p>
    <w:p w14:paraId="602EA977" w14:textId="77777777" w:rsidR="00B44E41" w:rsidRDefault="00B44E41" w:rsidP="00B44E41">
      <w:pPr>
        <w:ind w:left="142"/>
        <w:jc w:val="both"/>
        <w:rPr>
          <w:ins w:id="1299" w:author="Wang Bin 王宾" w:date="2024-08-20T21:03:00Z"/>
          <w:lang w:val="en-SG" w:eastAsia="zh-CN"/>
        </w:rPr>
      </w:pPr>
      <w:ins w:id="1300" w:author="Wang Bin 王宾" w:date="2024-08-20T21:03:00Z">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301" w:author="Wang Bin 王宾" w:date="2024-08-20T21:03:00Z"/>
          <w:lang w:val="en-SG"/>
          <w:rPrChange w:id="1302" w:author="Wang Bin 王宾" w:date="2024-08-20T21:03:00Z">
            <w:rPr>
              <w:del w:id="1303" w:author="Wang Bin 王宾" w:date="2024-08-20T21:03:00Z"/>
            </w:rPr>
          </w:rPrChange>
        </w:rPr>
        <w:pPrChange w:id="1304" w:author="Wang Bin 王宾" w:date="2024-08-20T21:03:00Z">
          <w:pPr>
            <w:tabs>
              <w:tab w:val="left" w:pos="2082"/>
            </w:tabs>
          </w:pPr>
        </w:pPrChange>
      </w:pPr>
      <w:del w:id="1305" w:author="Wang Bin 王宾" w:date="2024-08-20T21:03:00Z">
        <w:r w:rsidRPr="000E0E8A" w:rsidDel="00B44E41">
          <w:lastRenderedPageBreak/>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Heading2"/>
        <w:rPr>
          <w:del w:id="1306" w:author="Wang Bin 王宾" w:date="2024-08-20T21:03:00Z"/>
          <w:color w:val="000000" w:themeColor="text1"/>
          <w:lang w:eastAsia="zh-CN"/>
        </w:rPr>
      </w:pPr>
      <w:del w:id="1307" w:author="Wang Bin 王宾" w:date="2024-08-20T21: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308" w:author="Wang Bin 王宾" w:date="2024-08-20T21:03:00Z"/>
        </w:rPr>
      </w:pPr>
      <w:del w:id="1309" w:author="Wang Bin 王宾" w:date="2024-08-20T21: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Heading1"/>
        <w:rPr>
          <w:lang w:eastAsia="zh-CN"/>
        </w:rPr>
      </w:pPr>
      <w:bookmarkStart w:id="1310" w:name="_Toc175215257"/>
      <w:bookmarkStart w:id="1311" w:name="_Toc150942803"/>
      <w:bookmarkStart w:id="1312" w:name="_Toc150943066"/>
      <w:bookmarkStart w:id="1313" w:name="_Toc150943820"/>
      <w:bookmarkStart w:id="1314" w:name="_Toc150985075"/>
      <w:r>
        <w:rPr>
          <w:rFonts w:hint="eastAsia"/>
          <w:lang w:eastAsia="zh-CN"/>
        </w:rPr>
        <w:t>6</w:t>
      </w:r>
      <w:r w:rsidRPr="00170438">
        <w:tab/>
      </w:r>
      <w:del w:id="1315" w:author="Wang Bin 王宾" w:date="2024-08-20T21:03:00Z">
        <w:r w:rsidDel="00B44E41">
          <w:rPr>
            <w:rFonts w:hint="eastAsia"/>
            <w:lang w:eastAsia="zh-CN"/>
          </w:rPr>
          <w:delText>Acoustic design</w:delText>
        </w:r>
      </w:del>
      <w:ins w:id="1316" w:author="Wang Bin 王宾" w:date="2024-08-20T21:03:00Z">
        <w:r w:rsidR="00B44E41">
          <w:rPr>
            <w:rFonts w:hint="eastAsia"/>
            <w:lang w:eastAsia="zh-CN"/>
          </w:rPr>
          <w:t>Audio capture for</w:t>
        </w:r>
      </w:ins>
      <w:ins w:id="1317" w:author="Wang Bin 王宾" w:date="2024-08-20T21:04:00Z">
        <w:r w:rsidR="00B44E41">
          <w:rPr>
            <w:rFonts w:hint="eastAsia"/>
            <w:lang w:eastAsia="zh-CN"/>
          </w:rPr>
          <w:t>mat</w:t>
        </w:r>
      </w:ins>
      <w:bookmarkEnd w:id="1310"/>
    </w:p>
    <w:p w14:paraId="586B74FC" w14:textId="46E737BC" w:rsidR="00D05BCD" w:rsidRPr="00D05BCD" w:rsidRDefault="00D05BCD" w:rsidP="00265807">
      <w:pPr>
        <w:pStyle w:val="Heading2"/>
        <w:rPr>
          <w:lang w:eastAsia="zh-CN"/>
        </w:rPr>
      </w:pPr>
      <w:bookmarkStart w:id="1318" w:name="_Toc175215258"/>
      <w:r>
        <w:rPr>
          <w:rFonts w:hint="eastAsia"/>
        </w:rPr>
        <w:t>6.1</w:t>
      </w:r>
      <w:r>
        <w:tab/>
      </w:r>
      <w:r>
        <w:rPr>
          <w:rFonts w:hint="eastAsia"/>
          <w:lang w:eastAsia="zh-CN"/>
        </w:rPr>
        <w:t>Stereo capture</w:t>
      </w:r>
      <w:bookmarkEnd w:id="1318"/>
    </w:p>
    <w:p w14:paraId="1CB38C2D" w14:textId="13AB8C9A" w:rsidR="00C23ED6" w:rsidRPr="00F55634" w:rsidRDefault="009D4EA2" w:rsidP="00265807">
      <w:pPr>
        <w:pStyle w:val="Heading3"/>
      </w:pPr>
      <w:bookmarkStart w:id="1319" w:name="_Toc175215259"/>
      <w:bookmarkEnd w:id="1311"/>
      <w:bookmarkEnd w:id="1312"/>
      <w:bookmarkEnd w:id="1313"/>
      <w:bookmarkEnd w:id="1314"/>
      <w:r w:rsidRPr="00265807">
        <w:t>6.1.1</w:t>
      </w:r>
      <w:r w:rsidR="00F55634">
        <w:tab/>
      </w:r>
      <w:bookmarkStart w:id="1320" w:name="_Toc150942805"/>
      <w:bookmarkStart w:id="1321" w:name="_Toc150943068"/>
      <w:bookmarkStart w:id="1322" w:name="_Toc150943822"/>
      <w:bookmarkStart w:id="1323" w:name="_Toc150985077"/>
      <w:r w:rsidR="00C23ED6" w:rsidRPr="00265807">
        <w:t>Principle of stereo signal representation</w:t>
      </w:r>
      <w:bookmarkEnd w:id="1319"/>
      <w:bookmarkEnd w:id="1320"/>
      <w:bookmarkEnd w:id="1321"/>
      <w:bookmarkEnd w:id="1322"/>
      <w:bookmarkEnd w:id="1323"/>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324" w:name="OLE_LINK5"/>
      <w:r w:rsidRPr="00C23ED6">
        <w:rPr>
          <w:rFonts w:eastAsia="等线"/>
          <w:lang w:eastAsia="ko-KR"/>
        </w:rPr>
        <w:t xml:space="preserve"> sound image </w:t>
      </w:r>
      <w:bookmarkEnd w:id="1324"/>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325" w:name="_Toc175215260"/>
      <w:r w:rsidRPr="00CB49F4">
        <w:rPr>
          <w:rFonts w:hint="eastAsia"/>
        </w:rPr>
        <w:t>6.1.</w:t>
      </w:r>
      <w:r>
        <w:rPr>
          <w:rFonts w:hint="eastAsia"/>
          <w:lang w:eastAsia="zh-CN"/>
        </w:rPr>
        <w:t>2</w:t>
      </w:r>
      <w:r>
        <w:tab/>
      </w:r>
      <w:r w:rsidRPr="00F55634">
        <w:t>Characteristic of stereo capture</w:t>
      </w:r>
      <w:bookmarkEnd w:id="1325"/>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326" w:name="_Toc175215261"/>
      <w:r w:rsidRPr="00CB49F4">
        <w:rPr>
          <w:rFonts w:hint="eastAsia"/>
        </w:rPr>
        <w:t>6.1.</w:t>
      </w:r>
      <w:r>
        <w:rPr>
          <w:rFonts w:hint="eastAsia"/>
          <w:lang w:eastAsia="zh-CN"/>
        </w:rPr>
        <w:t>3</w:t>
      </w:r>
      <w:r>
        <w:tab/>
      </w:r>
      <w:r>
        <w:rPr>
          <w:rFonts w:hint="eastAsia"/>
          <w:lang w:eastAsia="zh-CN"/>
        </w:rPr>
        <w:t>Factors that affect stereo capture</w:t>
      </w:r>
      <w:bookmarkEnd w:id="1326"/>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4F5A73D5" w:rsidR="000A72A5" w:rsidRPr="00B93E09" w:rsidRDefault="00C23ED6" w:rsidP="00B93E09">
      <w:pPr>
        <w:rPr>
          <w:lang w:val="en-US" w:eastAsia="zh-CN"/>
        </w:rPr>
      </w:pPr>
      <w:r w:rsidRPr="00C23ED6">
        <w:rPr>
          <w:rFonts w:eastAsia="等线"/>
          <w:lang w:eastAsia="zh-CN"/>
        </w:rPr>
        <w:t xml:space="preserve">With advancements in audio processing, we now have more methods to control audio signals, which is highly promising for stereo applications. </w:t>
      </w:r>
      <w:bookmarkStart w:id="1327" w:name="OLE_LINK9"/>
      <w:r w:rsidRPr="00C23ED6">
        <w:rPr>
          <w:rFonts w:eastAsia="等线"/>
          <w:lang w:eastAsia="zh-CN"/>
        </w:rPr>
        <w:t xml:space="preserve">This is especially relevant since UE imposes strict restrictions on hardware due to space constraints. The ability to fine-tune audio </w:t>
      </w:r>
      <w:bookmarkStart w:id="1328" w:name="OLE_LINK2"/>
      <w:r w:rsidRPr="00C23ED6">
        <w:rPr>
          <w:rFonts w:eastAsia="等线"/>
          <w:lang w:eastAsia="zh-CN"/>
        </w:rPr>
        <w:t xml:space="preserve">signals through processing </w:t>
      </w:r>
      <w:bookmarkEnd w:id="1328"/>
      <w:r w:rsidRPr="00C23ED6">
        <w:rPr>
          <w:rFonts w:eastAsia="等线"/>
          <w:lang w:eastAsia="zh-CN"/>
        </w:rPr>
        <w:t>offers great potential for enhancing stereo performance despite various limitations, but it may also import more influence on audio experience, which needs to be carefully analy</w:t>
      </w:r>
      <w:ins w:id="1329" w:author="RAGOT Stéphane INNOV/IT-S" w:date="2024-08-21T15:19:00Z">
        <w:r w:rsidR="00F275E0">
          <w:rPr>
            <w:rFonts w:eastAsia="等线"/>
            <w:lang w:eastAsia="zh-CN"/>
          </w:rPr>
          <w:t>s</w:t>
        </w:r>
      </w:ins>
      <w:del w:id="1330" w:author="RAGOT Stéphane INNOV/IT-S" w:date="2024-08-21T15:19:00Z">
        <w:r w:rsidRPr="00C23ED6" w:rsidDel="00F275E0">
          <w:rPr>
            <w:rFonts w:eastAsia="等线"/>
            <w:lang w:eastAsia="zh-CN"/>
          </w:rPr>
          <w:delText>z</w:delText>
        </w:r>
      </w:del>
      <w:r w:rsidRPr="00C23ED6">
        <w:rPr>
          <w:rFonts w:eastAsia="等线"/>
          <w:lang w:eastAsia="zh-CN"/>
        </w:rPr>
        <w:t>ed.</w:t>
      </w:r>
      <w:bookmarkEnd w:id="1327"/>
      <w:r w:rsidRPr="00C23ED6">
        <w:rPr>
          <w:rFonts w:eastAsia="等线"/>
          <w:lang w:eastAsia="zh-CN"/>
        </w:rPr>
        <w:t xml:space="preserve"> </w:t>
      </w:r>
      <w:del w:id="1331" w:author="Wang Bin 王宾" w:date="2024-08-13T15:37:00Z">
        <w:r w:rsidRPr="00C23ED6" w:rsidDel="00E077A1">
          <w:rPr>
            <w:rFonts w:eastAsia="等线"/>
            <w:lang w:eastAsia="zh-CN"/>
          </w:rPr>
          <w:delText>Therefore</w:delText>
        </w:r>
      </w:del>
      <w:ins w:id="1332" w:author="Wang Bin 王宾" w:date="2024-08-13T15:37:00Z">
        <w:r w:rsidR="00E077A1" w:rsidRPr="00C23ED6">
          <w:rPr>
            <w:rFonts w:eastAsia="等线"/>
            <w:lang w:eastAsia="zh-CN"/>
          </w:rPr>
          <w:t>Therefore,</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333" w:name="_Toc175215262"/>
      <w:r w:rsidRPr="000A72A5">
        <w:rPr>
          <w:rFonts w:hint="eastAsia"/>
        </w:rPr>
        <w:t>6.1.</w:t>
      </w:r>
      <w:r w:rsidRPr="00265807">
        <w:t>4</w:t>
      </w:r>
      <w:r w:rsidRPr="000A72A5">
        <w:tab/>
      </w:r>
      <w:r w:rsidRPr="00265807">
        <w:t>Stereo microphone configurations</w:t>
      </w:r>
      <w:bookmarkEnd w:id="1333"/>
    </w:p>
    <w:p w14:paraId="4CDA3A74" w14:textId="300D2F6A" w:rsidR="000A72A5" w:rsidRDefault="000A72A5" w:rsidP="00265807">
      <w:pPr>
        <w:pStyle w:val="Heading4"/>
        <w:rPr>
          <w:lang w:val="en-US" w:eastAsia="zh-CN"/>
        </w:rPr>
      </w:pPr>
      <w:bookmarkStart w:id="1334" w:name="_Toc175215263"/>
      <w:r>
        <w:rPr>
          <w:rFonts w:hint="eastAsia"/>
          <w:lang w:val="en-US" w:eastAsia="zh-CN"/>
        </w:rPr>
        <w:t>6.1.4.1</w:t>
      </w:r>
      <w:r>
        <w:rPr>
          <w:lang w:val="en-US" w:eastAsia="zh-CN"/>
        </w:rPr>
        <w:tab/>
      </w:r>
      <w:r>
        <w:rPr>
          <w:rFonts w:hint="eastAsia"/>
          <w:lang w:val="en-US" w:eastAsia="zh-CN"/>
        </w:rPr>
        <w:t>Introduction</w:t>
      </w:r>
      <w:bookmarkEnd w:id="1334"/>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335" w:name="_Toc175215264"/>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335"/>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336"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336"/>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等线"/>
          <w:lang w:eastAsia="ko-KR"/>
        </w:rPr>
      </w:pPr>
      <w:bookmarkStart w:id="1337" w:name="_Hlk132103873"/>
      <w:del w:id="1338" w:author="Wang Bin 王宾" w:date="2024-07-11T18:36:00Z">
        <w:r w:rsidRPr="00F275E0" w:rsidDel="00222973">
          <w:rPr>
            <w:rFonts w:eastAsia="等线"/>
            <w:lang w:eastAsia="ko-KR"/>
            <w:rPrChange w:id="1339" w:author="RAGOT Stéphane INNOV/IT-S" w:date="2024-08-21T15:18:00Z">
              <w:rPr>
                <w:rFonts w:eastAsia="等线"/>
                <w:lang w:val="fr-FR" w:eastAsia="ko-KR"/>
              </w:rPr>
            </w:rPrChange>
          </w:rPr>
          <w:delText>ORTF</w:delText>
        </w:r>
        <w:r w:rsidR="00D65EE7" w:rsidRPr="00F275E0" w:rsidDel="00222973">
          <w:rPr>
            <w:rFonts w:eastAsia="等线"/>
            <w:color w:val="000000" w:themeColor="text1"/>
            <w:lang w:eastAsia="zh-CN"/>
            <w:rPrChange w:id="1340" w:author="RAGOT Stéphane INNOV/IT-S" w:date="2024-08-21T15:18:00Z">
              <w:rPr>
                <w:rFonts w:eastAsia="等线"/>
                <w:color w:val="000000" w:themeColor="text1"/>
                <w:lang w:val="fr-FR" w:eastAsia="zh-CN"/>
              </w:rPr>
            </w:rPrChange>
          </w:rPr>
          <w:delText xml:space="preserve"> (</w:delText>
        </w:r>
        <w:r w:rsidR="00D65EE7" w:rsidRPr="00F275E0" w:rsidDel="00222973">
          <w:rPr>
            <w:color w:val="000000" w:themeColor="text1"/>
            <w:rPrChange w:id="1341" w:author="RAGOT Stéphane INNOV/IT-S" w:date="2024-08-21T15:18:00Z">
              <w:rPr>
                <w:color w:val="000000" w:themeColor="text1"/>
                <w:lang w:val="fr-FR"/>
              </w:rPr>
            </w:rPrChange>
          </w:rPr>
          <w:delText>Office de Radiodiffusion-Television Français</w:delText>
        </w:r>
        <w:r w:rsidR="00D65EE7" w:rsidRPr="00F275E0" w:rsidDel="00222973">
          <w:rPr>
            <w:rFonts w:eastAsia="等线"/>
            <w:color w:val="000000" w:themeColor="text1"/>
            <w:lang w:eastAsia="zh-CN"/>
            <w:rPrChange w:id="1342" w:author="RAGOT Stéphane INNOV/IT-S" w:date="2024-08-21T15:18:00Z">
              <w:rPr>
                <w:rFonts w:eastAsia="等线"/>
                <w:color w:val="000000" w:themeColor="text1"/>
                <w:lang w:val="fr-FR" w:eastAsia="zh-CN"/>
              </w:rPr>
            </w:rPrChange>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337"/>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lastRenderedPageBreak/>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343" w:name="_Toc175215265"/>
      <w:r>
        <w:rPr>
          <w:rFonts w:hint="eastAsia"/>
          <w:lang w:val="en-US" w:eastAsia="zh-CN"/>
        </w:rPr>
        <w:t>6.1.4.3</w:t>
      </w:r>
      <w:r>
        <w:rPr>
          <w:lang w:val="en-US" w:eastAsia="zh-CN"/>
        </w:rPr>
        <w:tab/>
      </w:r>
      <w:r>
        <w:rPr>
          <w:rFonts w:hint="eastAsia"/>
          <w:lang w:val="en-US" w:eastAsia="zh-CN"/>
        </w:rPr>
        <w:t>Baffled</w:t>
      </w:r>
      <w:bookmarkEnd w:id="1343"/>
    </w:p>
    <w:p w14:paraId="65793861" w14:textId="7E22845C"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344" w:author="Wang Bin 王宾" w:date="2024-07-12T11:09:00Z">
        <w:r w:rsidR="00F37D1D" w:rsidDel="00FE4E1E">
          <w:rPr>
            <w:rFonts w:eastAsia="等线"/>
            <w:lang w:eastAsia="zh-CN"/>
          </w:rPr>
          <w:delText xml:space="preserve"> (Optimal Stereo System)</w:delText>
        </w:r>
      </w:del>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345" w:author="Wang Bin 王宾" w:date="2024-08-12T16:25:00Z"/>
          <w:rFonts w:eastAsia="等线"/>
          <w:lang w:val="en-US" w:eastAsia="ko-KR"/>
        </w:rPr>
      </w:pPr>
    </w:p>
    <w:p w14:paraId="64BD8072" w14:textId="2B91FA53" w:rsidR="003A2C09" w:rsidRPr="003A6ED4" w:rsidDel="00176F9B" w:rsidRDefault="003A2C09">
      <w:pPr>
        <w:pStyle w:val="Heading4"/>
        <w:ind w:left="0" w:firstLine="0"/>
        <w:rPr>
          <w:del w:id="1346" w:author="Wang Bin 王宾" w:date="2024-08-12T16:25:00Z"/>
          <w:lang w:eastAsia="zh-CN"/>
        </w:rPr>
        <w:pPrChange w:id="1347" w:author="Wang Bin 王宾" w:date="2024-08-12T16:25:00Z">
          <w:pPr>
            <w:pStyle w:val="Heading4"/>
            <w:numPr>
              <w:ilvl w:val="3"/>
              <w:numId w:val="16"/>
            </w:numPr>
            <w:ind w:left="851" w:hanging="851"/>
          </w:pPr>
        </w:pPrChange>
      </w:pPr>
      <w:bookmarkStart w:id="1348" w:name="_Toc150942813"/>
      <w:bookmarkStart w:id="1349" w:name="_Toc150943076"/>
      <w:bookmarkStart w:id="1350" w:name="_Toc150943830"/>
      <w:bookmarkStart w:id="1351" w:name="_Toc150985085"/>
      <w:bookmarkStart w:id="1352" w:name="OLE_LINK6"/>
      <w:del w:id="1353" w:author="Wang Bin 王宾" w:date="2024-08-12T16:25:00Z">
        <w:r w:rsidRPr="003A6ED4" w:rsidDel="00176F9B">
          <w:rPr>
            <w:lang w:eastAsia="zh-CN"/>
          </w:rPr>
          <w:delText>Coincident</w:delText>
        </w:r>
        <w:bookmarkEnd w:id="1348"/>
        <w:bookmarkEnd w:id="1349"/>
        <w:bookmarkEnd w:id="1350"/>
        <w:bookmarkEnd w:id="1351"/>
        <w:r w:rsidRPr="003A6ED4" w:rsidDel="00176F9B">
          <w:rPr>
            <w:lang w:eastAsia="zh-CN"/>
          </w:rPr>
          <w:delText xml:space="preserve"> </w:delText>
        </w:r>
      </w:del>
    </w:p>
    <w:bookmarkEnd w:id="1352"/>
    <w:p w14:paraId="37CAD51D" w14:textId="65CBF94F" w:rsidR="00487E2F" w:rsidRPr="00176F9B" w:rsidDel="00CA1B85" w:rsidRDefault="00487E2F">
      <w:pPr>
        <w:pStyle w:val="Heading4"/>
        <w:ind w:left="0" w:firstLine="0"/>
        <w:rPr>
          <w:del w:id="1354" w:author="Wang Bin 王宾" w:date="2024-08-12T17:43:00Z"/>
          <w:sz w:val="20"/>
          <w:lang w:eastAsia="zh-CN"/>
          <w:rPrChange w:id="1355" w:author="Wang Bin 王宾" w:date="2024-08-12T16:25:00Z">
            <w:rPr>
              <w:del w:id="1356" w:author="Wang Bin 王宾" w:date="2024-08-12T17:43:00Z"/>
              <w:lang w:eastAsia="zh-CN"/>
            </w:rPr>
          </w:rPrChange>
        </w:rPr>
        <w:pPrChange w:id="1357" w:author="Wang Bin 王宾" w:date="2024-08-12T16:25:00Z">
          <w:pPr>
            <w:pStyle w:val="Heading5"/>
            <w:numPr>
              <w:ilvl w:val="4"/>
              <w:numId w:val="16"/>
            </w:numPr>
            <w:ind w:left="992" w:hanging="992"/>
          </w:pPr>
        </w:pPrChange>
      </w:pPr>
      <w:del w:id="1358" w:author="Wang Bin 王宾" w:date="2024-08-12T16:25:00Z">
        <w:r w:rsidRPr="00176F9B" w:rsidDel="00176F9B">
          <w:rPr>
            <w:sz w:val="20"/>
            <w:lang w:eastAsia="zh-CN"/>
            <w:rPrChange w:id="1359" w:author="Wang Bin 王宾" w:date="2024-08-12T16:25:00Z">
              <w:rPr>
                <w:lang w:eastAsia="zh-CN"/>
              </w:rPr>
            </w:rPrChange>
          </w:rPr>
          <w:delText>Introduction</w:delText>
        </w:r>
      </w:del>
    </w:p>
    <w:p w14:paraId="61F3B243" w14:textId="6CE74955" w:rsidR="007B2D3D" w:rsidRPr="00CB49F4" w:rsidRDefault="007B2D3D">
      <w:pPr>
        <w:pStyle w:val="Heading4"/>
        <w:ind w:left="0" w:firstLine="0"/>
        <w:rPr>
          <w:lang w:val="en-US" w:eastAsia="zh-CN"/>
        </w:rPr>
        <w:pPrChange w:id="1360" w:author="Wang Bin 王宾" w:date="2024-08-12T17:43:00Z">
          <w:pPr>
            <w:pStyle w:val="Heading4"/>
          </w:pPr>
        </w:pPrChange>
      </w:pPr>
      <w:bookmarkStart w:id="1361" w:name="_Toc175215266"/>
      <w:r>
        <w:rPr>
          <w:rFonts w:hint="eastAsia"/>
          <w:lang w:val="en-US" w:eastAsia="zh-CN"/>
        </w:rPr>
        <w:t>6.1.4.4</w:t>
      </w:r>
      <w:r>
        <w:rPr>
          <w:lang w:val="en-US" w:eastAsia="zh-CN"/>
        </w:rPr>
        <w:tab/>
      </w:r>
      <w:r>
        <w:rPr>
          <w:rFonts w:hint="eastAsia"/>
          <w:lang w:val="en-US" w:eastAsia="zh-CN"/>
        </w:rPr>
        <w:t>Coincident</w:t>
      </w:r>
      <w:bookmarkEnd w:id="1361"/>
    </w:p>
    <w:p w14:paraId="1452507B" w14:textId="791E8BE8" w:rsidR="007B2D3D" w:rsidRDefault="007B2D3D" w:rsidP="00265807">
      <w:pPr>
        <w:pStyle w:val="Heading5"/>
        <w:rPr>
          <w:lang w:eastAsia="zh-CN"/>
        </w:rPr>
      </w:pPr>
      <w:bookmarkStart w:id="1362" w:name="_Toc175215267"/>
      <w:r>
        <w:rPr>
          <w:rFonts w:hint="eastAsia"/>
          <w:lang w:eastAsia="zh-CN"/>
        </w:rPr>
        <w:t>6.1.4.4.1</w:t>
      </w:r>
      <w:r>
        <w:rPr>
          <w:lang w:eastAsia="zh-CN"/>
        </w:rPr>
        <w:tab/>
      </w:r>
      <w:r>
        <w:rPr>
          <w:rFonts w:hint="eastAsia"/>
          <w:lang w:eastAsia="zh-CN"/>
        </w:rPr>
        <w:t>Introduction</w:t>
      </w:r>
      <w:bookmarkEnd w:id="1362"/>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363" w:name="_Toc175215268"/>
      <w:r>
        <w:rPr>
          <w:rFonts w:hint="eastAsia"/>
          <w:lang w:eastAsia="zh-CN"/>
        </w:rPr>
        <w:t>6.1.4.4.2</w:t>
      </w:r>
      <w:r>
        <w:rPr>
          <w:lang w:eastAsia="zh-CN"/>
        </w:rPr>
        <w:tab/>
      </w:r>
      <w:r>
        <w:rPr>
          <w:rFonts w:hint="eastAsia"/>
          <w:lang w:eastAsia="zh-CN"/>
        </w:rPr>
        <w:t>X/Y</w:t>
      </w:r>
      <w:bookmarkEnd w:id="1363"/>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364" w:name="_Toc175215269"/>
      <w:r>
        <w:rPr>
          <w:rFonts w:hint="eastAsia"/>
          <w:lang w:eastAsia="zh-CN"/>
        </w:rPr>
        <w:t>6.1.4.4.</w:t>
      </w:r>
      <w:r w:rsidR="00203B05">
        <w:rPr>
          <w:rFonts w:hint="eastAsia"/>
          <w:lang w:eastAsia="zh-CN"/>
        </w:rPr>
        <w:t>3</w:t>
      </w:r>
      <w:r>
        <w:rPr>
          <w:lang w:eastAsia="zh-CN"/>
        </w:rPr>
        <w:tab/>
      </w:r>
      <w:r>
        <w:rPr>
          <w:rFonts w:hint="eastAsia"/>
          <w:lang w:eastAsia="zh-CN"/>
        </w:rPr>
        <w:t>Blumlein</w:t>
      </w:r>
      <w:bookmarkEnd w:id="1364"/>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365" w:name="_Toc175215270"/>
      <w:r>
        <w:rPr>
          <w:rFonts w:hint="eastAsia"/>
          <w:lang w:eastAsia="zh-CN"/>
        </w:rPr>
        <w:t>6.1.4.4.</w:t>
      </w:r>
      <w:r w:rsidR="001B2937">
        <w:rPr>
          <w:rFonts w:hint="eastAsia"/>
          <w:lang w:eastAsia="zh-CN"/>
        </w:rPr>
        <w:t>4</w:t>
      </w:r>
      <w:r>
        <w:rPr>
          <w:lang w:eastAsia="zh-CN"/>
        </w:rPr>
        <w:tab/>
      </w:r>
      <w:r>
        <w:rPr>
          <w:rFonts w:hint="eastAsia"/>
          <w:lang w:eastAsia="zh-CN"/>
        </w:rPr>
        <w:t>M/S</w:t>
      </w:r>
      <w:bookmarkEnd w:id="1365"/>
    </w:p>
    <w:p w14:paraId="51C5E045" w14:textId="34B4918F" w:rsidR="003A2C09" w:rsidRPr="003A2C09" w:rsidRDefault="003A2C09" w:rsidP="003A2C09">
      <w:pPr>
        <w:rPr>
          <w:rFonts w:eastAsia="等线"/>
          <w:lang w:eastAsia="zh-CN"/>
        </w:rPr>
      </w:pPr>
      <w:r w:rsidRPr="003A2C09">
        <w:rPr>
          <w:rFonts w:eastAsia="等线"/>
          <w:lang w:eastAsia="zh-CN"/>
        </w:rPr>
        <w:t xml:space="preserve">M/S </w:t>
      </w:r>
      <w:del w:id="1366" w:author="Wang Bin 王宾" w:date="2024-07-11T18:40:00Z">
        <w:r w:rsidRPr="003A2C09" w:rsidDel="009B45ED">
          <w:rPr>
            <w:rFonts w:eastAsia="等线"/>
            <w:lang w:eastAsia="zh-CN"/>
          </w:rPr>
          <w:delText xml:space="preserve">(mid-side) </w:delText>
        </w:r>
      </w:del>
      <w:r w:rsidRPr="003A2C09">
        <w:rPr>
          <w:rFonts w:eastAsia="等线"/>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lastRenderedPageBreak/>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367" w:name="_Toc175215271"/>
      <w:r>
        <w:rPr>
          <w:rFonts w:hint="eastAsia"/>
          <w:lang w:val="en-US" w:eastAsia="zh-CN"/>
        </w:rPr>
        <w:t>6.1.4.5</w:t>
      </w:r>
      <w:r>
        <w:rPr>
          <w:lang w:val="en-US" w:eastAsia="zh-CN"/>
        </w:rPr>
        <w:tab/>
      </w:r>
      <w:r>
        <w:rPr>
          <w:rFonts w:hint="eastAsia"/>
          <w:lang w:val="en-US" w:eastAsia="zh-CN"/>
        </w:rPr>
        <w:t>Spaced</w:t>
      </w:r>
      <w:bookmarkEnd w:id="1367"/>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368"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368"/>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369" w:name="_Toc175215272"/>
      <w:r>
        <w:rPr>
          <w:rFonts w:hint="eastAsia"/>
        </w:rPr>
        <w:t>6.</w:t>
      </w:r>
      <w:r>
        <w:rPr>
          <w:rFonts w:hint="eastAsia"/>
          <w:lang w:eastAsia="zh-CN"/>
        </w:rPr>
        <w:t>2</w:t>
      </w:r>
      <w:r>
        <w:tab/>
      </w:r>
      <w:r>
        <w:rPr>
          <w:rFonts w:hint="eastAsia"/>
          <w:lang w:eastAsia="zh-CN"/>
        </w:rPr>
        <w:t>Spatial audio capture</w:t>
      </w:r>
      <w:bookmarkEnd w:id="1369"/>
    </w:p>
    <w:p w14:paraId="7D555A33" w14:textId="641E90A6" w:rsidR="001B2937" w:rsidRPr="00F55634" w:rsidRDefault="001B2937" w:rsidP="001B2937">
      <w:pPr>
        <w:pStyle w:val="Heading3"/>
        <w:rPr>
          <w:lang w:eastAsia="zh-CN"/>
        </w:rPr>
      </w:pPr>
      <w:bookmarkStart w:id="1370" w:name="_Toc175215273"/>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370"/>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371" w:name="_Toc175215274"/>
      <w:bookmarkStart w:id="1372" w:name="_Hlk135833007"/>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371"/>
    </w:p>
    <w:p w14:paraId="7CA92FB6" w14:textId="1A377C32" w:rsidR="00272321" w:rsidRPr="00265807" w:rsidRDefault="00272321" w:rsidP="00265807">
      <w:pPr>
        <w:pStyle w:val="Heading4"/>
      </w:pPr>
      <w:bookmarkStart w:id="1373" w:name="_Toc175215275"/>
      <w:r w:rsidRPr="00265807">
        <w:t>6.2.2.1</w:t>
      </w:r>
      <w:r w:rsidRPr="00265807">
        <w:tab/>
        <w:t>Principle of binaural signal representation</w:t>
      </w:r>
      <w:bookmarkEnd w:id="1373"/>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374" w:author="Wang Bin 王宾" w:date="2024-07-12T11: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375" w:author="Wang Bin 王宾" w:date="2024-08-21T15:47:00Z"/>
          <w:lang w:eastAsia="zh-CN"/>
          <w:rPrChange w:id="1376" w:author="Wang Bin 王宾" w:date="2024-08-13T15:37:00Z">
            <w:rPr>
              <w:del w:id="1377" w:author="Wang Bin 王宾" w:date="2024-08-21T15:47:00Z"/>
              <w:color w:val="FF0000"/>
              <w:lang w:eastAsia="zh-CN"/>
            </w:rPr>
          </w:rPrChange>
        </w:rPr>
      </w:pPr>
      <w:bookmarkStart w:id="1378" w:name="OLE_LINK10"/>
      <w:del w:id="1379" w:author="Wang Bin 王宾" w:date="2024-08-21T15:47:00Z">
        <w:r w:rsidRPr="00E077A1" w:rsidDel="000E4837">
          <w:rPr>
            <w:lang w:eastAsia="zh-CN"/>
            <w:rPrChange w:id="1380" w:author="Wang Bin 王宾" w:date="2024-08-13T15:37:00Z">
              <w:rPr>
                <w:color w:val="FF0000"/>
                <w:lang w:eastAsia="zh-CN"/>
              </w:rPr>
            </w:rPrChange>
          </w:rPr>
          <w:delText>Edi</w:delText>
        </w:r>
        <w:r w:rsidR="004F160F" w:rsidRPr="00E077A1" w:rsidDel="000E4837">
          <w:rPr>
            <w:lang w:eastAsia="zh-CN"/>
            <w:rPrChange w:id="1381" w:author="Wang Bin 王宾" w:date="2024-08-13T15:37:00Z">
              <w:rPr>
                <w:color w:val="FF0000"/>
                <w:lang w:eastAsia="zh-CN"/>
              </w:rPr>
            </w:rPrChange>
          </w:rPr>
          <w:delText>t</w:delText>
        </w:r>
        <w:r w:rsidRPr="00E077A1" w:rsidDel="000E4837">
          <w:rPr>
            <w:lang w:eastAsia="zh-CN"/>
            <w:rPrChange w:id="1382" w:author="Wang Bin 王宾" w:date="2024-08-13T15: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Heading4"/>
      </w:pPr>
      <w:bookmarkStart w:id="1383" w:name="_Toc175215276"/>
      <w:bookmarkEnd w:id="1372"/>
      <w:bookmarkEnd w:id="1378"/>
      <w:r>
        <w:rPr>
          <w:rFonts w:hint="eastAsia"/>
        </w:rPr>
        <w:t>6.2.2.2</w:t>
      </w:r>
      <w:r>
        <w:tab/>
      </w:r>
      <w:r>
        <w:rPr>
          <w:rFonts w:hint="eastAsia"/>
        </w:rPr>
        <w:t xml:space="preserve">Possible issues </w:t>
      </w:r>
      <w:r w:rsidRPr="009716D4">
        <w:t>in binaural capture</w:t>
      </w:r>
      <w:bookmarkEnd w:id="1383"/>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299F588F" w14:textId="498D63A2" w:rsidR="00272321" w:rsidRDefault="00272321" w:rsidP="00265807">
      <w:pPr>
        <w:pStyle w:val="Heading4"/>
      </w:pPr>
      <w:bookmarkStart w:id="1384" w:name="_Toc175215277"/>
      <w:r>
        <w:rPr>
          <w:rFonts w:hint="eastAsia"/>
        </w:rPr>
        <w:lastRenderedPageBreak/>
        <w:t>6.2.2.3</w:t>
      </w:r>
      <w:r>
        <w:tab/>
      </w:r>
      <w:r>
        <w:rPr>
          <w:rFonts w:hint="eastAsia"/>
        </w:rPr>
        <w:t>Factors that affect binaural capture</w:t>
      </w:r>
      <w:bookmarkEnd w:id="1384"/>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1385" w:name="_Toc175215278"/>
      <w:r>
        <w:rPr>
          <w:rFonts w:hint="eastAsia"/>
        </w:rPr>
        <w:t>6.2.2.</w:t>
      </w:r>
      <w:r>
        <w:rPr>
          <w:rFonts w:hint="eastAsia"/>
          <w:lang w:eastAsia="zh-CN"/>
        </w:rPr>
        <w:t>4</w:t>
      </w:r>
      <w:r>
        <w:tab/>
      </w:r>
      <w:r>
        <w:rPr>
          <w:lang w:eastAsia="zh-CN"/>
        </w:rPr>
        <w:t>Differences between binaural and stereo audio</w:t>
      </w:r>
      <w:bookmarkEnd w:id="1385"/>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pPr>
        <w:pStyle w:val="TH"/>
        <w:rPr>
          <w:lang w:eastAsia="zh-CN"/>
        </w:rPr>
        <w:pPrChange w:id="1386" w:author="RAGOT Stéphane INNOV/IT-S" w:date="2024-08-21T15:52:00Z">
          <w:pPr>
            <w:jc w:val="center"/>
          </w:pPr>
        </w:pPrChange>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387" w:author="Wang Bin 王宾" w:date="2024-07-12T11:18:00Z">
              <w:r w:rsidRPr="005D556E" w:rsidDel="001567B9">
                <w:rPr>
                  <w:b/>
                  <w:bCs/>
                  <w:lang w:eastAsia="zh-CN"/>
                </w:rPr>
                <w:delText>render</w:delText>
              </w:r>
              <w:r w:rsidDel="001567B9">
                <w:rPr>
                  <w:b/>
                  <w:bCs/>
                  <w:lang w:eastAsia="zh-CN"/>
                </w:rPr>
                <w:delText>ring</w:delText>
              </w:r>
            </w:del>
            <w:ins w:id="1388" w:author="Wang Bin 王宾" w:date="2024-07-12T11: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389" w:name="_Toc175215279"/>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389"/>
    </w:p>
    <w:p w14:paraId="42343C34" w14:textId="3FB81F55" w:rsidR="00CB66AB" w:rsidRDefault="00CB66AB" w:rsidP="00265807">
      <w:pPr>
        <w:pStyle w:val="Heading4"/>
      </w:pPr>
      <w:bookmarkStart w:id="1390" w:name="_Toc175215280"/>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390"/>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w:t>
      </w:r>
      <w:del w:id="1391" w:author="Wang Bin 王宾" w:date="2024-07-11T17:58:00Z">
        <w:r w:rsidDel="0080743C">
          <w:rPr>
            <w:lang w:eastAsia="zh-CN"/>
          </w:rPr>
          <w:delText>Metadata-assisted spatial audio (</w:delText>
        </w:r>
      </w:del>
      <w:r>
        <w:rPr>
          <w:lang w:eastAsia="zh-CN"/>
        </w:rPr>
        <w:t>MASA</w:t>
      </w:r>
      <w:del w:id="1392" w:author="Wang Bin 王宾" w:date="2024-07-11T17:58:00Z">
        <w:r w:rsidDel="0080743C">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3B2559B4" w14:textId="139D44FF" w:rsidR="00B2190F" w:rsidRPr="00265807" w:rsidRDefault="00B2190F" w:rsidP="00265807">
      <w:pPr>
        <w:pStyle w:val="Heading4"/>
      </w:pPr>
      <w:bookmarkStart w:id="1393" w:name="_Toc175215281"/>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39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394" w:name="_Toc175215282"/>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394"/>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lastRenderedPageBreak/>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395" w:name="_Toc175215283"/>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395"/>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396" w:author="Wang Bin 王宾" w:date="2024-08-21T15:48:00Z"/>
          <w:lang w:eastAsia="zh-CN"/>
        </w:rPr>
      </w:pPr>
      <w:del w:id="1397" w:author="Wang Bin 王宾" w:date="2024-08-21T15: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398" w:name="_Toc175215284"/>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398"/>
    </w:p>
    <w:p w14:paraId="11DB6B77" w14:textId="70126709" w:rsidR="003864B4" w:rsidRPr="00265807" w:rsidRDefault="003864B4" w:rsidP="00265807">
      <w:pPr>
        <w:pStyle w:val="Heading4"/>
      </w:pPr>
      <w:bookmarkStart w:id="1399" w:name="_Toc175215285"/>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399"/>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400" w:name="_Toc175215286"/>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400"/>
    </w:p>
    <w:p w14:paraId="03E4292D" w14:textId="3C20F0BA"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401" w:author="Wang Bin 王宾" w:date="2024-07-12T11:14:00Z">
        <w:r w:rsidRPr="007127FD" w:rsidDel="00556351">
          <w:rPr>
            <w:rFonts w:eastAsia="等线"/>
            <w:color w:val="000000"/>
            <w:lang w:eastAsia="zh-CN"/>
          </w:rPr>
          <w:delText>listed in IVAS-4 P-doc</w:delText>
        </w:r>
      </w:del>
      <w:ins w:id="1402" w:author="Wang Bin 王宾" w:date="2024-07-12T11:14:00Z">
        <w:r w:rsidR="00556351">
          <w:rPr>
            <w:rFonts w:eastAsia="等线" w:hint="eastAsia"/>
            <w:color w:val="000000"/>
            <w:lang w:eastAsia="zh-CN"/>
          </w:rPr>
          <w:t xml:space="preserve">which </w:t>
        </w:r>
      </w:ins>
      <w:ins w:id="1403" w:author="Wang Bin 王宾" w:date="2024-08-08T16:55:00Z">
        <w:r w:rsidR="00A967BA">
          <w:rPr>
            <w:rFonts w:eastAsia="等线" w:hint="eastAsia"/>
            <w:color w:val="000000"/>
            <w:lang w:eastAsia="zh-CN"/>
          </w:rPr>
          <w:t xml:space="preserve">are </w:t>
        </w:r>
      </w:ins>
      <w:ins w:id="1404" w:author="Wang Bin 王宾" w:date="2024-07-12T11:14:00Z">
        <w:r w:rsidR="00556351">
          <w:rPr>
            <w:rFonts w:eastAsia="等线" w:hint="eastAsia"/>
            <w:color w:val="000000"/>
            <w:lang w:eastAsia="zh-CN"/>
          </w:rPr>
          <w:t>used as IVAS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405" w:name="_Toc175215287"/>
      <w:r w:rsidRPr="00CB49F4">
        <w:rPr>
          <w:rFonts w:hint="eastAsia"/>
        </w:rPr>
        <w:lastRenderedPageBreak/>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405"/>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406" w:name="_Toc175215288"/>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406"/>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Heading5"/>
        <w:rPr>
          <w:lang w:eastAsia="zh-CN"/>
        </w:rPr>
      </w:pPr>
      <w:bookmarkStart w:id="1407" w:name="_Toc175215289"/>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6]</w:t>
      </w:r>
      <w:bookmarkEnd w:id="1407"/>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lastRenderedPageBreak/>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408" w:name="_Toc175215290"/>
      <w:r>
        <w:rPr>
          <w:rFonts w:hint="eastAsia"/>
          <w:lang w:eastAsia="zh-CN"/>
        </w:rPr>
        <w:t>6.2.4.4.2</w:t>
      </w:r>
      <w:r>
        <w:rPr>
          <w:lang w:eastAsia="zh-CN"/>
        </w:rPr>
        <w:tab/>
        <w:t>Immersive</w:t>
      </w:r>
      <w:r>
        <w:rPr>
          <w:rFonts w:hint="eastAsia"/>
          <w:lang w:eastAsia="zh-CN"/>
        </w:rPr>
        <w:t xml:space="preserve"> audio M/S configuration</w:t>
      </w:r>
      <w:bookmarkEnd w:id="1408"/>
    </w:p>
    <w:p w14:paraId="39C63E65" w14:textId="30CE88DA"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7]</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8][9]</w:t>
      </w:r>
    </w:p>
    <w:p w14:paraId="31FAEAB1" w14:textId="45697A8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409" w:author="Wang Bin 王宾" w:date="2024-07-12T11:18:00Z">
        <w:r w:rsidRPr="007127FD" w:rsidDel="00344161">
          <w:rPr>
            <w:rFonts w:eastAsia="等线"/>
            <w:lang w:eastAsia="ko-KR"/>
          </w:rPr>
          <w:delText>is capable of capturing</w:delText>
        </w:r>
      </w:del>
      <w:ins w:id="1410" w:author="Wang Bin 王宾" w:date="2024-07-12T11:18:00Z">
        <w:r w:rsidR="00344161" w:rsidRPr="007127FD">
          <w:rPr>
            <w:rFonts w:eastAsia="等线"/>
            <w:lang w:eastAsia="ko-KR"/>
          </w:rPr>
          <w:t>can capture</w:t>
        </w:r>
      </w:ins>
      <w:r w:rsidRPr="007127FD">
        <w:rPr>
          <w:rFonts w:eastAsia="等线"/>
          <w:lang w:eastAsia="ko-KR"/>
        </w:rPr>
        <w:t xml:space="preserve"> the height channel, </w:t>
      </w:r>
      <w:del w:id="1411" w:author="Wang Bin 王宾" w:date="2024-08-13T16:18:00Z">
        <w:r w:rsidRPr="007127FD" w:rsidDel="00B15609">
          <w:rPr>
            <w:rFonts w:eastAsia="等线"/>
            <w:lang w:eastAsia="ko-KR"/>
          </w:rPr>
          <w:delText xml:space="preserve">Refer </w:delText>
        </w:r>
      </w:del>
      <w:ins w:id="1412" w:author="Wang Bin 王宾" w:date="2024-08-13T16:18:00Z">
        <w:r w:rsidR="00B15609">
          <w:rPr>
            <w:rFonts w:eastAsia="等线" w:hint="eastAsia"/>
            <w:lang w:eastAsia="zh-CN"/>
          </w:rPr>
          <w:t>r</w:t>
        </w:r>
        <w:r w:rsidR="00B15609" w:rsidRPr="007127FD">
          <w:rPr>
            <w:rFonts w:eastAsia="等线"/>
            <w:lang w:eastAsia="ko-KR"/>
          </w:rPr>
          <w:t xml:space="preserve">efer </w:t>
        </w:r>
      </w:ins>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2"/>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413" w:name="_Toc175215291"/>
      <w:r>
        <w:rPr>
          <w:rFonts w:hint="eastAsia"/>
          <w:lang w:eastAsia="zh-CN"/>
        </w:rPr>
        <w:t>6.2.4.4.3</w:t>
      </w:r>
      <w:r>
        <w:rPr>
          <w:lang w:eastAsia="zh-CN"/>
        </w:rPr>
        <w:tab/>
      </w:r>
      <w:bookmarkStart w:id="1414" w:name="OLE_LINK1"/>
      <w:r>
        <w:rPr>
          <w:rFonts w:hint="eastAsia"/>
          <w:lang w:eastAsia="zh-CN"/>
        </w:rPr>
        <w:t>IRT-cross</w:t>
      </w:r>
      <w:bookmarkEnd w:id="1413"/>
      <w:bookmarkEnd w:id="141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415" w:name="_Toc175215292"/>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415"/>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ins w:id="1416" w:author="Wang Bin 王宾" w:date="2024-08-20T21:05:00Z"/>
          <w:rFonts w:eastAsia="等线"/>
          <w:lang w:eastAsia="zh-CN"/>
        </w:rPr>
      </w:pPr>
      <w:r w:rsidRPr="009D6FDA">
        <w:rPr>
          <w:rFonts w:eastAsia="等线"/>
          <w:lang w:eastAsia="zh-CN"/>
        </w:rPr>
        <w:lastRenderedPageBreak/>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417" w:author="Wang Bin 王宾" w:date="2024-08-20T21:05:00Z"/>
        </w:rPr>
      </w:pPr>
      <w:bookmarkStart w:id="1418" w:name="_Toc175215293"/>
      <w:ins w:id="1419" w:author="Wang Bin 王宾" w:date="2024-08-20T21:05:00Z">
        <w:r w:rsidRPr="00B44E41">
          <w:rPr>
            <w:rPrChange w:id="1420" w:author="Wang Bin 王宾" w:date="2024-08-20T21:05:00Z">
              <w:rPr>
                <w:rFonts w:eastAsia="等线"/>
                <w:lang w:eastAsia="zh-CN"/>
              </w:rPr>
            </w:rPrChange>
          </w:rPr>
          <w:t>6.3</w:t>
        </w:r>
        <w:r>
          <w:tab/>
        </w:r>
        <w:r w:rsidRPr="00B44E41">
          <w:rPr>
            <w:rPrChange w:id="1421" w:author="Wang Bin 王宾" w:date="2024-08-20T21:05:00Z">
              <w:rPr>
                <w:rFonts w:eastAsia="等线"/>
                <w:lang w:eastAsia="zh-CN"/>
              </w:rPr>
            </w:rPrChange>
          </w:rPr>
          <w:t>Summary</w:t>
        </w:r>
        <w:bookmarkEnd w:id="1418"/>
      </w:ins>
    </w:p>
    <w:p w14:paraId="2038AA04" w14:textId="77777777" w:rsidR="00B44E41" w:rsidRPr="00743E82" w:rsidRDefault="00B44E41">
      <w:pPr>
        <w:jc w:val="both"/>
        <w:rPr>
          <w:ins w:id="1422" w:author="Wang Bin 王宾" w:date="2024-08-20T21:05:00Z"/>
          <w:lang w:val="en-SG"/>
        </w:rPr>
        <w:pPrChange w:id="1423" w:author="Wang Bin 王宾" w:date="2024-08-20T21:06:00Z">
          <w:pPr>
            <w:ind w:left="142"/>
            <w:jc w:val="both"/>
          </w:pPr>
        </w:pPrChange>
      </w:pPr>
      <w:ins w:id="1424" w:author="Wang Bin 王宾" w:date="2024-08-20T21: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425" w:author="Wang Bin 王宾" w:date="2024-08-20T21:06:00Z">
            <w:rPr>
              <w:lang w:eastAsia="zh-CN"/>
            </w:rPr>
          </w:rPrChange>
        </w:rPr>
        <w:pPrChange w:id="1426" w:author="Wang Bin 王宾" w:date="2024-08-20T21:05:00Z">
          <w:pPr>
            <w:jc w:val="both"/>
          </w:pPr>
        </w:pPrChange>
      </w:pPr>
    </w:p>
    <w:p w14:paraId="6D8AFA43" w14:textId="161BAE1C" w:rsidR="00EA6EBF" w:rsidRPr="00D05BCD" w:rsidRDefault="00EA6EBF">
      <w:pPr>
        <w:pStyle w:val="Heading1"/>
        <w:rPr>
          <w:lang w:eastAsia="zh-CN"/>
        </w:rPr>
        <w:pPrChange w:id="1427" w:author="Wang Bin 王宾" w:date="2024-08-20T21:07:00Z">
          <w:pPr>
            <w:pStyle w:val="Heading2"/>
          </w:pPr>
        </w:pPrChange>
      </w:pPr>
      <w:bookmarkStart w:id="1428" w:name="_Toc175215294"/>
      <w:del w:id="1429" w:author="Wang Bin 王宾" w:date="2024-08-20T21:06:00Z">
        <w:r w:rsidDel="00B44E41">
          <w:rPr>
            <w:rFonts w:hint="eastAsia"/>
          </w:rPr>
          <w:delText>6.</w:delText>
        </w:r>
        <w:r w:rsidDel="00B44E41">
          <w:rPr>
            <w:rFonts w:hint="eastAsia"/>
            <w:lang w:eastAsia="zh-CN"/>
          </w:rPr>
          <w:delText>3</w:delText>
        </w:r>
      </w:del>
      <w:ins w:id="1430" w:author="Wang Bin 王宾" w:date="2024-08-20T21:06:00Z">
        <w:r w:rsidR="00B44E41">
          <w:rPr>
            <w:rFonts w:hint="eastAsia"/>
            <w:lang w:eastAsia="zh-CN"/>
          </w:rPr>
          <w:t>7</w:t>
        </w:r>
      </w:ins>
      <w:r>
        <w:tab/>
      </w:r>
      <w:r>
        <w:rPr>
          <w:rFonts w:hint="eastAsia"/>
          <w:lang w:eastAsia="zh-CN"/>
        </w:rPr>
        <w:t xml:space="preserve">Microphone </w:t>
      </w:r>
      <w:del w:id="1431" w:author="Wang Bin 王宾" w:date="2024-08-21T15:17:00Z">
        <w:r w:rsidDel="00302558">
          <w:rPr>
            <w:rFonts w:hint="eastAsia"/>
            <w:lang w:eastAsia="zh-CN"/>
          </w:rPr>
          <w:delText>design for</w:delText>
        </w:r>
      </w:del>
      <w:ins w:id="1432" w:author="Wang Bin 王宾" w:date="2024-08-21T15:17:00Z">
        <w:r w:rsidR="00302558">
          <w:rPr>
            <w:rFonts w:hint="eastAsia"/>
            <w:lang w:eastAsia="zh-CN"/>
          </w:rPr>
          <w:t>integration in</w:t>
        </w:r>
      </w:ins>
      <w:r>
        <w:rPr>
          <w:rFonts w:hint="eastAsia"/>
          <w:lang w:eastAsia="zh-CN"/>
        </w:rPr>
        <w:t xml:space="preserve"> </w:t>
      </w:r>
      <w:del w:id="1433" w:author="Wang Bin 王宾" w:date="2024-08-20T21:06:00Z">
        <w:r w:rsidDel="00B44E41">
          <w:rPr>
            <w:rFonts w:hint="eastAsia"/>
            <w:lang w:eastAsia="zh-CN"/>
          </w:rPr>
          <w:delText>terminals</w:delText>
        </w:r>
      </w:del>
      <w:ins w:id="1434" w:author="Wang Bin 王宾" w:date="2024-08-20T21:06:00Z">
        <w:r w:rsidR="00B44E41">
          <w:rPr>
            <w:rFonts w:hint="eastAsia"/>
            <w:lang w:eastAsia="zh-CN"/>
          </w:rPr>
          <w:t>UEs</w:t>
        </w:r>
      </w:ins>
      <w:bookmarkEnd w:id="1428"/>
    </w:p>
    <w:p w14:paraId="21D35554" w14:textId="6FD189FD" w:rsidR="00EA6EBF" w:rsidRDefault="00B44E41">
      <w:pPr>
        <w:pStyle w:val="Heading2"/>
        <w:rPr>
          <w:ins w:id="1435" w:author="Wang Bin 王宾" w:date="2024-08-20T21:06:00Z"/>
        </w:rPr>
        <w:pPrChange w:id="1436" w:author="Wang Bin 王宾" w:date="2024-08-20T21:08:00Z">
          <w:pPr>
            <w:pStyle w:val="Heading3"/>
          </w:pPr>
        </w:pPrChange>
      </w:pPr>
      <w:bookmarkStart w:id="1437" w:name="_Toc175215295"/>
      <w:ins w:id="1438" w:author="Wang Bin 王宾" w:date="2024-08-20T21:07:00Z">
        <w:r>
          <w:rPr>
            <w:rFonts w:hint="eastAsia"/>
          </w:rPr>
          <w:t xml:space="preserve">7.1 </w:t>
        </w:r>
      </w:ins>
      <w:del w:id="1439" w:author="Wang Bin 王宾" w:date="2024-08-20T21: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440" w:author="Wang Bin 王宾" w:date="2024-08-21T15:17:00Z">
        <w:r w:rsidR="00EA6EBF" w:rsidDel="00302558">
          <w:rPr>
            <w:rFonts w:hint="eastAsia"/>
          </w:rPr>
          <w:delText>design for</w:delText>
        </w:r>
      </w:del>
      <w:ins w:id="1441" w:author="Wang Bin 王宾" w:date="2024-08-21T15:17:00Z">
        <w:r w:rsidR="00302558">
          <w:rPr>
            <w:rFonts w:hint="eastAsia"/>
            <w:lang w:eastAsia="zh-CN"/>
          </w:rPr>
          <w:t>integration in</w:t>
        </w:r>
      </w:ins>
      <w:r w:rsidR="00EA6EBF">
        <w:rPr>
          <w:rFonts w:hint="eastAsia"/>
        </w:rPr>
        <w:t xml:space="preserve"> </w:t>
      </w:r>
      <w:r w:rsidR="00EA6EBF" w:rsidRPr="00D4676D">
        <w:t>mobile phones</w:t>
      </w:r>
      <w:bookmarkEnd w:id="1437"/>
    </w:p>
    <w:p w14:paraId="6CCA1EBC" w14:textId="0DC51F5C" w:rsidR="00B44E41" w:rsidRPr="00B44E41" w:rsidRDefault="00B44E41">
      <w:pPr>
        <w:rPr>
          <w:lang w:eastAsia="zh-CN"/>
          <w:rPrChange w:id="1442" w:author="Wang Bin 王宾" w:date="2024-08-20T21:06:00Z">
            <w:rPr>
              <w:rFonts w:eastAsia="等线"/>
              <w:lang w:eastAsia="zh-CN"/>
            </w:rPr>
          </w:rPrChange>
        </w:rPr>
        <w:pPrChange w:id="1443" w:author="Wang Bin 王宾" w:date="2024-08-20T21:06:00Z">
          <w:pPr>
            <w:pStyle w:val="Heading3"/>
          </w:pPr>
        </w:pPrChange>
      </w:pPr>
      <w:ins w:id="1444" w:author="Wang Bin 王宾" w:date="2024-08-20T21:06: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等线"/>
          <w:lang w:eastAsia="zh-CN"/>
        </w:rPr>
      </w:pPr>
      <w:r w:rsidRPr="00D4676D">
        <w:rPr>
          <w:rFonts w:eastAsia="等线"/>
          <w:lang w:eastAsia="zh-CN"/>
        </w:rPr>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ins w:id="1445" w:author="Wang Bin 王宾" w:date="2024-08-20T21:08:00Z">
        <w:r w:rsidR="00B44E41">
          <w:rPr>
            <w:rFonts w:eastAsia="等线" w:hint="eastAsia"/>
            <w:lang w:eastAsia="zh-CN"/>
          </w:rPr>
          <w:t>7</w:t>
        </w:r>
      </w:ins>
      <w:del w:id="1446" w:author="Wang Bin 王宾" w:date="2024-08-20T21:08:00Z">
        <w:r w:rsidR="00856C61" w:rsidDel="00B44E41">
          <w:rPr>
            <w:rFonts w:eastAsia="等线" w:hint="eastAsia"/>
            <w:lang w:eastAsia="zh-CN"/>
          </w:rPr>
          <w:delText>6.3</w:delText>
        </w:r>
      </w:del>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447" w:author="Wang Bin 王宾" w:date="2024-08-20T21:08:00Z">
        <w:r w:rsidR="00B44E41">
          <w:rPr>
            <w:rFonts w:hint="eastAsia"/>
            <w:lang w:eastAsia="zh-CN"/>
          </w:rPr>
          <w:t>7</w:t>
        </w:r>
      </w:ins>
      <w:del w:id="1448" w:author="Wang Bin 王宾" w:date="2024-08-20T21:08:00Z">
        <w:r w:rsidR="00856C61" w:rsidDel="00B44E41">
          <w:rPr>
            <w:rFonts w:hint="eastAsia"/>
            <w:lang w:eastAsia="zh-CN"/>
          </w:rPr>
          <w:delText>6.3</w:delText>
        </w:r>
      </w:del>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Heading2"/>
        <w:rPr>
          <w:rPrChange w:id="1449" w:author="Wang Bin 王宾" w:date="2024-08-20T21:12:00Z">
            <w:rPr>
              <w:rFonts w:eastAsia="等线"/>
              <w:lang w:eastAsia="zh-CN"/>
            </w:rPr>
          </w:rPrChange>
        </w:rPr>
        <w:pPrChange w:id="1450" w:author="Wang Bin 王宾" w:date="2024-08-20T21:12:00Z">
          <w:pPr>
            <w:pStyle w:val="Heading3"/>
          </w:pPr>
        </w:pPrChange>
      </w:pPr>
      <w:bookmarkStart w:id="1451" w:name="_Toc175215296"/>
      <w:ins w:id="1452" w:author="Wang Bin 王宾" w:date="2024-08-20T21:08:00Z">
        <w:r>
          <w:rPr>
            <w:rFonts w:hint="eastAsia"/>
          </w:rPr>
          <w:t>7</w:t>
        </w:r>
      </w:ins>
      <w:del w:id="1453" w:author="Wang Bin 王宾" w:date="2024-08-20T21: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454" w:author="Wang Bin 王宾" w:date="2024-08-21T15:17:00Z">
        <w:r w:rsidR="00302558">
          <w:rPr>
            <w:rFonts w:hint="eastAsia"/>
            <w:lang w:eastAsia="zh-CN"/>
          </w:rPr>
          <w:t>integration in</w:t>
        </w:r>
      </w:ins>
      <w:del w:id="1455" w:author="Wang Bin 王宾" w:date="2024-08-21T15:17:00Z">
        <w:r w:rsidR="00C4373B" w:rsidDel="00302558">
          <w:rPr>
            <w:rFonts w:hint="eastAsia"/>
          </w:rPr>
          <w:delText>design for</w:delText>
        </w:r>
      </w:del>
      <w:r w:rsidR="00C4373B">
        <w:rPr>
          <w:rFonts w:hint="eastAsia"/>
        </w:rPr>
        <w:t xml:space="preserve"> headphones</w:t>
      </w:r>
      <w:bookmarkEnd w:id="1451"/>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lastRenderedPageBreak/>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ins w:id="1456" w:author="Wang Bin 王宾" w:date="2024-08-20T21:09:00Z">
        <w:r w:rsidR="00B44E41">
          <w:rPr>
            <w:rFonts w:eastAsia="等线" w:hint="eastAsia"/>
            <w:lang w:eastAsia="zh-CN"/>
          </w:rPr>
          <w:t>7</w:t>
        </w:r>
      </w:ins>
      <w:del w:id="1457" w:author="Wang Bin 王宾" w:date="2024-08-20T21:09:00Z">
        <w:r w:rsidR="00D965BB" w:rsidDel="00B44E41">
          <w:rPr>
            <w:rFonts w:eastAsia="等线" w:hint="eastAsia"/>
            <w:lang w:eastAsia="zh-CN"/>
          </w:rPr>
          <w:delText>6.3</w:delText>
        </w:r>
      </w:del>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ins w:id="1458" w:author="Wang Bin 王宾" w:date="2024-08-20T21:09:00Z">
        <w:r w:rsidR="00B44E41">
          <w:rPr>
            <w:rFonts w:eastAsia="等线" w:hint="eastAsia"/>
            <w:lang w:eastAsia="zh-CN"/>
          </w:rPr>
          <w:t>7</w:t>
        </w:r>
      </w:ins>
      <w:del w:id="1459" w:author="Wang Bin 王宾" w:date="2024-08-20T21:09:00Z">
        <w:r w:rsidR="00D965BB" w:rsidDel="00B44E41">
          <w:rPr>
            <w:rFonts w:eastAsia="等线" w:hint="eastAsia"/>
            <w:lang w:eastAsia="zh-CN"/>
          </w:rPr>
          <w:delText>6.3</w:delText>
        </w:r>
      </w:del>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460" w:author="Wang Bin 王宾" w:date="2024-08-20T21:08:00Z">
        <w:r w:rsidR="00B44E41">
          <w:rPr>
            <w:rFonts w:hint="eastAsia"/>
            <w:lang w:val="en" w:eastAsia="zh-CN"/>
          </w:rPr>
          <w:t>7</w:t>
        </w:r>
      </w:ins>
      <w:del w:id="1461" w:author="Wang Bin 王宾" w:date="2024-08-20T21: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F275E0">
        <w:rPr>
          <w:lang w:eastAsia="zh-CN"/>
          <w:rPrChange w:id="1462" w:author="RAGOT Stéphane INNOV/IT-S" w:date="2024-08-21T15:18:00Z">
            <w:rPr>
              <w:lang w:val="fr-FR" w:eastAsia="zh-CN"/>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F275E0">
        <w:rPr>
          <w:lang w:eastAsia="zh-CN"/>
          <w:rPrChange w:id="1463" w:author="RAGOT Stéphane INNOV/IT-S" w:date="2024-08-21T15:18:00Z">
            <w:rPr>
              <w:lang w:val="fr-FR" w:eastAsia="zh-CN"/>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464" w:author="Wang Bin 王宾" w:date="2024-08-20T21:09:00Z">
        <w:r w:rsidR="00220729" w:rsidRPr="005A27BB" w:rsidDel="00B44E41">
          <w:rPr>
            <w:lang w:val="en" w:eastAsia="zh-CN"/>
          </w:rPr>
          <w:delText>6-3-</w:delText>
        </w:r>
      </w:del>
      <w:ins w:id="1465" w:author="Wang Bin 王宾" w:date="2024-08-20T21: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0F8A74FD" w:rsidR="00332578" w:rsidRPr="00B44E41" w:rsidRDefault="00B44E41">
      <w:pPr>
        <w:pStyle w:val="Heading2"/>
        <w:rPr>
          <w:rPrChange w:id="1466" w:author="Wang Bin 王宾" w:date="2024-08-20T21:12:00Z">
            <w:rPr>
              <w:rFonts w:eastAsia="等线"/>
              <w:lang w:eastAsia="zh-CN"/>
            </w:rPr>
          </w:rPrChange>
        </w:rPr>
        <w:pPrChange w:id="1467" w:author="Wang Bin 王宾" w:date="2024-08-20T21:12:00Z">
          <w:pPr>
            <w:pStyle w:val="Heading3"/>
          </w:pPr>
        </w:pPrChange>
      </w:pPr>
      <w:bookmarkStart w:id="1468" w:name="_Toc175215297"/>
      <w:ins w:id="1469" w:author="Wang Bin 王宾" w:date="2024-08-20T21:09:00Z">
        <w:r>
          <w:rPr>
            <w:rFonts w:hint="eastAsia"/>
          </w:rPr>
          <w:t>7</w:t>
        </w:r>
      </w:ins>
      <w:del w:id="1470" w:author="Wang Bin 王宾" w:date="2024-08-20T21: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471" w:author="Wang Bin 王宾" w:date="2024-08-21T15:17:00Z">
        <w:r w:rsidR="00302558">
          <w:rPr>
            <w:rFonts w:hint="eastAsia"/>
            <w:lang w:eastAsia="zh-CN"/>
          </w:rPr>
          <w:t>integration in</w:t>
        </w:r>
      </w:ins>
      <w:del w:id="1472" w:author="Wang Bin 王宾" w:date="2024-08-21T15:17:00Z">
        <w:r w:rsidR="00332578" w:rsidDel="00302558">
          <w:rPr>
            <w:rFonts w:hint="eastAsia"/>
          </w:rPr>
          <w:delText>design for</w:delText>
        </w:r>
      </w:del>
      <w:r w:rsidR="00332578">
        <w:rPr>
          <w:rFonts w:hint="eastAsia"/>
        </w:rPr>
        <w:t xml:space="preserve"> tablets</w:t>
      </w:r>
      <w:bookmarkEnd w:id="1468"/>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4F4A6B06"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ins w:id="1473" w:author="Wang Bin 王宾" w:date="2024-08-20T21:09:00Z">
        <w:r w:rsidR="00B44E41">
          <w:rPr>
            <w:rFonts w:eastAsia="宋体" w:hint="eastAsia"/>
            <w:sz w:val="21"/>
            <w:szCs w:val="21"/>
            <w:lang w:eastAsia="zh-CN"/>
          </w:rPr>
          <w:t>7</w:t>
        </w:r>
      </w:ins>
      <w:del w:id="1474" w:author="Wang Bin 王宾" w:date="2024-08-20T21:09:00Z">
        <w:r w:rsidR="006D7D0A" w:rsidDel="00B44E41">
          <w:rPr>
            <w:rFonts w:eastAsia="宋体" w:hint="eastAsia"/>
            <w:sz w:val="21"/>
            <w:szCs w:val="21"/>
            <w:lang w:eastAsia="zh-CN"/>
          </w:rPr>
          <w:delText>6.3</w:delText>
        </w:r>
      </w:del>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475" w:author="Wang Bin 王宾" w:date="2024-08-20T21:09:00Z">
        <w:r w:rsidDel="00B44E41">
          <w:rPr>
            <w:rFonts w:hint="eastAsia"/>
            <w:lang w:val="en" w:eastAsia="zh-CN"/>
          </w:rPr>
          <w:delText>6.3</w:delText>
        </w:r>
      </w:del>
      <w:ins w:id="1476" w:author="Wang Bin 王宾" w:date="2024-08-20T21: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324ABF98" w:rsidR="005F17B0" w:rsidRPr="00B44E41" w:rsidRDefault="005F17B0">
      <w:pPr>
        <w:pStyle w:val="Heading2"/>
        <w:rPr>
          <w:rPrChange w:id="1477" w:author="Wang Bin 王宾" w:date="2024-08-20T21:13:00Z">
            <w:rPr>
              <w:rFonts w:eastAsia="等线"/>
              <w:lang w:eastAsia="zh-CN"/>
            </w:rPr>
          </w:rPrChange>
        </w:rPr>
        <w:pPrChange w:id="1478" w:author="Wang Bin 王宾" w:date="2024-08-20T21:13:00Z">
          <w:pPr>
            <w:pStyle w:val="Heading3"/>
          </w:pPr>
        </w:pPrChange>
      </w:pPr>
      <w:bookmarkStart w:id="1479" w:name="_Toc175215298"/>
      <w:del w:id="1480" w:author="Wang Bin 王宾" w:date="2024-08-20T21:09:00Z">
        <w:r w:rsidRPr="00CB49F4" w:rsidDel="00B44E41">
          <w:rPr>
            <w:rFonts w:hint="eastAsia"/>
          </w:rPr>
          <w:delText>6.</w:delText>
        </w:r>
        <w:r w:rsidDel="00B44E41">
          <w:rPr>
            <w:rFonts w:hint="eastAsia"/>
          </w:rPr>
          <w:delText>3</w:delText>
        </w:r>
      </w:del>
      <w:ins w:id="1481" w:author="Wang Bin 王宾" w:date="2024-08-20T21:09:00Z">
        <w:r w:rsidR="00B44E41">
          <w:rPr>
            <w:rFonts w:hint="eastAsia"/>
          </w:rPr>
          <w:t>7</w:t>
        </w:r>
      </w:ins>
      <w:r w:rsidRPr="00CB49F4">
        <w:rPr>
          <w:rFonts w:hint="eastAsia"/>
        </w:rPr>
        <w:t>.</w:t>
      </w:r>
      <w:r>
        <w:rPr>
          <w:rFonts w:hint="eastAsia"/>
        </w:rPr>
        <w:t>4</w:t>
      </w:r>
      <w:r>
        <w:tab/>
      </w:r>
      <w:r>
        <w:rPr>
          <w:rFonts w:hint="eastAsia"/>
        </w:rPr>
        <w:t xml:space="preserve">Microphone </w:t>
      </w:r>
      <w:ins w:id="1482" w:author="Wang Bin 王宾" w:date="2024-08-21T15:18:00Z">
        <w:r w:rsidR="000E02C3">
          <w:rPr>
            <w:rFonts w:hint="eastAsia"/>
            <w:lang w:eastAsia="zh-CN"/>
          </w:rPr>
          <w:t>integration in</w:t>
        </w:r>
      </w:ins>
      <w:del w:id="1483" w:author="Wang Bin 王宾" w:date="2024-08-21T15: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479"/>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lastRenderedPageBreak/>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F275E0" w:rsidRDefault="00B62FEE" w:rsidP="00781FA6">
      <w:pPr>
        <w:pStyle w:val="TH"/>
        <w:rPr>
          <w:lang w:val="fr-FR" w:eastAsia="zh-CN"/>
          <w:rPrChange w:id="1484" w:author="RAGOT Stéphane INNOV/IT-S" w:date="2024-08-21T15:18:00Z">
            <w:rPr>
              <w:lang w:val="en-US" w:eastAsia="zh-CN"/>
            </w:rPr>
          </w:rPrChange>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F275E0">
        <w:rPr>
          <w:sz w:val="21"/>
          <w:szCs w:val="21"/>
          <w:lang w:val="fr-FR" w:eastAsia="zh-CN"/>
          <w:rPrChange w:id="1485" w:author="RAGOT Stéphane INNOV/IT-S" w:date="2024-08-21T15:18:00Z">
            <w:rPr>
              <w:sz w:val="21"/>
              <w:szCs w:val="21"/>
              <w:lang w:val="en-US" w:eastAsia="zh-CN"/>
            </w:rPr>
          </w:rPrChange>
        </w:rPr>
        <w:t> </w:t>
      </w:r>
    </w:p>
    <w:p w14:paraId="477C065D" w14:textId="7A9524B3" w:rsidR="00B62FEE" w:rsidRPr="00F275E0" w:rsidRDefault="00B62FEE" w:rsidP="00781FA6">
      <w:pPr>
        <w:pStyle w:val="TF"/>
        <w:rPr>
          <w:rFonts w:ascii="Segoe UI" w:hAnsi="Segoe UI" w:cs="Segoe UI"/>
          <w:sz w:val="18"/>
          <w:szCs w:val="18"/>
          <w:lang w:val="fr-FR" w:eastAsia="zh-CN"/>
          <w:rPrChange w:id="1486" w:author="RAGOT Stéphane INNOV/IT-S" w:date="2024-08-21T15:18:00Z">
            <w:rPr>
              <w:rFonts w:ascii="Segoe UI" w:hAnsi="Segoe UI" w:cs="Segoe UI"/>
              <w:sz w:val="18"/>
              <w:szCs w:val="18"/>
              <w:lang w:val="en-US" w:eastAsia="zh-CN"/>
            </w:rPr>
          </w:rPrChange>
        </w:rPr>
      </w:pPr>
      <w:r w:rsidRPr="00F275E0">
        <w:rPr>
          <w:lang w:val="fr-FR" w:eastAsia="zh-CN"/>
          <w:rPrChange w:id="1487" w:author="RAGOT Stéphane INNOV/IT-S" w:date="2024-08-21T15:18:00Z">
            <w:rPr>
              <w:lang w:eastAsia="zh-CN"/>
            </w:rPr>
          </w:rPrChange>
        </w:rPr>
        <w:t xml:space="preserve">Figure </w:t>
      </w:r>
      <w:del w:id="1488" w:author="Wang Bin 王宾" w:date="2024-08-20T21:10:00Z">
        <w:r w:rsidRPr="00F275E0" w:rsidDel="00B44E41">
          <w:rPr>
            <w:lang w:val="fr-FR" w:eastAsia="zh-CN"/>
            <w:rPrChange w:id="1489" w:author="RAGOT Stéphane INNOV/IT-S" w:date="2024-08-21T15:18:00Z">
              <w:rPr>
                <w:lang w:eastAsia="zh-CN"/>
              </w:rPr>
            </w:rPrChange>
          </w:rPr>
          <w:delText>6.3</w:delText>
        </w:r>
      </w:del>
      <w:ins w:id="1490" w:author="Wang Bin 王宾" w:date="2024-08-20T21:10:00Z">
        <w:r w:rsidR="00B44E41" w:rsidRPr="00F275E0">
          <w:rPr>
            <w:lang w:val="fr-FR" w:eastAsia="zh-CN"/>
            <w:rPrChange w:id="1491" w:author="RAGOT Stéphane INNOV/IT-S" w:date="2024-08-21T15:18:00Z">
              <w:rPr>
                <w:lang w:eastAsia="zh-CN"/>
              </w:rPr>
            </w:rPrChange>
          </w:rPr>
          <w:t>7</w:t>
        </w:r>
      </w:ins>
      <w:r w:rsidRPr="00F275E0">
        <w:rPr>
          <w:lang w:val="fr-FR" w:eastAsia="zh-CN"/>
          <w:rPrChange w:id="1492" w:author="RAGOT Stéphane INNOV/IT-S" w:date="2024-08-21T15:18:00Z">
            <w:rPr>
              <w:lang w:eastAsia="zh-CN"/>
            </w:rPr>
          </w:rPrChange>
        </w:rPr>
        <w:t>.4-1 Laptop microphone placement 1</w:t>
      </w:r>
      <w:r w:rsidRPr="00F275E0">
        <w:rPr>
          <w:lang w:val="fr-FR" w:eastAsia="zh-CN"/>
          <w:rPrChange w:id="1493" w:author="RAGOT Stéphane INNOV/IT-S" w:date="2024-08-21T15:18:00Z">
            <w:rPr>
              <w:lang w:val="en-US" w:eastAsia="zh-CN"/>
            </w:rPr>
          </w:rPrChange>
        </w:rPr>
        <w:t> </w:t>
      </w:r>
    </w:p>
    <w:p w14:paraId="7C0CFFCA" w14:textId="0EBB1770" w:rsidR="00B62FEE" w:rsidRPr="00F275E0" w:rsidRDefault="00B62FEE" w:rsidP="00781FA6">
      <w:pPr>
        <w:pStyle w:val="TH"/>
        <w:rPr>
          <w:lang w:val="fr-FR" w:eastAsia="zh-CN"/>
          <w:rPrChange w:id="1494" w:author="RAGOT Stéphane INNOV/IT-S" w:date="2024-08-21T15:18:00Z">
            <w:rPr>
              <w:lang w:val="en-US" w:eastAsia="zh-CN"/>
            </w:rPr>
          </w:rPrChange>
        </w:rPr>
      </w:pPr>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F275E0">
        <w:rPr>
          <w:sz w:val="21"/>
          <w:szCs w:val="21"/>
          <w:lang w:val="fr-FR" w:eastAsia="zh-CN"/>
          <w:rPrChange w:id="1495" w:author="RAGOT Stéphane INNOV/IT-S" w:date="2024-08-21T15:18:00Z">
            <w:rPr>
              <w:sz w:val="21"/>
              <w:szCs w:val="21"/>
              <w:lang w:val="en-US" w:eastAsia="zh-CN"/>
            </w:rPr>
          </w:rPrChange>
        </w:rPr>
        <w:t> </w:t>
      </w:r>
    </w:p>
    <w:p w14:paraId="19BDD8B4" w14:textId="79D2182F" w:rsidR="00B62FEE" w:rsidRPr="00F275E0" w:rsidRDefault="00B62FEE" w:rsidP="00781FA6">
      <w:pPr>
        <w:pStyle w:val="TF"/>
        <w:rPr>
          <w:rFonts w:ascii="Segoe UI" w:hAnsi="Segoe UI" w:cs="Segoe UI"/>
          <w:sz w:val="18"/>
          <w:szCs w:val="18"/>
          <w:lang w:val="fr-FR" w:eastAsia="zh-CN"/>
          <w:rPrChange w:id="1496" w:author="RAGOT Stéphane INNOV/IT-S" w:date="2024-08-21T15:18:00Z">
            <w:rPr>
              <w:rFonts w:ascii="Segoe UI" w:hAnsi="Segoe UI" w:cs="Segoe UI"/>
              <w:sz w:val="18"/>
              <w:szCs w:val="18"/>
              <w:lang w:val="en-US" w:eastAsia="zh-CN"/>
            </w:rPr>
          </w:rPrChange>
        </w:rPr>
      </w:pPr>
      <w:r w:rsidRPr="00F275E0">
        <w:rPr>
          <w:lang w:val="fr-FR" w:eastAsia="zh-CN"/>
          <w:rPrChange w:id="1497" w:author="RAGOT Stéphane INNOV/IT-S" w:date="2024-08-21T15:18:00Z">
            <w:rPr>
              <w:lang w:eastAsia="zh-CN"/>
            </w:rPr>
          </w:rPrChange>
        </w:rPr>
        <w:t xml:space="preserve">Figure </w:t>
      </w:r>
      <w:del w:id="1498" w:author="Wang Bin 王宾" w:date="2024-08-20T21:10:00Z">
        <w:r w:rsidRPr="00F275E0" w:rsidDel="00B44E41">
          <w:rPr>
            <w:lang w:val="fr-FR" w:eastAsia="zh-CN"/>
            <w:rPrChange w:id="1499" w:author="RAGOT Stéphane INNOV/IT-S" w:date="2024-08-21T15:18:00Z">
              <w:rPr>
                <w:lang w:eastAsia="zh-CN"/>
              </w:rPr>
            </w:rPrChange>
          </w:rPr>
          <w:delText>6.3</w:delText>
        </w:r>
      </w:del>
      <w:ins w:id="1500" w:author="Wang Bin 王宾" w:date="2024-08-20T21:10:00Z">
        <w:r w:rsidR="00B44E41" w:rsidRPr="00F275E0">
          <w:rPr>
            <w:lang w:val="fr-FR" w:eastAsia="zh-CN"/>
            <w:rPrChange w:id="1501" w:author="RAGOT Stéphane INNOV/IT-S" w:date="2024-08-21T15:18:00Z">
              <w:rPr>
                <w:lang w:eastAsia="zh-CN"/>
              </w:rPr>
            </w:rPrChange>
          </w:rPr>
          <w:t>7</w:t>
        </w:r>
      </w:ins>
      <w:r w:rsidRPr="00F275E0">
        <w:rPr>
          <w:lang w:val="fr-FR" w:eastAsia="zh-CN"/>
          <w:rPrChange w:id="1502" w:author="RAGOT Stéphane INNOV/IT-S" w:date="2024-08-21T15:18:00Z">
            <w:rPr>
              <w:lang w:eastAsia="zh-CN"/>
            </w:rPr>
          </w:rPrChange>
        </w:rPr>
        <w:t>.4-2 Laptop microphone placement 2</w:t>
      </w:r>
      <w:r w:rsidRPr="00F275E0">
        <w:rPr>
          <w:lang w:val="fr-FR" w:eastAsia="zh-CN"/>
          <w:rPrChange w:id="1503" w:author="RAGOT Stéphane INNOV/IT-S" w:date="2024-08-21T15:18:00Z">
            <w:rPr>
              <w:lang w:val="en-US" w:eastAsia="zh-CN"/>
            </w:rPr>
          </w:rPrChange>
        </w:rPr>
        <w:t> </w:t>
      </w:r>
    </w:p>
    <w:p w14:paraId="232F2FA8" w14:textId="77777777" w:rsidR="00B62FEE" w:rsidRPr="00F275E0" w:rsidRDefault="00B62FEE" w:rsidP="00B62FEE">
      <w:pPr>
        <w:spacing w:after="0"/>
        <w:textAlignment w:val="baseline"/>
        <w:rPr>
          <w:rFonts w:ascii="Segoe UI" w:eastAsia="宋体" w:hAnsi="Segoe UI" w:cs="Segoe UI"/>
          <w:sz w:val="18"/>
          <w:szCs w:val="18"/>
          <w:lang w:val="fr-FR" w:eastAsia="zh-CN"/>
          <w:rPrChange w:id="1504"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05" w:author="RAGOT Stéphane INNOV/IT-S" w:date="2024-08-21T15:18:00Z">
            <w:rPr>
              <w:rFonts w:eastAsia="宋体"/>
              <w:sz w:val="21"/>
              <w:szCs w:val="21"/>
              <w:lang w:val="en-US" w:eastAsia="zh-CN"/>
            </w:rPr>
          </w:rPrChange>
        </w:rPr>
        <w:t> </w:t>
      </w:r>
    </w:p>
    <w:p w14:paraId="644417B2" w14:textId="77777777" w:rsidR="00B62FEE" w:rsidRPr="00F275E0" w:rsidRDefault="00B62FEE" w:rsidP="00B62FEE">
      <w:pPr>
        <w:spacing w:after="0"/>
        <w:textAlignment w:val="baseline"/>
        <w:rPr>
          <w:rFonts w:ascii="Segoe UI" w:eastAsia="宋体" w:hAnsi="Segoe UI" w:cs="Segoe UI"/>
          <w:sz w:val="18"/>
          <w:szCs w:val="18"/>
          <w:lang w:val="fr-FR" w:eastAsia="zh-CN"/>
          <w:rPrChange w:id="1506"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07" w:author="RAGOT Stéphane INNOV/IT-S" w:date="2024-08-21T15:18:00Z">
            <w:rPr>
              <w:rFonts w:eastAsia="宋体"/>
              <w:sz w:val="21"/>
              <w:szCs w:val="21"/>
              <w:lang w:val="en-US" w:eastAsia="zh-CN"/>
            </w:rPr>
          </w:rPrChange>
        </w:rPr>
        <w:t> </w:t>
      </w:r>
    </w:p>
    <w:p w14:paraId="234DF570" w14:textId="10D0C774" w:rsidR="00B62FEE" w:rsidRPr="00F275E0" w:rsidRDefault="00B62FEE" w:rsidP="00781FA6">
      <w:pPr>
        <w:pStyle w:val="TH"/>
        <w:rPr>
          <w:lang w:val="fr-FR" w:eastAsia="zh-CN"/>
          <w:rPrChange w:id="1508" w:author="RAGOT Stéphane INNOV/IT-S" w:date="2024-08-21T15:18:00Z">
            <w:rPr>
              <w:lang w:val="en-US" w:eastAsia="zh-CN"/>
            </w:rPr>
          </w:rPrChange>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F275E0">
        <w:rPr>
          <w:sz w:val="21"/>
          <w:szCs w:val="21"/>
          <w:lang w:val="fr-FR" w:eastAsia="zh-CN"/>
          <w:rPrChange w:id="1509" w:author="RAGOT Stéphane INNOV/IT-S" w:date="2024-08-21T15:18:00Z">
            <w:rPr>
              <w:sz w:val="21"/>
              <w:szCs w:val="21"/>
              <w:lang w:val="en-US" w:eastAsia="zh-CN"/>
            </w:rPr>
          </w:rPrChange>
        </w:rPr>
        <w:t> </w:t>
      </w:r>
    </w:p>
    <w:p w14:paraId="00CD8123" w14:textId="324D1034" w:rsidR="00B62FEE" w:rsidRPr="00F275E0" w:rsidRDefault="00B62FEE" w:rsidP="00781FA6">
      <w:pPr>
        <w:pStyle w:val="TF"/>
        <w:rPr>
          <w:rFonts w:ascii="Segoe UI" w:hAnsi="Segoe UI" w:cs="Segoe UI"/>
          <w:sz w:val="18"/>
          <w:szCs w:val="18"/>
          <w:lang w:val="fr-FR" w:eastAsia="zh-CN"/>
          <w:rPrChange w:id="1510" w:author="RAGOT Stéphane INNOV/IT-S" w:date="2024-08-21T15:18:00Z">
            <w:rPr>
              <w:rFonts w:ascii="Segoe UI" w:hAnsi="Segoe UI" w:cs="Segoe UI"/>
              <w:sz w:val="18"/>
              <w:szCs w:val="18"/>
              <w:lang w:val="en-US" w:eastAsia="zh-CN"/>
            </w:rPr>
          </w:rPrChange>
        </w:rPr>
      </w:pPr>
      <w:r w:rsidRPr="00F275E0">
        <w:rPr>
          <w:lang w:val="fr-FR" w:eastAsia="zh-CN"/>
          <w:rPrChange w:id="1511" w:author="RAGOT Stéphane INNOV/IT-S" w:date="2024-08-21T15:18:00Z">
            <w:rPr>
              <w:lang w:eastAsia="zh-CN"/>
            </w:rPr>
          </w:rPrChange>
        </w:rPr>
        <w:t xml:space="preserve">Figure </w:t>
      </w:r>
      <w:del w:id="1512" w:author="Wang Bin 王宾" w:date="2024-08-20T21:10:00Z">
        <w:r w:rsidRPr="00F275E0" w:rsidDel="00B44E41">
          <w:rPr>
            <w:lang w:val="fr-FR" w:eastAsia="zh-CN"/>
            <w:rPrChange w:id="1513" w:author="RAGOT Stéphane INNOV/IT-S" w:date="2024-08-21T15:18:00Z">
              <w:rPr>
                <w:lang w:eastAsia="zh-CN"/>
              </w:rPr>
            </w:rPrChange>
          </w:rPr>
          <w:delText>6.3</w:delText>
        </w:r>
      </w:del>
      <w:ins w:id="1514" w:author="Wang Bin 王宾" w:date="2024-08-20T21:10:00Z">
        <w:r w:rsidR="00B44E41" w:rsidRPr="00F275E0">
          <w:rPr>
            <w:lang w:val="fr-FR" w:eastAsia="zh-CN"/>
            <w:rPrChange w:id="1515" w:author="RAGOT Stéphane INNOV/IT-S" w:date="2024-08-21T15:18:00Z">
              <w:rPr>
                <w:lang w:eastAsia="zh-CN"/>
              </w:rPr>
            </w:rPrChange>
          </w:rPr>
          <w:t>7</w:t>
        </w:r>
      </w:ins>
      <w:r w:rsidRPr="00F275E0">
        <w:rPr>
          <w:lang w:val="fr-FR" w:eastAsia="zh-CN"/>
          <w:rPrChange w:id="1516" w:author="RAGOT Stéphane INNOV/IT-S" w:date="2024-08-21T15:18:00Z">
            <w:rPr>
              <w:lang w:eastAsia="zh-CN"/>
            </w:rPr>
          </w:rPrChange>
        </w:rPr>
        <w:t>.4-3</w:t>
      </w:r>
      <w:r w:rsidRPr="00F275E0">
        <w:rPr>
          <w:lang w:val="fr-FR" w:eastAsia="zh-CN"/>
          <w:rPrChange w:id="1517" w:author="RAGOT Stéphane INNOV/IT-S" w:date="2024-08-21T15:18:00Z">
            <w:rPr>
              <w:lang w:val="en-US" w:eastAsia="zh-CN"/>
            </w:rPr>
          </w:rPrChange>
        </w:rPr>
        <w:t xml:space="preserve"> </w:t>
      </w:r>
      <w:r w:rsidRPr="00F275E0">
        <w:rPr>
          <w:lang w:val="fr-FR" w:eastAsia="zh-CN"/>
          <w:rPrChange w:id="1518" w:author="RAGOT Stéphane INNOV/IT-S" w:date="2024-08-21T15:18:00Z">
            <w:rPr>
              <w:lang w:eastAsia="zh-CN"/>
            </w:rPr>
          </w:rPrChange>
        </w:rPr>
        <w:t>Laptop microphone placement 3</w:t>
      </w:r>
      <w:r w:rsidRPr="00F275E0">
        <w:rPr>
          <w:lang w:val="fr-FR" w:eastAsia="zh-CN"/>
          <w:rPrChange w:id="1519" w:author="RAGOT Stéphane INNOV/IT-S" w:date="2024-08-21T15:18:00Z">
            <w:rPr>
              <w:lang w:val="en-US" w:eastAsia="zh-CN"/>
            </w:rPr>
          </w:rPrChange>
        </w:rPr>
        <w:t> </w:t>
      </w:r>
    </w:p>
    <w:p w14:paraId="66DFDF13" w14:textId="77777777" w:rsidR="00B62FEE" w:rsidRPr="00F275E0" w:rsidRDefault="00B62FEE" w:rsidP="00B62FEE">
      <w:pPr>
        <w:spacing w:after="0"/>
        <w:textAlignment w:val="baseline"/>
        <w:rPr>
          <w:rFonts w:ascii="Segoe UI" w:eastAsia="宋体" w:hAnsi="Segoe UI" w:cs="Segoe UI"/>
          <w:sz w:val="18"/>
          <w:szCs w:val="18"/>
          <w:lang w:val="fr-FR" w:eastAsia="zh-CN"/>
          <w:rPrChange w:id="1520"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21" w:author="RAGOT Stéphane INNOV/IT-S" w:date="2024-08-21T15:18:00Z">
            <w:rPr>
              <w:rFonts w:eastAsia="宋体"/>
              <w:sz w:val="21"/>
              <w:szCs w:val="21"/>
              <w:lang w:val="en-US" w:eastAsia="zh-CN"/>
            </w:rPr>
          </w:rPrChange>
        </w:rPr>
        <w:t> </w:t>
      </w:r>
    </w:p>
    <w:p w14:paraId="357DC10F" w14:textId="5D4A137E" w:rsidR="00B62FEE" w:rsidRPr="00F275E0" w:rsidRDefault="00B62FEE" w:rsidP="00781FA6">
      <w:pPr>
        <w:pStyle w:val="TH"/>
        <w:rPr>
          <w:lang w:val="fr-FR" w:eastAsia="zh-CN"/>
          <w:rPrChange w:id="1522" w:author="RAGOT Stéphane INNOV/IT-S" w:date="2024-08-21T15:18:00Z">
            <w:rPr>
              <w:lang w:val="en-US" w:eastAsia="zh-CN"/>
            </w:rPr>
          </w:rPrChange>
        </w:rPr>
      </w:pPr>
      <w:r w:rsidRPr="00B62FEE">
        <w:rPr>
          <w:noProof/>
          <w:lang w:val="en-US" w:eastAsia="zh-CN"/>
        </w:rPr>
        <w:lastRenderedPageBreak/>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F275E0">
        <w:rPr>
          <w:sz w:val="21"/>
          <w:szCs w:val="21"/>
          <w:lang w:val="fr-FR" w:eastAsia="zh-CN"/>
          <w:rPrChange w:id="1523" w:author="RAGOT Stéphane INNOV/IT-S" w:date="2024-08-21T15:18:00Z">
            <w:rPr>
              <w:sz w:val="21"/>
              <w:szCs w:val="21"/>
              <w:lang w:val="en-US" w:eastAsia="zh-CN"/>
            </w:rPr>
          </w:rPrChange>
        </w:rPr>
        <w:t> </w:t>
      </w:r>
    </w:p>
    <w:p w14:paraId="346423A2" w14:textId="3D03FEC2" w:rsidR="00B62FEE" w:rsidRPr="00F275E0" w:rsidRDefault="00B62FEE" w:rsidP="00781FA6">
      <w:pPr>
        <w:pStyle w:val="TF"/>
        <w:rPr>
          <w:rFonts w:ascii="Segoe UI" w:hAnsi="Segoe UI" w:cs="Segoe UI"/>
          <w:sz w:val="18"/>
          <w:szCs w:val="18"/>
          <w:lang w:val="fr-FR" w:eastAsia="zh-CN"/>
          <w:rPrChange w:id="1524" w:author="RAGOT Stéphane INNOV/IT-S" w:date="2024-08-21T15:18:00Z">
            <w:rPr>
              <w:rFonts w:ascii="Segoe UI" w:hAnsi="Segoe UI" w:cs="Segoe UI"/>
              <w:sz w:val="18"/>
              <w:szCs w:val="18"/>
              <w:lang w:val="en-US" w:eastAsia="zh-CN"/>
            </w:rPr>
          </w:rPrChange>
        </w:rPr>
      </w:pPr>
      <w:r w:rsidRPr="00F275E0">
        <w:rPr>
          <w:lang w:val="fr-FR" w:eastAsia="zh-CN"/>
          <w:rPrChange w:id="1525" w:author="RAGOT Stéphane INNOV/IT-S" w:date="2024-08-21T15:18:00Z">
            <w:rPr>
              <w:lang w:eastAsia="zh-CN"/>
            </w:rPr>
          </w:rPrChange>
        </w:rPr>
        <w:t xml:space="preserve">Figure </w:t>
      </w:r>
      <w:ins w:id="1526" w:author="Wang Bin 王宾" w:date="2024-08-20T21:10:00Z">
        <w:r w:rsidR="00B44E41" w:rsidRPr="00F275E0">
          <w:rPr>
            <w:lang w:val="fr-FR" w:eastAsia="zh-CN"/>
            <w:rPrChange w:id="1527" w:author="RAGOT Stéphane INNOV/IT-S" w:date="2024-08-21T15:18:00Z">
              <w:rPr>
                <w:lang w:eastAsia="zh-CN"/>
              </w:rPr>
            </w:rPrChange>
          </w:rPr>
          <w:t>7</w:t>
        </w:r>
      </w:ins>
      <w:del w:id="1528" w:author="Wang Bin 王宾" w:date="2024-08-20T21:10:00Z">
        <w:r w:rsidRPr="00F275E0" w:rsidDel="00B44E41">
          <w:rPr>
            <w:lang w:val="fr-FR" w:eastAsia="zh-CN"/>
            <w:rPrChange w:id="1529" w:author="RAGOT Stéphane INNOV/IT-S" w:date="2024-08-21T15:18:00Z">
              <w:rPr>
                <w:lang w:eastAsia="zh-CN"/>
              </w:rPr>
            </w:rPrChange>
          </w:rPr>
          <w:delText>6.3</w:delText>
        </w:r>
      </w:del>
      <w:r w:rsidRPr="00F275E0">
        <w:rPr>
          <w:lang w:val="fr-FR" w:eastAsia="zh-CN"/>
          <w:rPrChange w:id="1530" w:author="RAGOT Stéphane INNOV/IT-S" w:date="2024-08-21T15:18:00Z">
            <w:rPr>
              <w:lang w:eastAsia="zh-CN"/>
            </w:rPr>
          </w:rPrChange>
        </w:rPr>
        <w:t>.4</w:t>
      </w:r>
      <w:r w:rsidR="00C01A61" w:rsidRPr="00F275E0">
        <w:rPr>
          <w:lang w:val="fr-FR" w:eastAsia="zh-CN"/>
          <w:rPrChange w:id="1531" w:author="RAGOT Stéphane INNOV/IT-S" w:date="2024-08-21T15:18:00Z">
            <w:rPr>
              <w:lang w:eastAsia="zh-CN"/>
            </w:rPr>
          </w:rPrChange>
        </w:rPr>
        <w:t>-4</w:t>
      </w:r>
      <w:r w:rsidRPr="00F275E0">
        <w:rPr>
          <w:lang w:val="fr-FR" w:eastAsia="zh-CN"/>
          <w:rPrChange w:id="1532" w:author="RAGOT Stéphane INNOV/IT-S" w:date="2024-08-21T15:18:00Z">
            <w:rPr>
              <w:lang w:eastAsia="zh-CN"/>
            </w:rPr>
          </w:rPrChange>
        </w:rPr>
        <w:t xml:space="preserve"> Laptop microphone placement 4</w:t>
      </w:r>
      <w:r w:rsidRPr="00F275E0">
        <w:rPr>
          <w:lang w:val="fr-FR" w:eastAsia="zh-CN"/>
          <w:rPrChange w:id="1533" w:author="RAGOT Stéphane INNOV/IT-S" w:date="2024-08-21T15:18:00Z">
            <w:rPr>
              <w:lang w:val="en-US" w:eastAsia="zh-CN"/>
            </w:rPr>
          </w:rPrChange>
        </w:rPr>
        <w:t> </w:t>
      </w:r>
    </w:p>
    <w:p w14:paraId="21560B8D" w14:textId="4524BCF9" w:rsidR="00B93E09" w:rsidRPr="00B44E41" w:rsidRDefault="00B93E09">
      <w:pPr>
        <w:pStyle w:val="Heading2"/>
        <w:rPr>
          <w:rPrChange w:id="1534" w:author="Wang Bin 王宾" w:date="2024-08-20T21:13:00Z">
            <w:rPr>
              <w:rFonts w:eastAsia="等线"/>
              <w:lang w:eastAsia="zh-CN"/>
            </w:rPr>
          </w:rPrChange>
        </w:rPr>
        <w:pPrChange w:id="1535" w:author="Wang Bin 王宾" w:date="2024-08-20T21:13:00Z">
          <w:pPr>
            <w:pStyle w:val="Heading3"/>
          </w:pPr>
        </w:pPrChange>
      </w:pPr>
      <w:bookmarkStart w:id="1536" w:name="_Toc175215299"/>
      <w:del w:id="1537" w:author="Wang Bin 王宾" w:date="2024-08-20T21:10:00Z">
        <w:r w:rsidRPr="00CB49F4" w:rsidDel="00B44E41">
          <w:rPr>
            <w:rFonts w:hint="eastAsia"/>
          </w:rPr>
          <w:delText>6.</w:delText>
        </w:r>
        <w:r w:rsidDel="00B44E41">
          <w:rPr>
            <w:rFonts w:hint="eastAsia"/>
          </w:rPr>
          <w:delText>3</w:delText>
        </w:r>
      </w:del>
      <w:ins w:id="1538" w:author="Wang Bin 王宾" w:date="2024-08-20T21:10:00Z">
        <w:r w:rsidR="00B44E41" w:rsidRPr="00B44E41">
          <w:rPr>
            <w:rPrChange w:id="1539" w:author="Wang Bin 王宾" w:date="2024-08-20T21:13:00Z">
              <w:rPr>
                <w:lang w:eastAsia="zh-CN"/>
              </w:rPr>
            </w:rPrChange>
          </w:rPr>
          <w:t>7</w:t>
        </w:r>
      </w:ins>
      <w:r w:rsidRPr="00B44E41">
        <w:rPr>
          <w:rFonts w:hint="eastAsia"/>
        </w:rPr>
        <w:t>.</w:t>
      </w:r>
      <w:r w:rsidRPr="00B44E41">
        <w:rPr>
          <w:rPrChange w:id="1540" w:author="Wang Bin 王宾" w:date="2024-08-20T21:13:00Z">
            <w:rPr>
              <w:lang w:eastAsia="zh-CN"/>
            </w:rPr>
          </w:rPrChange>
        </w:rPr>
        <w:t>5</w:t>
      </w:r>
      <w:r w:rsidRPr="00B44E41">
        <w:tab/>
      </w:r>
      <w:r w:rsidRPr="00B44E41">
        <w:rPr>
          <w:rPrChange w:id="1541" w:author="Wang Bin 王宾" w:date="2024-08-20T21:13:00Z">
            <w:rPr>
              <w:lang w:eastAsia="zh-CN"/>
            </w:rPr>
          </w:rPrChange>
        </w:rPr>
        <w:t xml:space="preserve">Microphone </w:t>
      </w:r>
      <w:ins w:id="1542" w:author="Wang Bin 王宾" w:date="2024-08-21T15:19:00Z">
        <w:r w:rsidR="000E02C3">
          <w:rPr>
            <w:rFonts w:hint="eastAsia"/>
          </w:rPr>
          <w:t>integration in</w:t>
        </w:r>
      </w:ins>
      <w:del w:id="1543" w:author="Wang Bin 王宾" w:date="2024-08-21T15:19:00Z">
        <w:r w:rsidRPr="00B44E41" w:rsidDel="000E02C3">
          <w:rPr>
            <w:rPrChange w:id="1544" w:author="Wang Bin 王宾" w:date="2024-08-20T21:13:00Z">
              <w:rPr>
                <w:lang w:eastAsia="zh-CN"/>
              </w:rPr>
            </w:rPrChange>
          </w:rPr>
          <w:delText>design for</w:delText>
        </w:r>
      </w:del>
      <w:r w:rsidRPr="00B44E41">
        <w:rPr>
          <w:rPrChange w:id="1545" w:author="Wang Bin 王宾" w:date="2024-08-20T21:13:00Z">
            <w:rPr>
              <w:lang w:eastAsia="zh-CN"/>
            </w:rPr>
          </w:rPrChange>
        </w:rPr>
        <w:t xml:space="preserve"> watches</w:t>
      </w:r>
      <w:bookmarkEnd w:id="1536"/>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ins w:id="1546" w:author="Wang Bin 王宾" w:date="2024-08-08T17:04:00Z"/>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pPr>
        <w:pStyle w:val="Heading2"/>
        <w:rPr>
          <w:ins w:id="1547" w:author="Wang Bin 王宾" w:date="2024-08-08T17:04:00Z"/>
        </w:rPr>
        <w:pPrChange w:id="1548" w:author="Wang Bin 王宾" w:date="2024-08-21T16:05:00Z">
          <w:pPr>
            <w:pStyle w:val="Heading3"/>
          </w:pPr>
        </w:pPrChange>
      </w:pPr>
      <w:bookmarkStart w:id="1549" w:name="_Toc175215300"/>
      <w:bookmarkStart w:id="1550" w:name="OLE_LINK11"/>
      <w:ins w:id="1551" w:author="Wang Bin 王宾" w:date="2024-08-20T21:14:00Z">
        <w:r>
          <w:rPr>
            <w:rFonts w:hint="eastAsia"/>
          </w:rPr>
          <w:t>7</w:t>
        </w:r>
      </w:ins>
      <w:ins w:id="1552" w:author="Wang Bin 王宾" w:date="2024-08-08T17:04:00Z">
        <w:r w:rsidR="002C5101" w:rsidRPr="00B44E41">
          <w:rPr>
            <w:rPrChange w:id="1553" w:author="Wang Bin 王宾" w:date="2024-08-20T21:14:00Z">
              <w:rPr>
                <w:rFonts w:eastAsia="宋体"/>
                <w:sz w:val="21"/>
                <w:szCs w:val="21"/>
                <w:lang w:val="en-US" w:eastAsia="zh-CN"/>
              </w:rPr>
            </w:rPrChange>
          </w:rPr>
          <w:t>.6</w:t>
        </w:r>
      </w:ins>
      <w:ins w:id="1554" w:author="Wang Bin 王宾" w:date="2024-08-21T16:04:00Z">
        <w:r w:rsidR="00281019">
          <w:tab/>
        </w:r>
      </w:ins>
      <w:ins w:id="1555" w:author="Wang Bin 王宾" w:date="2024-08-08T17:04:00Z">
        <w:r w:rsidR="00540E9F" w:rsidRPr="00B44E41">
          <w:rPr>
            <w:rPrChange w:id="1556" w:author="Wang Bin 王宾" w:date="2024-08-20T21:14:00Z">
              <w:rPr>
                <w:rFonts w:eastAsia="宋体"/>
                <w:sz w:val="21"/>
                <w:szCs w:val="21"/>
                <w:lang w:val="en-US" w:eastAsia="zh-CN"/>
              </w:rPr>
            </w:rPrChange>
          </w:rPr>
          <w:t>Summary</w:t>
        </w:r>
        <w:bookmarkEnd w:id="1549"/>
      </w:ins>
    </w:p>
    <w:bookmarkEnd w:id="1550"/>
    <w:p w14:paraId="0A4AE364" w14:textId="27B96DAB" w:rsidR="00211C13" w:rsidRPr="00211C13" w:rsidRDefault="00211C13" w:rsidP="00211C13">
      <w:pPr>
        <w:jc w:val="both"/>
        <w:rPr>
          <w:ins w:id="1557" w:author="Wang Bin 王宾" w:date="2024-08-08T17:05:00Z"/>
          <w:rFonts w:eastAsia="Times New Roman"/>
          <w:color w:val="000000"/>
        </w:rPr>
      </w:pPr>
      <w:ins w:id="1558" w:author="Wang Bin 王宾" w:date="2024-08-08T17:05:00Z">
        <w:r w:rsidRPr="00211C13">
          <w:rPr>
            <w:rFonts w:eastAsia="Yu Mincho"/>
            <w:color w:val="000000"/>
          </w:rPr>
          <w:t xml:space="preserve">MEMS microphones are the default choice for the UEs discussed in the </w:t>
        </w:r>
      </w:ins>
      <w:ins w:id="1559" w:author="Wang Bin 王宾" w:date="2024-08-20T21:11:00Z">
        <w:r w:rsidR="00B44E41">
          <w:rPr>
            <w:rFonts w:hint="eastAsia"/>
            <w:color w:val="000000"/>
            <w:lang w:eastAsia="zh-CN"/>
          </w:rPr>
          <w:t>above</w:t>
        </w:r>
      </w:ins>
      <w:ins w:id="1560" w:author="Wang Bin 王宾" w:date="2024-08-08T17: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561" w:author="Wang Bin 王宾" w:date="2024-08-21T15:57:00Z">
        <w:r w:rsidR="00DC710A">
          <w:rPr>
            <w:rFonts w:hint="eastAsia"/>
            <w:color w:val="000000"/>
            <w:lang w:eastAsia="zh-CN"/>
          </w:rPr>
          <w:t>may</w:t>
        </w:r>
      </w:ins>
      <w:ins w:id="1562" w:author="Wang Bin 王宾" w:date="2024-08-08T17: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563" w:author="Wang Bin 王宾" w:date="2024-08-08T17:05:00Z"/>
          <w:rFonts w:eastAsia="Times New Roman"/>
          <w:color w:val="000000"/>
        </w:rPr>
      </w:pPr>
      <w:ins w:id="1564" w:author="Wang Bin 王宾" w:date="2024-08-08T17: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565" w:name="_Int_Yrd2aAPN"/>
        <w:r w:rsidRPr="00211C13">
          <w:rPr>
            <w:rFonts w:eastAsia="Yu Mincho"/>
            <w:color w:val="000000"/>
          </w:rPr>
          <w:t>operate</w:t>
        </w:r>
        <w:bookmarkEnd w:id="1565"/>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566" w:author="Wang Bin 王宾" w:date="2024-08-08T17:05:00Z">
            <w:rPr>
              <w:rFonts w:eastAsia="等线"/>
              <w:lang w:val="en-US" w:eastAsia="zh-CN"/>
            </w:rPr>
          </w:rPrChange>
        </w:rPr>
        <w:pPrChange w:id="1567" w:author="Wang Bin 王宾" w:date="2024-08-08T17:05:00Z">
          <w:pPr>
            <w:spacing w:after="0"/>
            <w:textAlignment w:val="baseline"/>
          </w:pPr>
        </w:pPrChange>
      </w:pPr>
      <w:ins w:id="1568" w:author="Wang Bin 王宾" w:date="2024-08-08T17:05:00Z">
        <w:r w:rsidRPr="00211C13">
          <w:rPr>
            <w:rFonts w:eastAsia="Times New Roman"/>
            <w:color w:val="000000"/>
          </w:rPr>
          <w:t xml:space="preserve">To </w:t>
        </w:r>
        <w:r w:rsidRPr="00211C13">
          <w:rPr>
            <w:rFonts w:eastAsia="Times New Roman"/>
            <w:color w:val="000000"/>
            <w:rPrChange w:id="1569" w:author="Wang Bin 王宾" w:date="2024-08-08T17:05:00Z">
              <w:rPr>
                <w:rFonts w:eastAsia="Yu Mincho"/>
                <w:color w:val="000000"/>
              </w:rPr>
            </w:rPrChange>
          </w:rPr>
          <w:t xml:space="preserve">fully </w:t>
        </w:r>
        <w:bookmarkStart w:id="1570" w:name="_Int_9wWzvMrT"/>
        <w:r w:rsidRPr="00211C13">
          <w:rPr>
            <w:rFonts w:eastAsia="Times New Roman"/>
            <w:color w:val="000000"/>
            <w:rPrChange w:id="1571" w:author="Wang Bin 王宾" w:date="2024-08-08T17:05:00Z">
              <w:rPr>
                <w:rFonts w:eastAsia="Yu Mincho"/>
                <w:color w:val="000000"/>
              </w:rPr>
            </w:rPrChange>
          </w:rPr>
          <w:t>benefit</w:t>
        </w:r>
        <w:bookmarkEnd w:id="1570"/>
        <w:r w:rsidRPr="00211C13">
          <w:rPr>
            <w:rFonts w:eastAsia="Times New Roman"/>
            <w:color w:val="000000"/>
            <w:rPrChange w:id="1572" w:author="Wang Bin 王宾" w:date="2024-08-08T17: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573" w:author="Wang Bin 王宾" w:date="2024-08-08T17: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574" w:author="Wang Bin 王宾" w:date="2024-08-08T17: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575" w:author="Wang Bin 王宾" w:date="2024-08-08T17: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576" w:author="Wang Bin 王宾" w:date="2024-08-08T17:05:00Z">
              <w:rPr>
                <w:rFonts w:eastAsia="Yu Mincho"/>
                <w:color w:val="000000"/>
              </w:rPr>
            </w:rPrChange>
          </w:rPr>
          <w:t xml:space="preserve"> UE hardware design</w:t>
        </w:r>
        <w:r w:rsidRPr="00211C13">
          <w:rPr>
            <w:rFonts w:eastAsia="Times New Roman"/>
            <w:color w:val="000000"/>
            <w:rPrChange w:id="1577" w:author="Wang Bin 王宾" w:date="2024-08-08T17:05:00Z">
              <w:rPr>
                <w:rFonts w:eastAsia="Yu Mincho"/>
              </w:rPr>
            </w:rPrChange>
          </w:rPr>
          <w:t>.</w:t>
        </w:r>
      </w:ins>
    </w:p>
    <w:p w14:paraId="403303FD" w14:textId="7680196F" w:rsidR="00B93E09" w:rsidRPr="00D05BCD" w:rsidRDefault="00B93E09" w:rsidP="00B93E09">
      <w:pPr>
        <w:pStyle w:val="Heading2"/>
        <w:rPr>
          <w:lang w:eastAsia="zh-CN"/>
        </w:rPr>
      </w:pPr>
      <w:bookmarkStart w:id="1578" w:name="_Toc175215301"/>
      <w:del w:id="1579" w:author="Wang Bin 王宾" w:date="2024-08-20T21:14:00Z">
        <w:r w:rsidDel="00B44E41">
          <w:rPr>
            <w:rFonts w:hint="eastAsia"/>
            <w:lang w:eastAsia="zh-CN"/>
          </w:rPr>
          <w:delText>6.4</w:delText>
        </w:r>
      </w:del>
      <w:ins w:id="1580" w:author="Wang Bin 王宾" w:date="2024-08-20T21:14:00Z">
        <w:r w:rsidR="00B44E41">
          <w:rPr>
            <w:rFonts w:hint="eastAsia"/>
            <w:lang w:eastAsia="zh-CN"/>
          </w:rPr>
          <w:t>7.7</w:t>
        </w:r>
      </w:ins>
      <w:r>
        <w:rPr>
          <w:lang w:eastAsia="zh-CN"/>
        </w:rPr>
        <w:tab/>
      </w:r>
      <w:r>
        <w:rPr>
          <w:rFonts w:hint="eastAsia"/>
          <w:lang w:eastAsia="zh-CN"/>
        </w:rPr>
        <w:t xml:space="preserve">Microphone </w:t>
      </w:r>
      <w:ins w:id="1581" w:author="Wang Bin 王宾" w:date="2024-08-08T18: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578"/>
    </w:p>
    <w:p w14:paraId="2BA5C906" w14:textId="74A1FE01" w:rsidR="00B62FEE" w:rsidRPr="0057425B" w:rsidRDefault="00B62FEE" w:rsidP="00B62FEE">
      <w:pPr>
        <w:spacing w:after="0"/>
        <w:textAlignment w:val="baseline"/>
        <w:rPr>
          <w:rFonts w:ascii="Segoe UI" w:eastAsia="宋体" w:hAnsi="Segoe UI" w:cs="Segoe UI"/>
          <w:sz w:val="18"/>
          <w:szCs w:val="18"/>
          <w:lang w:val="en-US" w:eastAsia="zh-CN"/>
        </w:rPr>
      </w:pPr>
      <w:del w:id="1582" w:author="Wang Bin 王宾" w:date="2024-08-09T14:43:00Z">
        <w:r w:rsidRPr="0057425B" w:rsidDel="0030042F">
          <w:rPr>
            <w:rFonts w:eastAsia="宋体"/>
            <w:sz w:val="21"/>
            <w:szCs w:val="21"/>
            <w:lang w:eastAsia="zh-CN"/>
          </w:rPr>
          <w:delText>A significant rise in specific frequencies can often be observed in numerous MEMS microphones, exhibiting a curve like resonance. </w:delText>
        </w:r>
        <w:r w:rsidRPr="0057425B" w:rsidDel="0030042F">
          <w:rPr>
            <w:rFonts w:eastAsia="宋体"/>
            <w:sz w:val="21"/>
            <w:szCs w:val="21"/>
            <w:lang w:val="en-US" w:eastAsia="zh-CN"/>
          </w:rPr>
          <w:delText> </w:delText>
        </w:r>
      </w:del>
    </w:p>
    <w:p w14:paraId="5EB0D51B" w14:textId="75AF0D36" w:rsidR="0025380B" w:rsidRDefault="00B62FEE">
      <w:pPr>
        <w:spacing w:after="0"/>
        <w:jc w:val="both"/>
        <w:textAlignment w:val="baseline"/>
        <w:rPr>
          <w:ins w:id="1583" w:author="Wang Bin 王宾" w:date="2024-08-08T18:17:00Z"/>
          <w:rFonts w:eastAsia="宋体"/>
          <w:sz w:val="21"/>
          <w:szCs w:val="21"/>
          <w:lang w:val="en-US" w:eastAsia="zh-CN"/>
        </w:rPr>
        <w:pPrChange w:id="1584" w:author="Wang Bin 王宾" w:date="2024-08-13T16:22:00Z">
          <w:pPr>
            <w:spacing w:after="0"/>
            <w:textAlignment w:val="baseline"/>
          </w:pPr>
        </w:pPrChange>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585" w:author="Wang Bin 王宾" w:date="2024-08-09T14:43:00Z">
        <w:r w:rsidR="0030042F">
          <w:rPr>
            <w:rFonts w:eastAsia="宋体" w:hint="eastAsia"/>
            <w:sz w:val="21"/>
            <w:szCs w:val="21"/>
            <w:lang w:eastAsia="zh-CN"/>
          </w:rPr>
          <w:t>,</w:t>
        </w:r>
        <w:r w:rsidR="0030042F" w:rsidRPr="0030042F">
          <w:rPr>
            <w:rFonts w:eastAsia="宋体"/>
            <w:sz w:val="21"/>
            <w:szCs w:val="21"/>
            <w:lang w:eastAsia="zh-CN"/>
          </w:rPr>
          <w:t xml:space="preserve"> </w:t>
        </w:r>
      </w:ins>
      <w:ins w:id="1586" w:author="Wang Bin 王宾" w:date="2024-08-12T10:01:00Z">
        <w:r w:rsidR="008261C9">
          <w:rPr>
            <w:rFonts w:eastAsia="宋体" w:hint="eastAsia"/>
            <w:sz w:val="21"/>
            <w:szCs w:val="21"/>
            <w:lang w:eastAsia="zh-CN"/>
          </w:rPr>
          <w:t xml:space="preserve">a </w:t>
        </w:r>
      </w:ins>
      <w:ins w:id="1587" w:author="Wang Bin 王宾" w:date="2024-08-09T14:43:00Z">
        <w:r w:rsidR="0030042F" w:rsidRPr="0057425B">
          <w:rPr>
            <w:rFonts w:eastAsia="宋体"/>
            <w:sz w:val="21"/>
            <w:szCs w:val="21"/>
            <w:lang w:eastAsia="zh-CN"/>
          </w:rPr>
          <w:t>rise in specific frequencies can often be observed in numerous MEMS microphones, exhibiting a curve like resonance.</w:t>
        </w:r>
      </w:ins>
      <w:del w:id="1588" w:author="Wang Bin 王宾" w:date="2024-08-09T14:43:00Z">
        <w:r w:rsidRPr="0057425B" w:rsidDel="0030042F">
          <w:rPr>
            <w:rFonts w:eastAsia="宋体"/>
            <w:sz w:val="21"/>
            <w:szCs w:val="21"/>
            <w:lang w:eastAsia="zh-CN"/>
          </w:rPr>
          <w:delText>.</w:delText>
        </w:r>
      </w:del>
    </w:p>
    <w:p w14:paraId="7DFA15CF" w14:textId="59D1BF9D" w:rsidR="00B62FEE" w:rsidRDefault="00B62FEE">
      <w:pPr>
        <w:spacing w:after="0"/>
        <w:jc w:val="both"/>
        <w:textAlignment w:val="baseline"/>
        <w:rPr>
          <w:ins w:id="1589" w:author="Wang Bin 王宾" w:date="2024-08-08T18:19:00Z"/>
          <w:rFonts w:eastAsia="宋体"/>
          <w:sz w:val="21"/>
          <w:szCs w:val="21"/>
          <w:lang w:val="en-US" w:eastAsia="zh-CN"/>
        </w:rPr>
        <w:pPrChange w:id="1590" w:author="Wang Bin 王宾" w:date="2024-08-13T16:22:00Z">
          <w:pPr>
            <w:spacing w:after="0"/>
            <w:textAlignment w:val="baseline"/>
          </w:pPr>
        </w:pPrChange>
      </w:pPr>
      <w:del w:id="1591" w:author="Wang Bin 王宾" w:date="2024-08-08T18:17:00Z">
        <w:r w:rsidRPr="00B62FEE" w:rsidDel="0025380B">
          <w:rPr>
            <w:rFonts w:eastAsia="宋体"/>
            <w:sz w:val="21"/>
            <w:szCs w:val="21"/>
            <w:lang w:val="en-US" w:eastAsia="zh-CN"/>
          </w:rPr>
          <w:delText> </w:delText>
        </w:r>
      </w:del>
    </w:p>
    <w:p w14:paraId="7F6B2362" w14:textId="3230628A" w:rsidR="00463BE3" w:rsidRDefault="00463BE3">
      <w:pPr>
        <w:spacing w:after="0"/>
        <w:jc w:val="both"/>
        <w:textAlignment w:val="baseline"/>
        <w:rPr>
          <w:ins w:id="1592" w:author="Wang Bin 王宾" w:date="2024-08-08T18:31:00Z"/>
          <w:rFonts w:eastAsia="宋体"/>
          <w:sz w:val="21"/>
          <w:szCs w:val="21"/>
          <w:lang w:eastAsia="zh-CN"/>
        </w:rPr>
        <w:pPrChange w:id="1593" w:author="Wang Bin 王宾" w:date="2024-08-13T16:22:00Z">
          <w:pPr>
            <w:spacing w:after="0"/>
            <w:textAlignment w:val="baseline"/>
          </w:pPr>
        </w:pPrChange>
      </w:pPr>
      <w:ins w:id="1594" w:author="Wang Bin 王宾" w:date="2024-08-08T18:19:00Z">
        <w:r w:rsidRPr="00330CFF">
          <w:rPr>
            <w:rFonts w:eastAsia="宋体"/>
            <w:sz w:val="21"/>
            <w:szCs w:val="21"/>
            <w:lang w:eastAsia="zh-CN"/>
            <w:rPrChange w:id="1595" w:author="Wang Bin 王宾" w:date="2024-08-08T18:30:00Z">
              <w:rPr>
                <w:rStyle w:val="normaltextrun"/>
                <w:rFonts w:eastAsiaTheme="majorEastAsia" w:cs="Arial"/>
                <w:sz w:val="22"/>
                <w:szCs w:val="22"/>
                <w:lang w:val="en-US"/>
              </w:rPr>
            </w:rPrChange>
          </w:rPr>
          <w:lastRenderedPageBreak/>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宋体"/>
            <w:sz w:val="21"/>
            <w:szCs w:val="21"/>
            <w:lang w:eastAsia="zh-CN"/>
            <w:rPrChange w:id="1596" w:author="Wang Bin 王宾" w:date="2024-08-08T18:30:00Z">
              <w:rPr>
                <w:rFonts w:eastAsiaTheme="majorEastAsia"/>
                <w:lang w:val="en-US"/>
              </w:rPr>
            </w:rPrChange>
          </w:rPr>
          <w:t>choice</w:t>
        </w:r>
        <w:r w:rsidRPr="00330CFF">
          <w:rPr>
            <w:rFonts w:eastAsia="宋体"/>
            <w:sz w:val="21"/>
            <w:szCs w:val="21"/>
            <w:lang w:eastAsia="zh-CN"/>
            <w:rPrChange w:id="1597" w:author="Wang Bin 王宾" w:date="2024-08-08T18: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宋体"/>
            <w:sz w:val="21"/>
            <w:szCs w:val="21"/>
            <w:lang w:eastAsia="zh-CN"/>
            <w:rPrChange w:id="1598" w:author="Wang Bin 王宾" w:date="2024-08-08T18:30:00Z">
              <w:rPr>
                <w:lang w:eastAsia="zh-CN"/>
              </w:rPr>
            </w:rPrChange>
          </w:rPr>
          <w:t xml:space="preserve">figure </w:t>
        </w:r>
      </w:ins>
      <w:ins w:id="1599" w:author="Wang Bin 王宾" w:date="2024-08-20T21:15:00Z">
        <w:r w:rsidR="00B44E41">
          <w:rPr>
            <w:rFonts w:eastAsia="宋体" w:hint="eastAsia"/>
            <w:sz w:val="21"/>
            <w:szCs w:val="21"/>
            <w:lang w:eastAsia="zh-CN"/>
          </w:rPr>
          <w:t>7.7</w:t>
        </w:r>
      </w:ins>
      <w:ins w:id="1600" w:author="Wang Bin 王宾" w:date="2024-08-08T18:19:00Z">
        <w:r w:rsidRPr="00330CFF">
          <w:rPr>
            <w:rFonts w:eastAsia="宋体"/>
            <w:sz w:val="21"/>
            <w:szCs w:val="21"/>
            <w:lang w:eastAsia="zh-CN"/>
            <w:rPrChange w:id="1601" w:author="Wang Bin 王宾" w:date="2024-08-08T18:30:00Z">
              <w:rPr>
                <w:lang w:eastAsia="zh-CN"/>
              </w:rPr>
            </w:rPrChange>
          </w:rPr>
          <w:t>-1</w:t>
        </w:r>
        <w:r w:rsidRPr="00330CFF">
          <w:rPr>
            <w:rFonts w:eastAsia="宋体"/>
            <w:sz w:val="21"/>
            <w:szCs w:val="21"/>
            <w:lang w:eastAsia="zh-CN"/>
            <w:rPrChange w:id="1602" w:author="Wang Bin 王宾" w:date="2024-08-08T18: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603" w:author="Wang Bin 王宾" w:date="2024-08-08T18:19:00Z"/>
          <w:rFonts w:eastAsia="宋体"/>
          <w:sz w:val="21"/>
          <w:szCs w:val="21"/>
          <w:lang w:eastAsia="zh-CN"/>
          <w:rPrChange w:id="1604" w:author="Wang Bin 王宾" w:date="2024-08-08T18:30:00Z">
            <w:rPr>
              <w:ins w:id="1605" w:author="Wang Bin 王宾" w:date="2024-08-08T18:19:00Z"/>
              <w:rFonts w:eastAsiaTheme="majorEastAsia"/>
              <w:lang w:val="en-US"/>
            </w:rPr>
          </w:rPrChange>
        </w:rPr>
        <w:pPrChange w:id="1606" w:author="Wang Bin 王宾" w:date="2024-08-08T18:30:00Z">
          <w:pPr/>
        </w:pPrChange>
      </w:pPr>
    </w:p>
    <w:p w14:paraId="4C396F7F" w14:textId="77777777" w:rsidR="00463BE3" w:rsidRDefault="00463BE3">
      <w:pPr>
        <w:spacing w:after="0"/>
        <w:jc w:val="both"/>
        <w:textAlignment w:val="baseline"/>
        <w:rPr>
          <w:ins w:id="1607" w:author="Wang Bin 王宾" w:date="2024-08-08T18:31:00Z"/>
          <w:rFonts w:eastAsia="宋体"/>
          <w:sz w:val="21"/>
          <w:szCs w:val="21"/>
          <w:lang w:eastAsia="zh-CN"/>
        </w:rPr>
        <w:pPrChange w:id="1608" w:author="Wang Bin 王宾" w:date="2024-08-13T16:22:00Z">
          <w:pPr>
            <w:spacing w:after="0"/>
            <w:textAlignment w:val="baseline"/>
          </w:pPr>
        </w:pPrChange>
      </w:pPr>
      <w:ins w:id="1609" w:author="Wang Bin 王宾" w:date="2024-08-08T18:19:00Z">
        <w:r w:rsidRPr="00330CFF">
          <w:rPr>
            <w:rFonts w:eastAsia="宋体"/>
            <w:sz w:val="21"/>
            <w:szCs w:val="21"/>
            <w:lang w:eastAsia="zh-CN"/>
            <w:rPrChange w:id="1610" w:author="Wang Bin 王宾" w:date="2024-08-08T18: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611" w:author="Wang Bin 王宾" w:date="2024-08-08T18:19:00Z"/>
          <w:rFonts w:eastAsia="宋体"/>
          <w:sz w:val="21"/>
          <w:szCs w:val="21"/>
          <w:lang w:eastAsia="zh-CN"/>
          <w:rPrChange w:id="1612" w:author="Wang Bin 王宾" w:date="2024-08-08T18:31:00Z">
            <w:rPr>
              <w:ins w:id="1613" w:author="Wang Bin 王宾" w:date="2024-08-08T18:19:00Z"/>
              <w:rStyle w:val="normaltextrun"/>
              <w:rFonts w:ascii="Arial" w:eastAsiaTheme="majorEastAsia" w:hAnsi="Arial" w:cs="Arial"/>
              <w:sz w:val="22"/>
              <w:szCs w:val="22"/>
              <w:lang w:val="en-US" w:eastAsia="en-US"/>
            </w:rPr>
          </w:rPrChange>
        </w:rPr>
        <w:pPrChange w:id="1614" w:author="Wang Bin 王宾" w:date="2024-08-08T18:31:00Z">
          <w:pPr>
            <w:pStyle w:val="paragraph"/>
            <w:textAlignment w:val="baseline"/>
          </w:pPr>
        </w:pPrChange>
      </w:pPr>
    </w:p>
    <w:p w14:paraId="52772F95" w14:textId="77777777" w:rsidR="00463BE3" w:rsidRPr="00463BE3" w:rsidRDefault="00463BE3">
      <w:pPr>
        <w:spacing w:after="0"/>
        <w:jc w:val="center"/>
        <w:textAlignment w:val="baseline"/>
        <w:rPr>
          <w:ins w:id="1615" w:author="Wang Bin 王宾" w:date="2024-08-08T18:19:00Z"/>
          <w:rFonts w:ascii="Arial" w:eastAsiaTheme="majorEastAsia" w:hAnsi="Arial" w:cs="Arial"/>
          <w:sz w:val="22"/>
          <w:szCs w:val="22"/>
          <w:lang w:val="en-US"/>
        </w:rPr>
        <w:pPrChange w:id="1616" w:author="Lasse J. Laaksonen (Nokia)" w:date="2024-06-24T14:12:00Z">
          <w:pPr>
            <w:pStyle w:val="paragraph"/>
            <w:textAlignment w:val="baseline"/>
          </w:pPr>
        </w:pPrChange>
      </w:pPr>
      <w:ins w:id="1617" w:author="Wang Bin 王宾" w:date="2024-08-08T18:19:00Z">
        <w:r w:rsidRPr="00463BE3">
          <w:rPr>
            <w:rFonts w:ascii="Arial" w:eastAsiaTheme="majorEastAsia" w:hAnsi="Arial" w:cs="Arial"/>
            <w:noProof/>
            <w:sz w:val="22"/>
            <w:szCs w:val="22"/>
            <w:lang w:val="en-US" w:eastAsia="ja-JP"/>
          </w:rPr>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618" w:author="Wang Bin 王宾" w:date="2024-08-08T18:19:00Z"/>
          <w:b w:val="0"/>
          <w:lang w:eastAsia="zh-CN"/>
          <w:rPrChange w:id="1619" w:author="Wang Bin 王宾" w:date="2024-08-08T18:32:00Z">
            <w:rPr>
              <w:ins w:id="1620" w:author="Wang Bin 王宾" w:date="2024-08-08T18:19:00Z"/>
              <w:b/>
              <w:noProof/>
              <w:sz w:val="24"/>
              <w:szCs w:val="24"/>
            </w:rPr>
          </w:rPrChange>
        </w:rPr>
        <w:pPrChange w:id="1621" w:author="Wang Bin 王宾" w:date="2024-08-08T18:32:00Z">
          <w:pPr>
            <w:pStyle w:val="Caption"/>
            <w:jc w:val="center"/>
          </w:pPr>
        </w:pPrChange>
      </w:pPr>
      <w:ins w:id="1622" w:author="Wang Bin 王宾" w:date="2024-08-08T18:19:00Z">
        <w:r w:rsidRPr="004B5445">
          <w:rPr>
            <w:lang w:eastAsia="zh-CN"/>
            <w:rPrChange w:id="1623" w:author="Wang Bin 王宾" w:date="2024-08-08T18:32:00Z">
              <w:rPr>
                <w:b/>
              </w:rPr>
            </w:rPrChange>
          </w:rPr>
          <w:t xml:space="preserve">Figure </w:t>
        </w:r>
      </w:ins>
      <w:ins w:id="1624" w:author="Wang Bin 王宾" w:date="2024-08-20T21:15:00Z">
        <w:r w:rsidR="00B44E41">
          <w:rPr>
            <w:rFonts w:hint="eastAsia"/>
            <w:lang w:eastAsia="zh-CN"/>
          </w:rPr>
          <w:t>7.7</w:t>
        </w:r>
      </w:ins>
      <w:ins w:id="1625" w:author="Wang Bin 王宾" w:date="2024-08-08T18:19:00Z">
        <w:r w:rsidRPr="004B5445">
          <w:rPr>
            <w:lang w:eastAsia="zh-CN"/>
            <w:rPrChange w:id="1626" w:author="Wang Bin 王宾" w:date="2024-08-08T18:32:00Z">
              <w:rPr>
                <w:b/>
              </w:rPr>
            </w:rPrChange>
          </w:rPr>
          <w:t>-1</w:t>
        </w:r>
        <w:r w:rsidRPr="004B5445">
          <w:rPr>
            <w:lang w:eastAsia="zh-CN"/>
            <w:rPrChange w:id="1627" w:author="Wang Bin 王宾" w:date="2024-08-08T18:32:00Z">
              <w:rPr>
                <w:b/>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628" w:author="Wang Bin 王宾" w:date="2024-08-08T18: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629" w:author="Wang Bin 王宾" w:date="2024-08-08T18:19:00Z"/>
          <w:rFonts w:eastAsia="宋体"/>
          <w:sz w:val="21"/>
          <w:szCs w:val="21"/>
          <w:lang w:eastAsia="zh-CN"/>
          <w:rPrChange w:id="1630" w:author="Wang Bin 王宾" w:date="2024-08-08T18:32:00Z">
            <w:rPr>
              <w:ins w:id="1631" w:author="Wang Bin 王宾" w:date="2024-08-08T18:19:00Z"/>
              <w:rStyle w:val="normaltextrun"/>
              <w:rFonts w:ascii="Arial" w:eastAsiaTheme="majorEastAsia" w:hAnsi="Arial" w:cs="Arial"/>
              <w:sz w:val="22"/>
              <w:szCs w:val="22"/>
              <w:lang w:val="en-US" w:eastAsia="en-US"/>
            </w:rPr>
          </w:rPrChange>
        </w:rPr>
        <w:pPrChange w:id="1632" w:author="Wang Bin 王宾" w:date="2024-08-08T18:32:00Z">
          <w:pPr>
            <w:pStyle w:val="paragraph"/>
            <w:textAlignment w:val="baseline"/>
          </w:pPr>
        </w:pPrChange>
      </w:pPr>
      <w:ins w:id="1633" w:author="Wang Bin 王宾" w:date="2024-08-08T18:19:00Z">
        <w:r w:rsidRPr="004B5445">
          <w:rPr>
            <w:rFonts w:eastAsia="宋体"/>
            <w:sz w:val="21"/>
            <w:szCs w:val="21"/>
            <w:lang w:eastAsia="zh-CN"/>
            <w:rPrChange w:id="1634" w:author="Wang Bin 王宾" w:date="2024-08-08T18: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宋体"/>
            <w:sz w:val="21"/>
            <w:szCs w:val="21"/>
            <w:lang w:eastAsia="zh-CN"/>
            <w:rPrChange w:id="1635" w:author="Wang Bin 王宾" w:date="2024-08-08T18:32:00Z">
              <w:rPr>
                <w:rFonts w:eastAsiaTheme="majorEastAsia"/>
                <w:lang w:val="en-US"/>
              </w:rPr>
            </w:rPrChange>
          </w:rPr>
          <w:t xml:space="preserve"> figure </w:t>
        </w:r>
      </w:ins>
      <w:ins w:id="1636" w:author="Wang Bin 王宾" w:date="2024-08-20T21:17:00Z">
        <w:r w:rsidR="00B44E41">
          <w:rPr>
            <w:rFonts w:eastAsia="宋体" w:hint="eastAsia"/>
            <w:sz w:val="21"/>
            <w:szCs w:val="21"/>
            <w:lang w:eastAsia="zh-CN"/>
          </w:rPr>
          <w:t>7.7</w:t>
        </w:r>
      </w:ins>
      <w:ins w:id="1637" w:author="Wang Bin 王宾" w:date="2024-08-08T18:19:00Z">
        <w:r w:rsidRPr="004B5445">
          <w:rPr>
            <w:rFonts w:eastAsia="宋体"/>
            <w:sz w:val="21"/>
            <w:szCs w:val="21"/>
            <w:lang w:eastAsia="zh-CN"/>
            <w:rPrChange w:id="1638" w:author="Wang Bin 王宾" w:date="2024-08-08T18:32:00Z">
              <w:rPr>
                <w:rFonts w:eastAsiaTheme="majorEastAsia"/>
                <w:lang w:val="en-US"/>
              </w:rPr>
            </w:rPrChange>
          </w:rPr>
          <w:t>-2</w:t>
        </w:r>
        <w:r w:rsidRPr="004B5445">
          <w:rPr>
            <w:rFonts w:eastAsia="宋体"/>
            <w:sz w:val="21"/>
            <w:szCs w:val="21"/>
            <w:lang w:eastAsia="zh-CN"/>
            <w:rPrChange w:id="1639" w:author="Wang Bin 王宾" w:date="2024-08-08T18:32:00Z">
              <w:rPr>
                <w:rStyle w:val="normaltextrun"/>
                <w:rFonts w:eastAsiaTheme="majorEastAsia" w:cs="Arial"/>
                <w:sz w:val="22"/>
                <w:szCs w:val="22"/>
                <w:lang w:val="en-US"/>
              </w:rPr>
            </w:rPrChange>
          </w:rPr>
          <w:t xml:space="preserve">). Microphone frequency responses illustrated in </w:t>
        </w:r>
        <w:r w:rsidRPr="004B5445">
          <w:rPr>
            <w:rFonts w:eastAsia="宋体"/>
            <w:sz w:val="21"/>
            <w:szCs w:val="21"/>
            <w:lang w:eastAsia="zh-CN"/>
            <w:rPrChange w:id="1640" w:author="Wang Bin 王宾" w:date="2024-08-08T18:32:00Z">
              <w:rPr>
                <w:rFonts w:eastAsiaTheme="majorEastAsia"/>
                <w:lang w:val="en-US"/>
              </w:rPr>
            </w:rPrChange>
          </w:rPr>
          <w:t xml:space="preserve">figure </w:t>
        </w:r>
      </w:ins>
      <w:ins w:id="1641" w:author="Wang Bin 王宾" w:date="2024-08-20T21:17:00Z">
        <w:r w:rsidR="00B44E41">
          <w:rPr>
            <w:rFonts w:eastAsia="宋体" w:hint="eastAsia"/>
            <w:sz w:val="21"/>
            <w:szCs w:val="21"/>
            <w:lang w:eastAsia="zh-CN"/>
          </w:rPr>
          <w:t>7.7</w:t>
        </w:r>
      </w:ins>
      <w:ins w:id="1642" w:author="Wang Bin 王宾" w:date="2024-08-09T14:09:00Z">
        <w:r w:rsidR="00027122">
          <w:rPr>
            <w:rFonts w:eastAsia="宋体" w:hint="eastAsia"/>
            <w:sz w:val="21"/>
            <w:szCs w:val="21"/>
            <w:lang w:eastAsia="zh-CN"/>
          </w:rPr>
          <w:t>-2</w:t>
        </w:r>
      </w:ins>
      <w:ins w:id="1643" w:author="Wang Bin 王宾" w:date="2024-08-09T14:10:00Z">
        <w:r w:rsidR="00027122">
          <w:rPr>
            <w:rFonts w:eastAsia="宋体" w:hint="eastAsia"/>
            <w:sz w:val="21"/>
            <w:szCs w:val="21"/>
            <w:lang w:eastAsia="zh-CN"/>
          </w:rPr>
          <w:t xml:space="preserve"> and </w:t>
        </w:r>
      </w:ins>
      <w:ins w:id="1644" w:author="Wang Bin 王宾" w:date="2024-08-20T21:17:00Z">
        <w:r w:rsidR="00B44E41">
          <w:rPr>
            <w:rFonts w:eastAsia="宋体" w:hint="eastAsia"/>
            <w:sz w:val="21"/>
            <w:szCs w:val="21"/>
            <w:lang w:eastAsia="zh-CN"/>
          </w:rPr>
          <w:t>7.7</w:t>
        </w:r>
      </w:ins>
      <w:ins w:id="1645" w:author="Wang Bin 王宾" w:date="2024-08-09T14:10:00Z">
        <w:r w:rsidR="00027122">
          <w:rPr>
            <w:rFonts w:eastAsia="宋体" w:hint="eastAsia"/>
            <w:sz w:val="21"/>
            <w:szCs w:val="21"/>
            <w:lang w:eastAsia="zh-CN"/>
          </w:rPr>
          <w:t>-3</w:t>
        </w:r>
      </w:ins>
      <w:ins w:id="1646" w:author="Wang Bin 王宾" w:date="2024-08-08T18:19:00Z">
        <w:r w:rsidRPr="004B5445">
          <w:rPr>
            <w:rFonts w:eastAsia="宋体"/>
            <w:sz w:val="21"/>
            <w:szCs w:val="21"/>
            <w:lang w:eastAsia="zh-CN"/>
            <w:rPrChange w:id="1647" w:author="Wang Bin 王宾" w:date="2024-08-08T18: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648" w:author="Wang Bin 王宾" w:date="2024-08-08T18:19:00Z"/>
          <w:rFonts w:eastAsia="宋体"/>
          <w:sz w:val="21"/>
          <w:szCs w:val="21"/>
          <w:lang w:eastAsia="zh-CN"/>
          <w:rPrChange w:id="1649" w:author="Wang Bin 王宾" w:date="2024-08-08T18:33:00Z">
            <w:rPr>
              <w:ins w:id="1650" w:author="Wang Bin 王宾" w:date="2024-08-08T18:19:00Z"/>
              <w:rStyle w:val="normaltextrun"/>
              <w:rFonts w:ascii="Arial" w:eastAsiaTheme="majorEastAsia" w:hAnsi="Arial" w:cs="Arial"/>
              <w:sz w:val="22"/>
              <w:szCs w:val="22"/>
              <w:lang w:val="en-US" w:eastAsia="en-US"/>
            </w:rPr>
          </w:rPrChange>
        </w:rPr>
        <w:pPrChange w:id="1651" w:author="Lasse J. Laaksonen (Nokia)" w:date="2024-06-24T13:59:00Z">
          <w:pPr>
            <w:pStyle w:val="paragraph"/>
            <w:textAlignment w:val="baseline"/>
          </w:pPr>
        </w:pPrChange>
      </w:pPr>
      <w:ins w:id="1652" w:author="Wang Bin 王宾" w:date="2024-08-08T18:19:00Z">
        <w:r w:rsidRPr="004B5445">
          <w:rPr>
            <w:rFonts w:eastAsia="宋体"/>
            <w:sz w:val="21"/>
            <w:szCs w:val="21"/>
            <w:lang w:eastAsia="zh-CN"/>
            <w:rPrChange w:id="1653" w:author="Wang Bin 王宾" w:date="2024-08-08T18: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654" w:author="Wang Bin 王宾" w:date="2024-08-08T18:19:00Z"/>
          <w:rFonts w:eastAsia="宋体"/>
          <w:sz w:val="21"/>
          <w:szCs w:val="21"/>
          <w:lang w:eastAsia="zh-CN"/>
          <w:rPrChange w:id="1655" w:author="Wang Bin 王宾" w:date="2024-08-08T18:33:00Z">
            <w:rPr>
              <w:ins w:id="1656" w:author="Wang Bin 王宾" w:date="2024-08-08T18:19:00Z"/>
              <w:rStyle w:val="normaltextrun"/>
              <w:rFonts w:ascii="Arial" w:eastAsiaTheme="majorEastAsia" w:hAnsi="Arial" w:cs="Arial"/>
              <w:sz w:val="22"/>
              <w:szCs w:val="22"/>
              <w:lang w:val="en-US" w:eastAsia="en-US"/>
            </w:rPr>
          </w:rPrChange>
        </w:rPr>
        <w:pPrChange w:id="1657" w:author="Lasse J. Laaksonen (Nokia)" w:date="2024-06-24T13:59:00Z">
          <w:pPr>
            <w:pStyle w:val="paragraph"/>
            <w:textAlignment w:val="baseline"/>
          </w:pPr>
        </w:pPrChange>
      </w:pPr>
      <w:ins w:id="1658" w:author="Wang Bin 王宾" w:date="2024-08-08T18:19:00Z">
        <w:r w:rsidRPr="004B5445">
          <w:rPr>
            <w:rFonts w:eastAsia="宋体"/>
            <w:sz w:val="21"/>
            <w:szCs w:val="21"/>
            <w:lang w:eastAsia="zh-CN"/>
            <w:rPrChange w:id="1659" w:author="Wang Bin 王宾" w:date="2024-08-08T18:33:00Z">
              <w:rPr>
                <w:rStyle w:val="normaltextrun"/>
                <w:rFonts w:eastAsiaTheme="majorEastAsia" w:cs="Arial"/>
                <w:sz w:val="22"/>
                <w:szCs w:val="22"/>
                <w:lang w:val="en-US"/>
              </w:rPr>
            </w:rPrChange>
          </w:rPr>
          <w:t xml:space="preserve">Due to these practical limitations in product design, it would be unrealistic to assume that pressure on the device surface, at microphone port inlet, could be used as an approximation of the pressure on the integrated microphone </w:t>
        </w:r>
        <w:r w:rsidRPr="004B5445">
          <w:rPr>
            <w:rFonts w:eastAsia="宋体"/>
            <w:sz w:val="21"/>
            <w:szCs w:val="21"/>
            <w:lang w:eastAsia="zh-CN"/>
            <w:rPrChange w:id="1660" w:author="Wang Bin 王宾" w:date="2024-08-08T18:33:00Z">
              <w:rPr>
                <w:rStyle w:val="normaltextrun"/>
                <w:rFonts w:eastAsiaTheme="majorEastAsia" w:cs="Arial"/>
                <w:sz w:val="22"/>
                <w:szCs w:val="22"/>
                <w:lang w:val="en-US"/>
              </w:rPr>
            </w:rPrChange>
          </w:rPr>
          <w:lastRenderedPageBreak/>
          <w:t xml:space="preserve">transducer diaphragm. For example, if this would be the case, the frequency responses, such as presented in </w:t>
        </w:r>
        <w:r w:rsidRPr="004B5445">
          <w:rPr>
            <w:rFonts w:eastAsia="宋体"/>
            <w:sz w:val="21"/>
            <w:szCs w:val="21"/>
            <w:lang w:eastAsia="zh-CN"/>
            <w:rPrChange w:id="1661" w:author="Wang Bin 王宾" w:date="2024-08-08T18:33:00Z">
              <w:rPr>
                <w:lang w:eastAsia="zh-CN"/>
              </w:rPr>
            </w:rPrChange>
          </w:rPr>
          <w:t xml:space="preserve">figure </w:t>
        </w:r>
      </w:ins>
      <w:ins w:id="1662" w:author="Wang Bin 王宾" w:date="2024-08-20T21:17:00Z">
        <w:r w:rsidR="00B44E41">
          <w:rPr>
            <w:rFonts w:eastAsia="宋体" w:hint="eastAsia"/>
            <w:sz w:val="21"/>
            <w:szCs w:val="21"/>
            <w:lang w:eastAsia="zh-CN"/>
          </w:rPr>
          <w:t>7.7</w:t>
        </w:r>
      </w:ins>
      <w:ins w:id="1663" w:author="Wang Bin 王宾" w:date="2024-08-08T18:19:00Z">
        <w:r w:rsidRPr="004B5445">
          <w:rPr>
            <w:rFonts w:eastAsia="宋体"/>
            <w:sz w:val="21"/>
            <w:szCs w:val="21"/>
            <w:lang w:eastAsia="zh-CN"/>
            <w:rPrChange w:id="1664" w:author="Wang Bin 王宾" w:date="2024-08-08T18:33:00Z">
              <w:rPr>
                <w:lang w:eastAsia="zh-CN"/>
              </w:rPr>
            </w:rPrChange>
          </w:rPr>
          <w:t>-1</w:t>
        </w:r>
      </w:ins>
      <w:ins w:id="1665" w:author="Wang Bin 王宾" w:date="2024-08-08T18:44:00Z">
        <w:r w:rsidR="00E93C84">
          <w:rPr>
            <w:rFonts w:eastAsia="宋体" w:hint="eastAsia"/>
            <w:sz w:val="21"/>
            <w:szCs w:val="21"/>
            <w:lang w:eastAsia="zh-CN"/>
          </w:rPr>
          <w:t>、</w:t>
        </w:r>
      </w:ins>
      <w:ins w:id="1666" w:author="Wang Bin 王宾" w:date="2024-08-08T18:19:00Z">
        <w:r w:rsidRPr="004B5445">
          <w:rPr>
            <w:rFonts w:eastAsia="宋体"/>
            <w:sz w:val="21"/>
            <w:szCs w:val="21"/>
            <w:lang w:eastAsia="zh-CN"/>
            <w:rPrChange w:id="1667" w:author="Wang Bin 王宾" w:date="2024-08-08T18:33:00Z">
              <w:rPr>
                <w:rFonts w:eastAsiaTheme="majorEastAsia"/>
                <w:lang w:val="en-US"/>
              </w:rPr>
            </w:rPrChange>
          </w:rPr>
          <w:t xml:space="preserve">figure </w:t>
        </w:r>
      </w:ins>
      <w:ins w:id="1668" w:author="Wang Bin 王宾" w:date="2024-08-20T21:17:00Z">
        <w:r w:rsidR="00B44E41">
          <w:rPr>
            <w:rFonts w:eastAsia="宋体" w:hint="eastAsia"/>
            <w:sz w:val="21"/>
            <w:szCs w:val="21"/>
            <w:lang w:eastAsia="zh-CN"/>
          </w:rPr>
          <w:t>7.7</w:t>
        </w:r>
      </w:ins>
      <w:ins w:id="1669" w:author="Wang Bin 王宾" w:date="2024-08-08T18:19:00Z">
        <w:r w:rsidRPr="004B5445">
          <w:rPr>
            <w:rFonts w:eastAsia="宋体"/>
            <w:sz w:val="21"/>
            <w:szCs w:val="21"/>
            <w:lang w:eastAsia="zh-CN"/>
            <w:rPrChange w:id="1670" w:author="Wang Bin 王宾" w:date="2024-08-08T18:33:00Z">
              <w:rPr>
                <w:rFonts w:eastAsiaTheme="majorEastAsia"/>
                <w:lang w:val="en-US"/>
              </w:rPr>
            </w:rPrChange>
          </w:rPr>
          <w:t>-2</w:t>
        </w:r>
      </w:ins>
      <w:ins w:id="1671" w:author="Wang Bin 王宾" w:date="2024-08-08T18:44:00Z">
        <w:r w:rsidR="00E93C84">
          <w:rPr>
            <w:rFonts w:eastAsia="宋体" w:hint="eastAsia"/>
            <w:sz w:val="21"/>
            <w:szCs w:val="21"/>
            <w:lang w:eastAsia="zh-CN"/>
          </w:rPr>
          <w:t xml:space="preserve"> and</w:t>
        </w:r>
      </w:ins>
      <w:ins w:id="1672" w:author="Wang Bin 王宾" w:date="2024-08-08T18:45:00Z">
        <w:r w:rsidR="00E93C84">
          <w:rPr>
            <w:rFonts w:eastAsia="宋体" w:hint="eastAsia"/>
            <w:sz w:val="21"/>
            <w:szCs w:val="21"/>
            <w:lang w:eastAsia="zh-CN"/>
          </w:rPr>
          <w:t xml:space="preserve"> figure </w:t>
        </w:r>
      </w:ins>
      <w:ins w:id="1673" w:author="Wang Bin 王宾" w:date="2024-08-20T21:17:00Z">
        <w:r w:rsidR="00B44E41">
          <w:rPr>
            <w:rFonts w:eastAsia="宋体" w:hint="eastAsia"/>
            <w:sz w:val="21"/>
            <w:szCs w:val="21"/>
            <w:lang w:eastAsia="zh-CN"/>
          </w:rPr>
          <w:t>7.7-</w:t>
        </w:r>
      </w:ins>
      <w:ins w:id="1674" w:author="Wang Bin 王宾" w:date="2024-08-08T18:46:00Z">
        <w:r w:rsidR="00C87983">
          <w:rPr>
            <w:rFonts w:eastAsia="宋体" w:hint="eastAsia"/>
            <w:sz w:val="21"/>
            <w:szCs w:val="21"/>
            <w:lang w:eastAsia="zh-CN"/>
          </w:rPr>
          <w:t>3</w:t>
        </w:r>
      </w:ins>
      <w:ins w:id="1675" w:author="Wang Bin 王宾" w:date="2024-08-08T18:19:00Z">
        <w:r w:rsidRPr="004B5445">
          <w:rPr>
            <w:rFonts w:eastAsia="宋体"/>
            <w:sz w:val="21"/>
            <w:szCs w:val="21"/>
            <w:lang w:eastAsia="zh-CN"/>
            <w:rPrChange w:id="1676" w:author="Wang Bin 王宾" w:date="2024-08-08T18: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677" w:author="Wang Bin 王宾" w:date="2024-08-08T18:19:00Z"/>
          <w:lang w:eastAsia="ja-JP"/>
          <w:rPrChange w:id="1678" w:author="Lasse J. Laaksonen (Nokia)" w:date="2024-06-24T13:54:00Z">
            <w:rPr>
              <w:ins w:id="1679" w:author="Wang Bin 王宾" w:date="2024-08-08T18: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680" w:author="Wang Bin 王宾" w:date="2024-08-08T18: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681" w:author="Wang Bin 王宾" w:date="2024-08-08T18:19:00Z"/>
          <w:rFonts w:ascii="Arial" w:eastAsiaTheme="majorEastAsia" w:hAnsi="Arial" w:cs="Arial"/>
          <w:sz w:val="22"/>
          <w:szCs w:val="22"/>
          <w:lang w:val="en-US"/>
        </w:rPr>
        <w:pPrChange w:id="1682" w:author="Lasse J. Laaksonen (Nokia)" w:date="2024-06-24T14:11:00Z">
          <w:pPr>
            <w:pStyle w:val="paragraph"/>
            <w:textAlignment w:val="baseline"/>
          </w:pPr>
        </w:pPrChange>
      </w:pPr>
      <w:ins w:id="1683" w:author="Wang Bin 王宾" w:date="2024-08-08T18:19:00Z">
        <w:r w:rsidRPr="00463BE3">
          <w:rPr>
            <w:rFonts w:eastAsia="Times New Roman"/>
            <w:noProof/>
            <w:sz w:val="24"/>
            <w:szCs w:val="24"/>
            <w:lang w:val="en-US" w:eastAsia="ja-JP"/>
          </w:rPr>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684" w:author="Wang Bin 王宾" w:date="2024-08-08T18:19:00Z"/>
          <w:b/>
          <w:lang w:val="en-US"/>
        </w:rPr>
        <w:pPrChange w:id="1685" w:author="Lasse J. Laaksonen (Nokia)" w:date="2024-06-24T13:56:00Z">
          <w:pPr>
            <w:pStyle w:val="Caption"/>
            <w:jc w:val="center"/>
          </w:pPr>
        </w:pPrChange>
      </w:pPr>
      <w:ins w:id="1686" w:author="Wang Bin 王宾" w:date="2024-08-08T18:19:00Z">
        <w:r w:rsidRPr="00CC5B7D">
          <w:rPr>
            <w:rFonts w:ascii="Arial" w:hAnsi="Arial"/>
            <w:b/>
            <w:lang w:val="en-US"/>
            <w:rPrChange w:id="1687" w:author="Wang Bin 王宾" w:date="2024-08-08T18:35:00Z">
              <w:rPr>
                <w:b/>
                <w:lang w:val="en-US"/>
              </w:rPr>
            </w:rPrChange>
          </w:rPr>
          <w:t xml:space="preserve">Figure </w:t>
        </w:r>
      </w:ins>
      <w:ins w:id="1688" w:author="Wang Bin 王宾" w:date="2024-08-20T21:18:00Z">
        <w:r w:rsidR="00B44E41">
          <w:rPr>
            <w:rFonts w:ascii="Arial" w:hAnsi="Arial" w:hint="eastAsia"/>
            <w:b/>
            <w:lang w:val="en-US" w:eastAsia="zh-CN"/>
          </w:rPr>
          <w:t>7.7</w:t>
        </w:r>
      </w:ins>
      <w:ins w:id="1689" w:author="Wang Bin 王宾" w:date="2024-08-08T18:19:00Z">
        <w:r w:rsidRPr="00CC5B7D">
          <w:rPr>
            <w:rFonts w:ascii="Arial" w:hAnsi="Arial"/>
            <w:b/>
            <w:lang w:val="en-US"/>
            <w:rPrChange w:id="1690" w:author="Wang Bin 王宾" w:date="2024-08-08T18:35:00Z">
              <w:rPr>
                <w:b/>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691" w:author="Wang Bin 王宾" w:date="2024-08-08T18:19:00Z"/>
          <w:rFonts w:eastAsia="宋体"/>
          <w:sz w:val="21"/>
          <w:szCs w:val="21"/>
          <w:lang w:eastAsia="zh-CN"/>
          <w:rPrChange w:id="1692" w:author="Wang Bin 王宾" w:date="2024-08-08T18:34:00Z">
            <w:rPr>
              <w:ins w:id="1693" w:author="Wang Bin 王宾" w:date="2024-08-08T18:19:00Z"/>
              <w:rStyle w:val="normaltextrun"/>
              <w:rFonts w:ascii="Arial" w:eastAsiaTheme="majorEastAsia" w:hAnsi="Arial" w:cs="Arial"/>
              <w:i/>
              <w:iCs/>
              <w:color w:val="44546A" w:themeColor="text2"/>
              <w:sz w:val="22"/>
              <w:szCs w:val="22"/>
              <w:lang w:val="en-US" w:eastAsia="en-US"/>
            </w:rPr>
          </w:rPrChange>
        </w:rPr>
        <w:pPrChange w:id="1694" w:author="Wang Bin 王宾" w:date="2024-08-13T16:32:00Z">
          <w:pPr>
            <w:pStyle w:val="paragraph"/>
            <w:textAlignment w:val="baseline"/>
          </w:pPr>
        </w:pPrChange>
      </w:pPr>
      <w:ins w:id="1695" w:author="Wang Bin 王宾" w:date="2024-08-08T18:19:00Z">
        <w:r w:rsidRPr="004B5445">
          <w:rPr>
            <w:rFonts w:eastAsia="宋体"/>
            <w:sz w:val="21"/>
            <w:szCs w:val="21"/>
            <w:lang w:eastAsia="zh-CN"/>
            <w:rPrChange w:id="1696" w:author="Wang Bin 王宾" w:date="2024-08-08T18:34:00Z">
              <w:rPr>
                <w:rStyle w:val="normaltextrun"/>
                <w:rFonts w:eastAsiaTheme="majorEastAsia" w:cs="Arial"/>
                <w:sz w:val="22"/>
                <w:szCs w:val="22"/>
                <w:lang w:val="en-US"/>
              </w:rPr>
            </w:rPrChange>
          </w:rPr>
          <w:t>In microphone integration it is</w:t>
        </w:r>
        <w:r w:rsidRPr="004B5445">
          <w:rPr>
            <w:rFonts w:eastAsia="宋体"/>
            <w:sz w:val="21"/>
            <w:szCs w:val="21"/>
            <w:lang w:eastAsia="zh-CN"/>
            <w:rPrChange w:id="1697" w:author="Wang Bin 王宾" w:date="2024-08-08T18:34:00Z">
              <w:rPr>
                <w:rFonts w:eastAsiaTheme="majorEastAsia"/>
                <w:lang w:val="en-US"/>
              </w:rPr>
            </w:rPrChange>
          </w:rPr>
          <w:t xml:space="preserve"> generally</w:t>
        </w:r>
        <w:r w:rsidRPr="004B5445">
          <w:rPr>
            <w:rFonts w:eastAsia="宋体"/>
            <w:sz w:val="21"/>
            <w:szCs w:val="21"/>
            <w:lang w:eastAsia="zh-CN"/>
            <w:rPrChange w:id="1698" w:author="Wang Bin 王宾" w:date="2024-08-08T18:34:00Z">
              <w:rPr>
                <w:rStyle w:val="normaltextrun"/>
                <w:rFonts w:eastAsiaTheme="majorEastAsia" w:cs="Arial"/>
                <w:sz w:val="22"/>
                <w:szCs w:val="22"/>
                <w:lang w:val="en-US"/>
              </w:rPr>
            </w:rPrChange>
          </w:rPr>
          <w:t xml:space="preserve"> </w:t>
        </w:r>
        <w:r w:rsidRPr="004B5445">
          <w:rPr>
            <w:rFonts w:eastAsia="宋体"/>
            <w:sz w:val="21"/>
            <w:szCs w:val="21"/>
            <w:lang w:eastAsia="zh-CN"/>
            <w:rPrChange w:id="1699" w:author="Wang Bin 王宾" w:date="2024-08-08T18:34:00Z">
              <w:rPr>
                <w:rFonts w:eastAsiaTheme="majorEastAsia"/>
                <w:lang w:val="en-US"/>
              </w:rPr>
            </w:rPrChange>
          </w:rPr>
          <w:t>beneficial</w:t>
        </w:r>
        <w:r w:rsidRPr="004B5445">
          <w:rPr>
            <w:rFonts w:eastAsia="宋体"/>
            <w:sz w:val="21"/>
            <w:szCs w:val="21"/>
            <w:lang w:eastAsia="zh-CN"/>
            <w:rPrChange w:id="1700" w:author="Wang Bin 王宾" w:date="2024-08-08T18: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701" w:author="Wang Bin 王宾" w:date="2024-08-09T14:06:00Z"/>
          <w:rFonts w:eastAsia="宋体"/>
          <w:sz w:val="21"/>
          <w:szCs w:val="21"/>
          <w:lang w:eastAsia="zh-CN"/>
        </w:rPr>
        <w:pPrChange w:id="1702" w:author="Wang Bin 王宾" w:date="2024-08-13T16:32:00Z">
          <w:pPr/>
        </w:pPrChange>
      </w:pPr>
      <w:ins w:id="1703" w:author="Wang Bin 王宾" w:date="2024-08-08T18:19:00Z">
        <w:r w:rsidRPr="004B5445">
          <w:rPr>
            <w:rFonts w:eastAsia="宋体"/>
            <w:sz w:val="21"/>
            <w:szCs w:val="21"/>
            <w:lang w:eastAsia="zh-CN"/>
            <w:rPrChange w:id="1704" w:author="Wang Bin 王宾" w:date="2024-08-08T18: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705" w:author="Wang Bin 王宾" w:date="2024-08-21T15:58:00Z">
        <w:r w:rsidR="009769D0">
          <w:rPr>
            <w:rFonts w:eastAsia="宋体" w:hint="eastAsia"/>
            <w:sz w:val="21"/>
            <w:szCs w:val="21"/>
            <w:lang w:eastAsia="zh-CN"/>
          </w:rPr>
          <w:t>may</w:t>
        </w:r>
      </w:ins>
      <w:ins w:id="1706" w:author="Wang Bin 王宾" w:date="2024-08-08T18:19:00Z">
        <w:r w:rsidRPr="004B5445">
          <w:rPr>
            <w:rFonts w:eastAsia="宋体"/>
            <w:sz w:val="21"/>
            <w:szCs w:val="21"/>
            <w:lang w:eastAsia="zh-CN"/>
            <w:rPrChange w:id="1707" w:author="Wang Bin 王宾" w:date="2024-08-08T18: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708" w:author="Wang Bin 王宾" w:date="2024-08-09T14:06:00Z"/>
          <w:sz w:val="24"/>
          <w:szCs w:val="24"/>
          <w:lang w:eastAsia="zh-CN"/>
        </w:rPr>
      </w:pPr>
      <w:ins w:id="1709" w:author="Wang Bin 王宾" w:date="2024-08-09T14:06: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710" w:author="Wang Bin 王宾" w:date="2024-08-09T14:06:00Z"/>
          <w:sz w:val="24"/>
          <w:szCs w:val="24"/>
          <w:lang w:eastAsia="zh-CN"/>
        </w:rPr>
      </w:pPr>
      <w:ins w:id="1711" w:author="Wang Bin 王宾" w:date="2024-08-09T14:06: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712" w:author="Wang Bin 王宾" w:date="2024-08-09T14:06:00Z"/>
          <w:rFonts w:ascii="Arial" w:hAnsi="Arial"/>
          <w:b/>
          <w:lang w:val="en-US"/>
        </w:rPr>
      </w:pPr>
      <w:ins w:id="1713" w:author="Wang Bin 王宾" w:date="2024-08-09T14:06:00Z">
        <w:r w:rsidRPr="00BA1502">
          <w:rPr>
            <w:rFonts w:ascii="Arial" w:hAnsi="Arial"/>
            <w:b/>
            <w:lang w:val="en-US"/>
          </w:rPr>
          <w:t xml:space="preserve">Figure </w:t>
        </w:r>
      </w:ins>
      <w:ins w:id="1714" w:author="Wang Bin 王宾" w:date="2024-08-20T21:18:00Z">
        <w:r w:rsidR="00B44E41">
          <w:rPr>
            <w:rFonts w:ascii="Arial" w:hAnsi="Arial" w:hint="eastAsia"/>
            <w:b/>
            <w:lang w:val="en-US" w:eastAsia="zh-CN"/>
          </w:rPr>
          <w:t>7.7</w:t>
        </w:r>
      </w:ins>
      <w:ins w:id="1715" w:author="Wang Bin 王宾" w:date="2024-08-09T14: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236893" w:rsidRDefault="00236893">
      <w:pPr>
        <w:rPr>
          <w:ins w:id="1716" w:author="Wang Bin 王宾" w:date="2024-08-08T18:19:00Z"/>
          <w:rFonts w:eastAsia="宋体"/>
          <w:sz w:val="21"/>
          <w:szCs w:val="21"/>
          <w:lang w:eastAsia="zh-CN"/>
          <w:rPrChange w:id="1717" w:author="Wang Bin 王宾" w:date="2024-08-09T14:06:00Z">
            <w:rPr>
              <w:ins w:id="1718" w:author="Wang Bin 王宾" w:date="2024-08-08T18:19:00Z"/>
              <w:rStyle w:val="normaltextrun"/>
              <w:rFonts w:ascii="Arial" w:eastAsiaTheme="majorEastAsia" w:hAnsi="Arial" w:cs="Arial"/>
              <w:sz w:val="22"/>
              <w:szCs w:val="22"/>
              <w:lang w:val="en-US" w:eastAsia="en-US"/>
            </w:rPr>
          </w:rPrChange>
        </w:rPr>
        <w:pPrChange w:id="1719" w:author="Lasse J. Laaksonen (Nokia)" w:date="2024-06-24T13:59:00Z">
          <w:pPr>
            <w:pStyle w:val="paragraph"/>
            <w:textAlignment w:val="baseline"/>
          </w:pPr>
        </w:pPrChange>
      </w:pPr>
    </w:p>
    <w:p w14:paraId="1EEE8AEC" w14:textId="4F9A6564" w:rsidR="00463BE3" w:rsidRPr="004B5445" w:rsidRDefault="00463BE3">
      <w:pPr>
        <w:jc w:val="both"/>
        <w:rPr>
          <w:ins w:id="1720" w:author="Wang Bin 王宾" w:date="2024-08-08T18:19:00Z"/>
          <w:rFonts w:eastAsia="宋体"/>
          <w:sz w:val="21"/>
          <w:szCs w:val="21"/>
          <w:lang w:eastAsia="zh-CN"/>
          <w:rPrChange w:id="1721" w:author="Wang Bin 王宾" w:date="2024-08-08T18:34:00Z">
            <w:rPr>
              <w:ins w:id="1722" w:author="Wang Bin 王宾" w:date="2024-08-08T18:19:00Z"/>
              <w:rStyle w:val="normaltextrun"/>
              <w:rFonts w:ascii="Arial" w:eastAsiaTheme="majorEastAsia" w:hAnsi="Arial" w:cs="Arial"/>
              <w:sz w:val="20"/>
              <w:szCs w:val="20"/>
              <w:lang w:val="en-US" w:eastAsia="en-US"/>
            </w:rPr>
          </w:rPrChange>
        </w:rPr>
        <w:pPrChange w:id="1723" w:author="Wang Bin 王宾" w:date="2024-08-13T16:32:00Z">
          <w:pPr>
            <w:pStyle w:val="paragraph"/>
            <w:textAlignment w:val="baseline"/>
          </w:pPr>
        </w:pPrChange>
      </w:pPr>
      <w:ins w:id="1724" w:author="Wang Bin 王宾" w:date="2024-08-08T18:19:00Z">
        <w:r w:rsidRPr="004B5445">
          <w:rPr>
            <w:rFonts w:eastAsia="宋体"/>
            <w:sz w:val="21"/>
            <w:szCs w:val="21"/>
            <w:lang w:eastAsia="zh-CN"/>
            <w:rPrChange w:id="1725" w:author="Wang Bin 王宾" w:date="2024-08-08T18:34:00Z">
              <w:rPr>
                <w:rStyle w:val="normaltextrun"/>
                <w:rFonts w:eastAsiaTheme="majorEastAsia" w:cs="Arial"/>
                <w:sz w:val="22"/>
                <w:szCs w:val="22"/>
                <w:lang w:val="en-US"/>
              </w:rPr>
            </w:rPrChange>
          </w:rPr>
          <w:t xml:space="preserve">All microphone integrations include some acoustic filtering effects that typically include resonance. Favorable microphone integration can be characterized by parameters that </w:t>
        </w:r>
      </w:ins>
      <w:ins w:id="1726" w:author="Wang Bin 王宾" w:date="2024-08-21T15:58:00Z">
        <w:r w:rsidR="009769D0">
          <w:rPr>
            <w:rFonts w:eastAsia="宋体" w:hint="eastAsia"/>
            <w:sz w:val="21"/>
            <w:szCs w:val="21"/>
            <w:lang w:eastAsia="zh-CN"/>
          </w:rPr>
          <w:t>may</w:t>
        </w:r>
      </w:ins>
      <w:ins w:id="1727" w:author="Wang Bin 王宾" w:date="2024-08-08T18:19:00Z">
        <w:r w:rsidRPr="004B5445">
          <w:rPr>
            <w:rFonts w:eastAsia="宋体"/>
            <w:sz w:val="21"/>
            <w:szCs w:val="21"/>
            <w:lang w:eastAsia="zh-CN"/>
            <w:rPrChange w:id="1728" w:author="Wang Bin 王宾" w:date="2024-08-08T18: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729" w:author="Wang Bin 王宾" w:date="2024-08-08T18:19:00Z"/>
          <w:rFonts w:eastAsia="宋体"/>
          <w:sz w:val="21"/>
          <w:szCs w:val="21"/>
          <w:lang w:eastAsia="zh-CN"/>
          <w:rPrChange w:id="1730" w:author="Wang Bin 王宾" w:date="2024-08-08T18:34:00Z">
            <w:rPr>
              <w:ins w:id="1731" w:author="Wang Bin 王宾" w:date="2024-08-08T18:19:00Z"/>
              <w:rStyle w:val="normaltextrun"/>
              <w:rFonts w:ascii="Arial" w:eastAsiaTheme="majorEastAsia" w:hAnsi="Arial" w:cs="Arial"/>
              <w:sz w:val="22"/>
              <w:szCs w:val="22"/>
              <w:lang w:val="en-US" w:eastAsia="en-US"/>
            </w:rPr>
          </w:rPrChange>
        </w:rPr>
        <w:pPrChange w:id="1732" w:author="Wang Bin 王宾" w:date="2024-08-13T16:32:00Z">
          <w:pPr>
            <w:pStyle w:val="paragraph"/>
            <w:textAlignment w:val="baseline"/>
          </w:pPr>
        </w:pPrChange>
      </w:pPr>
      <w:ins w:id="1733" w:author="Wang Bin 王宾" w:date="2024-08-08T18:19:00Z">
        <w:r w:rsidRPr="004B5445">
          <w:rPr>
            <w:rFonts w:eastAsia="宋体"/>
            <w:sz w:val="21"/>
            <w:szCs w:val="21"/>
            <w:lang w:eastAsia="zh-CN"/>
            <w:rPrChange w:id="1734" w:author="Wang Bin 王宾" w:date="2024-08-08T18: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6B38C68E" w:rsidR="00463BE3" w:rsidRPr="00F838A3" w:rsidRDefault="00463BE3">
      <w:pPr>
        <w:jc w:val="both"/>
        <w:rPr>
          <w:rFonts w:eastAsia="宋体"/>
          <w:sz w:val="21"/>
          <w:szCs w:val="21"/>
          <w:lang w:eastAsia="zh-CN"/>
          <w:rPrChange w:id="1735" w:author="Wang Bin 王宾" w:date="2024-08-09T14:49:00Z">
            <w:rPr>
              <w:rFonts w:eastAsia="宋体"/>
              <w:sz w:val="21"/>
              <w:szCs w:val="21"/>
              <w:lang w:val="en-US" w:eastAsia="zh-CN"/>
            </w:rPr>
          </w:rPrChange>
        </w:rPr>
        <w:pPrChange w:id="1736" w:author="Wang Bin 王宾" w:date="2024-08-13T16:32:00Z">
          <w:pPr>
            <w:spacing w:after="0"/>
            <w:textAlignment w:val="baseline"/>
          </w:pPr>
        </w:pPrChange>
      </w:pPr>
      <w:ins w:id="1737" w:author="Wang Bin 王宾" w:date="2024-08-08T18:19:00Z">
        <w:r w:rsidRPr="004B5445">
          <w:rPr>
            <w:rFonts w:eastAsia="宋体"/>
            <w:sz w:val="21"/>
            <w:szCs w:val="21"/>
            <w:lang w:eastAsia="zh-CN"/>
            <w:rPrChange w:id="1738" w:author="Wang Bin 王宾" w:date="2024-08-08T18:34:00Z">
              <w:rPr>
                <w:rFonts w:eastAsiaTheme="majorEastAsia"/>
                <w:sz w:val="24"/>
                <w:szCs w:val="24"/>
                <w:lang w:val="en-US" w:eastAsia="ja-JP"/>
              </w:rPr>
            </w:rPrChange>
          </w:rPr>
          <w:t>As part of audio design, a</w:t>
        </w:r>
        <w:r w:rsidRPr="004B5445">
          <w:rPr>
            <w:rFonts w:eastAsia="宋体"/>
            <w:sz w:val="21"/>
            <w:szCs w:val="21"/>
            <w:lang w:eastAsia="zh-CN"/>
            <w:rPrChange w:id="1739" w:author="Wang Bin 王宾" w:date="2024-08-08T18:34:00Z">
              <w:rPr>
                <w:rStyle w:val="normaltextrun"/>
                <w:rFonts w:eastAsiaTheme="majorEastAsia" w:cs="Arial"/>
                <w:sz w:val="22"/>
                <w:szCs w:val="22"/>
                <w:lang w:val="en-US" w:eastAsia="ja-JP"/>
              </w:rPr>
            </w:rPrChange>
          </w:rPr>
          <w:t xml:space="preserve">coustic measurements </w:t>
        </w:r>
        <w:r w:rsidRPr="004B5445">
          <w:rPr>
            <w:rFonts w:eastAsia="宋体"/>
            <w:sz w:val="21"/>
            <w:szCs w:val="21"/>
            <w:lang w:eastAsia="zh-CN"/>
            <w:rPrChange w:id="1740" w:author="Wang Bin 王宾" w:date="2024-08-08T18:34:00Z">
              <w:rPr>
                <w:rFonts w:eastAsiaTheme="majorEastAsia"/>
                <w:sz w:val="24"/>
                <w:szCs w:val="24"/>
                <w:lang w:val="en-US" w:eastAsia="ja-JP"/>
              </w:rPr>
            </w:rPrChange>
          </w:rPr>
          <w:t xml:space="preserve">can be performed </w:t>
        </w:r>
        <w:r w:rsidRPr="004B5445">
          <w:rPr>
            <w:rFonts w:eastAsia="宋体"/>
            <w:sz w:val="21"/>
            <w:szCs w:val="21"/>
            <w:lang w:eastAsia="zh-CN"/>
            <w:rPrChange w:id="1741" w:author="Wang Bin 王宾" w:date="2024-08-08T18:34:00Z">
              <w:rPr>
                <w:rStyle w:val="normaltextrun"/>
                <w:rFonts w:eastAsiaTheme="majorEastAsia" w:cs="Arial"/>
                <w:sz w:val="22"/>
                <w:szCs w:val="22"/>
                <w:lang w:val="en-US" w:eastAsia="ja-JP"/>
              </w:rPr>
            </w:rPrChange>
          </w:rPr>
          <w:t xml:space="preserve">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t>
        </w:r>
        <w:r w:rsidRPr="004B5445">
          <w:rPr>
            <w:rFonts w:eastAsia="宋体"/>
            <w:sz w:val="21"/>
            <w:szCs w:val="21"/>
            <w:lang w:eastAsia="zh-CN"/>
            <w:rPrChange w:id="1742" w:author="Wang Bin 王宾" w:date="2024-08-08T18:34:00Z">
              <w:rPr>
                <w:rFonts w:eastAsiaTheme="majorEastAsia"/>
                <w:sz w:val="24"/>
                <w:szCs w:val="24"/>
                <w:lang w:val="en-US" w:eastAsia="ja-JP"/>
              </w:rPr>
            </w:rPrChange>
          </w:rPr>
          <w:t xml:space="preserve">The </w:t>
        </w:r>
        <w:r w:rsidRPr="004B5445">
          <w:rPr>
            <w:rFonts w:eastAsia="宋体"/>
            <w:sz w:val="21"/>
            <w:szCs w:val="21"/>
            <w:lang w:eastAsia="zh-CN"/>
            <w:rPrChange w:id="1743" w:author="Wang Bin 王宾" w:date="2024-08-08T18: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宋体"/>
            <w:sz w:val="21"/>
            <w:szCs w:val="21"/>
            <w:lang w:eastAsia="zh-CN"/>
            <w:rPrChange w:id="1744" w:author="Wang Bin 王宾" w:date="2024-08-08T18:34:00Z">
              <w:rPr>
                <w:rStyle w:val="normaltextrun"/>
                <w:rFonts w:eastAsiaTheme="majorEastAsia" w:cs="Arial"/>
                <w:sz w:val="22"/>
                <w:szCs w:val="22"/>
                <w:lang w:val="en-US" w:eastAsia="ja-JP"/>
              </w:rPr>
            </w:rPrChange>
          </w:rPr>
          <w:t xml:space="preserve"> </w:t>
        </w:r>
        <w:r w:rsidRPr="004B5445">
          <w:rPr>
            <w:rFonts w:eastAsia="宋体"/>
            <w:sz w:val="21"/>
            <w:szCs w:val="21"/>
            <w:lang w:eastAsia="zh-CN"/>
            <w:rPrChange w:id="1745" w:author="Wang Bin 王宾" w:date="2024-08-08T18: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746" w:author="Wang Bin 王宾" w:date="2024-08-09T14:46:00Z"/>
        </w:rPr>
        <w:pPrChange w:id="1747" w:author="Wang Bin 王宾" w:date="2024-08-13T16:32:00Z">
          <w:pPr/>
        </w:pPrChange>
      </w:pPr>
      <w:ins w:id="1748" w:author="Wang Bin 王宾" w:date="2024-08-09T14: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749" w:author="Wang Bin 王宾" w:date="2024-08-21T15:22:00Z">
        <w:r w:rsidR="000454E4">
          <w:rPr>
            <w:rFonts w:hint="eastAsia"/>
            <w:lang w:eastAsia="zh-CN"/>
          </w:rPr>
          <w:t xml:space="preserve"> </w:t>
        </w:r>
      </w:ins>
      <w:ins w:id="1750" w:author="Wang Bin 王宾" w:date="2024-08-09T14:50:00Z">
        <w:r w:rsidR="00855D29">
          <w:rPr>
            <w:rFonts w:hint="eastAsia"/>
            <w:lang w:eastAsia="zh-CN"/>
          </w:rPr>
          <w:t>selecting</w:t>
        </w:r>
      </w:ins>
      <w:ins w:id="1751" w:author="Wang Bin 王宾" w:date="2024-08-09T14: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等线"/>
          <w:lang w:eastAsia="zh-CN"/>
          <w:rPrChange w:id="1752" w:author="Wang Bin 王宾" w:date="2024-08-21T15:22:00Z">
            <w:rPr>
              <w:rFonts w:eastAsia="等线"/>
              <w:lang w:val="en-US" w:eastAsia="zh-CN"/>
            </w:rPr>
          </w:rPrChange>
        </w:rPr>
      </w:pPr>
    </w:p>
    <w:p w14:paraId="66D2AE81" w14:textId="1AC2C625" w:rsidR="002B511B" w:rsidRPr="00D4676D" w:rsidDel="00C812EC" w:rsidRDefault="001842F2" w:rsidP="00C23ED6">
      <w:pPr>
        <w:rPr>
          <w:del w:id="1753" w:author="Wang Bin 王宾" w:date="2024-08-12T10:03:00Z"/>
          <w:lang w:eastAsia="zh-CN"/>
        </w:rPr>
      </w:pPr>
      <w:del w:id="1754" w:author="Wang Bin 王宾" w:date="2024-08-12T10:03:00Z">
        <w:r w:rsidDel="00C812EC">
          <w:rPr>
            <w:rFonts w:hint="eastAsia"/>
            <w:lang w:eastAsia="zh-CN"/>
          </w:rPr>
          <w:lastRenderedPageBreak/>
          <w:delText>[</w:delText>
        </w:r>
      </w:del>
    </w:p>
    <w:p w14:paraId="28C47B01" w14:textId="317F99A8" w:rsidR="00644ED2" w:rsidRDefault="00B44E41" w:rsidP="00644ED2">
      <w:pPr>
        <w:pStyle w:val="Heading1"/>
      </w:pPr>
      <w:bookmarkStart w:id="1755" w:name="_Toc150942831"/>
      <w:bookmarkStart w:id="1756" w:name="_Toc150943094"/>
      <w:bookmarkStart w:id="1757" w:name="_Toc150943848"/>
      <w:bookmarkStart w:id="1758" w:name="_Toc150985102"/>
      <w:bookmarkStart w:id="1759" w:name="_Toc175215302"/>
      <w:ins w:id="1760" w:author="Wang Bin 王宾" w:date="2024-08-20T21:18:00Z">
        <w:r>
          <w:rPr>
            <w:rFonts w:hint="eastAsia"/>
            <w:lang w:eastAsia="zh-CN"/>
          </w:rPr>
          <w:t>8</w:t>
        </w:r>
      </w:ins>
      <w:del w:id="1761" w:author="Wang Bin 王宾" w:date="2024-08-20T21:18:00Z">
        <w:r w:rsidR="00AD289E" w:rsidDel="00B44E41">
          <w:delText>7</w:delText>
        </w:r>
      </w:del>
      <w:r w:rsidR="00644ED2" w:rsidRPr="004D3578">
        <w:tab/>
      </w:r>
      <w:r w:rsidR="004F014E">
        <w:t>Signal processing</w:t>
      </w:r>
      <w:bookmarkEnd w:id="1755"/>
      <w:bookmarkEnd w:id="1756"/>
      <w:bookmarkEnd w:id="1757"/>
      <w:bookmarkEnd w:id="1758"/>
      <w:bookmarkEnd w:id="1759"/>
      <w:r w:rsidR="004F014E">
        <w:t xml:space="preserve"> </w:t>
      </w:r>
    </w:p>
    <w:p w14:paraId="14AFA251" w14:textId="33CDCCC4" w:rsidR="00FE5C82" w:rsidRPr="009377E7" w:rsidDel="00C812EC" w:rsidRDefault="00FE5C82" w:rsidP="00FE5C82">
      <w:pPr>
        <w:keepLines/>
        <w:ind w:left="1135" w:hanging="851"/>
        <w:rPr>
          <w:del w:id="1762" w:author="Wang Bin 王宾" w:date="2024-08-12T10:03:00Z"/>
          <w:rFonts w:eastAsia="等线"/>
          <w:color w:val="FF0000"/>
        </w:rPr>
      </w:pPr>
      <w:del w:id="1763" w:author="Wang Bin 王宾" w:date="2024-08-12T10:03:00Z">
        <w:r w:rsidRPr="009377E7" w:rsidDel="00C812EC">
          <w:rPr>
            <w:rFonts w:eastAsia="等线"/>
            <w:color w:val="FF0000"/>
          </w:rPr>
          <w:delText>Editor’s Note</w:delText>
        </w:r>
        <w:r w:rsidRPr="009377E7" w:rsidDel="00C812EC">
          <w:rPr>
            <w:rFonts w:eastAsia="等线"/>
            <w:color w:val="FF0000"/>
          </w:rPr>
          <w:tab/>
        </w:r>
      </w:del>
    </w:p>
    <w:p w14:paraId="30F2C5CF" w14:textId="387A5544" w:rsidR="00FE5C82" w:rsidDel="00C812EC" w:rsidRDefault="008F66B4" w:rsidP="00FE5C82">
      <w:pPr>
        <w:keepLines/>
        <w:numPr>
          <w:ilvl w:val="0"/>
          <w:numId w:val="6"/>
        </w:numPr>
        <w:rPr>
          <w:del w:id="1764" w:author="Wang Bin 王宾" w:date="2024-08-12T10:03:00Z"/>
          <w:rFonts w:eastAsia="等线"/>
          <w:color w:val="FF0000"/>
        </w:rPr>
      </w:pPr>
      <w:del w:id="1765" w:author="Wang Bin 王宾" w:date="2024-08-12T10:03:00Z">
        <w:r w:rsidDel="00C812EC">
          <w:rPr>
            <w:rFonts w:eastAsia="等线"/>
            <w:color w:val="FF0000"/>
          </w:rPr>
          <w:delText xml:space="preserve">Relevant </w:delText>
        </w:r>
        <w:r w:rsidR="00FE5C82" w:rsidRPr="001526C4" w:rsidDel="00C812EC">
          <w:rPr>
            <w:rFonts w:eastAsia="等线"/>
            <w:color w:val="FF0000"/>
          </w:rPr>
          <w:delText xml:space="preserve">signal processing content is </w:delText>
        </w:r>
        <w:r w:rsidR="00FE5C82" w:rsidRPr="001605E1" w:rsidDel="00C812EC">
          <w:rPr>
            <w:rFonts w:eastAsia="等线"/>
            <w:color w:val="FF0000"/>
          </w:rPr>
          <w:delText>envision</w:delText>
        </w:r>
        <w:r w:rsidR="00FE5C82" w:rsidDel="00C812EC">
          <w:rPr>
            <w:rFonts w:eastAsia="等线"/>
            <w:color w:val="FF0000"/>
          </w:rPr>
          <w:delText>ed</w:delText>
        </w:r>
      </w:del>
    </w:p>
    <w:p w14:paraId="6C9B5B81" w14:textId="263EE7AA" w:rsidR="00644ED2" w:rsidDel="00C812EC" w:rsidRDefault="004974CB" w:rsidP="00644ED2">
      <w:pPr>
        <w:pStyle w:val="EditorsNote"/>
        <w:numPr>
          <w:ilvl w:val="0"/>
          <w:numId w:val="6"/>
        </w:numPr>
        <w:rPr>
          <w:del w:id="1766" w:author="Wang Bin 王宾" w:date="2024-08-12T10:03:00Z"/>
        </w:rPr>
      </w:pPr>
      <w:del w:id="1767" w:author="Wang Bin 王宾" w:date="2024-08-12T10: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768" w:author="Wang Bin 王宾" w:date="2024-08-12T10:03:00Z"/>
        </w:rPr>
      </w:pPr>
      <w:del w:id="1769" w:author="Wang Bin 王宾" w:date="2024-08-12T10: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Heading2"/>
        <w:rPr>
          <w:lang w:eastAsia="zh-CN"/>
        </w:rPr>
      </w:pPr>
      <w:bookmarkStart w:id="1770" w:name="_Toc175215303"/>
      <w:ins w:id="1771" w:author="Wang Bin 王宾" w:date="2024-08-20T21:18:00Z">
        <w:r>
          <w:rPr>
            <w:rFonts w:hint="eastAsia"/>
            <w:lang w:eastAsia="zh-CN"/>
          </w:rPr>
          <w:t>8</w:t>
        </w:r>
      </w:ins>
      <w:del w:id="1772" w:author="Wang Bin 王宾" w:date="2024-08-20T21: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770"/>
    </w:p>
    <w:p w14:paraId="33598170" w14:textId="13BDF7BC" w:rsidR="0098583E" w:rsidRDefault="00B44E41" w:rsidP="00265807">
      <w:pPr>
        <w:pStyle w:val="Heading3"/>
        <w:rPr>
          <w:lang w:eastAsia="zh-CN"/>
        </w:rPr>
      </w:pPr>
      <w:bookmarkStart w:id="1773" w:name="_Toc175215304"/>
      <w:ins w:id="1774" w:author="Wang Bin 王宾" w:date="2024-08-20T21:18:00Z">
        <w:r>
          <w:rPr>
            <w:rFonts w:hint="eastAsia"/>
            <w:lang w:eastAsia="zh-CN"/>
          </w:rPr>
          <w:t>8</w:t>
        </w:r>
      </w:ins>
      <w:del w:id="1775" w:author="Wang Bin 王宾" w:date="2024-08-20T21: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773"/>
    </w:p>
    <w:p w14:paraId="1295B2C1" w14:textId="1DFEAB4F" w:rsidR="00C81219" w:rsidRDefault="00C81219" w:rsidP="00235F89">
      <w:pPr>
        <w:jc w:val="both"/>
        <w:rPr>
          <w:lang w:eastAsia="zh-CN"/>
        </w:rPr>
      </w:pPr>
      <w:r w:rsidRPr="02819CB9">
        <w:rPr>
          <w:lang w:eastAsia="zh-CN"/>
        </w:rPr>
        <w:t>The aim of</w:t>
      </w:r>
      <w:bookmarkStart w:id="1776" w:name="_Hlk150218281"/>
      <w:r w:rsidRPr="02819CB9">
        <w:rPr>
          <w:lang w:eastAsia="zh-CN"/>
        </w:rPr>
        <w:t xml:space="preserve"> </w:t>
      </w:r>
      <w:bookmarkStart w:id="1777" w:name="_Hlk150223194"/>
      <w:r w:rsidRPr="02819CB9">
        <w:rPr>
          <w:lang w:eastAsia="zh-CN"/>
        </w:rPr>
        <w:t xml:space="preserve">AEC </w:t>
      </w:r>
      <w:bookmarkEnd w:id="1776"/>
      <w:bookmarkEnd w:id="1777"/>
      <w:r w:rsidRPr="02819CB9">
        <w:rPr>
          <w:lang w:eastAsia="zh-CN"/>
        </w:rPr>
        <w:t xml:space="preserve">is to minimize or eliminate the acoustic echo that occurs during a full-duplex communication from the other side. A case is described as in Figure </w:t>
      </w:r>
      <w:del w:id="1778" w:author="Wang Bin 王宾" w:date="2024-08-21T15:23:00Z">
        <w:r w:rsidR="00E951AF" w:rsidDel="00975167">
          <w:rPr>
            <w:lang w:eastAsia="zh-CN"/>
          </w:rPr>
          <w:delText>7</w:delText>
        </w:r>
      </w:del>
      <w:ins w:id="1779" w:author="Wang Bin 王宾" w:date="2024-08-21T15: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780" w:author="Wang Bin 王宾" w:date="2024-08-20T21:18:00Z">
        <w:r w:rsidR="00B44E41">
          <w:rPr>
            <w:rFonts w:hint="eastAsia"/>
            <w:lang w:eastAsia="zh-CN"/>
          </w:rPr>
          <w:t>8</w:t>
        </w:r>
      </w:ins>
      <w:del w:id="1781" w:author="Wang Bin 王宾" w:date="2024-08-20T21: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4F469F45" w:rsidR="00C81219" w:rsidRDefault="004133FF" w:rsidP="004133FF">
      <w:pPr>
        <w:ind w:firstLine="480"/>
        <w:jc w:val="center"/>
      </w:pPr>
      <m:oMath>
        <m:r>
          <w:ins w:id="1782" w:author="Wang Bin 王宾" w:date="2024-08-22T10:04:00Z" w16du:dateUtc="2024-08-22T02:04:00Z">
            <w:rPr>
              <w:rFonts w:ascii="Cambria Math"/>
            </w:rPr>
            <m:t>e(n)=d(n)</m:t>
          </w:ins>
        </m:r>
        <m:r>
          <w:ins w:id="1783" w:author="Wang Bin 王宾" w:date="2024-08-22T10:04:00Z" w16du:dateUtc="2024-08-22T02:04:00Z">
            <w:rPr>
              <w:rFonts w:ascii="Cambria Math"/>
            </w:rPr>
            <m:t>-</m:t>
          </w:ins>
        </m:r>
        <m:r>
          <w:ins w:id="1784" w:author="Wang Bin 王宾" w:date="2024-08-22T10:04:00Z" w16du:dateUtc="2024-08-22T02:04:00Z">
            <w:rPr>
              <w:rFonts w:ascii="Cambria Math"/>
            </w:rPr>
            <m:t>y(n)</m:t>
          </w:ins>
        </m:r>
      </m:oMath>
      <w:del w:id="1785" w:author="Wang Bin 王宾" w:date="2024-08-22T10:04:00Z" w16du:dateUtc="2024-08-22T02:04:00Z">
        <w:r w:rsidR="00C81219" w:rsidRPr="00B9121C" w:rsidDel="004133FF">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5pt;height:15.4pt" o:ole="">
              <v:imagedata r:id="rId44" o:title=""/>
            </v:shape>
            <o:OLEObject Type="Embed" ProgID="Equation.DSMT4" ShapeID="_x0000_i1025" DrawAspect="Content" ObjectID="_1785885289" r:id="rId45"/>
          </w:object>
        </w:r>
      </w:del>
    </w:p>
    <w:p w14:paraId="6EFEEB4A" w14:textId="34DAA7EF" w:rsidR="00C81219" w:rsidRDefault="004133FF" w:rsidP="004133FF">
      <w:pPr>
        <w:ind w:firstLine="480"/>
        <w:jc w:val="center"/>
      </w:pPr>
      <m:oMath>
        <m:r>
          <w:ins w:id="1786" w:author="Wang Bin 王宾" w:date="2024-08-22T10:04:00Z" w16du:dateUtc="2024-08-22T02:04:00Z">
            <w:rPr>
              <w:rFonts w:ascii="Cambria Math"/>
            </w:rPr>
            <m:t>y(n)=</m:t>
          </w:ins>
        </m:r>
        <m:nary>
          <m:naryPr>
            <m:chr m:val="∑"/>
            <m:ctrlPr>
              <w:ins w:id="1787" w:author="Wang Bin 王宾" w:date="2024-08-22T10:04:00Z" w16du:dateUtc="2024-08-22T02:04:00Z">
                <w:rPr>
                  <w:rFonts w:ascii="Cambria Math" w:hAnsi="Cambria Math"/>
                  <w:i/>
                </w:rPr>
              </w:ins>
            </m:ctrlPr>
          </m:naryPr>
          <m:sub>
            <m:r>
              <w:ins w:id="1788" w:author="Wang Bin 王宾" w:date="2024-08-22T10:04:00Z" w16du:dateUtc="2024-08-22T02:04:00Z">
                <w:rPr>
                  <w:rFonts w:ascii="Cambria Math"/>
                </w:rPr>
                <m:t>i=0</m:t>
              </w:ins>
            </m:r>
          </m:sub>
          <m:sup>
            <m:r>
              <w:ins w:id="1789" w:author="Wang Bin 王宾" w:date="2024-08-22T10:04:00Z" w16du:dateUtc="2024-08-22T02:04:00Z">
                <w:rPr>
                  <w:rFonts w:ascii="Cambria Math"/>
                </w:rPr>
                <m:t>M</m:t>
              </w:ins>
            </m:r>
            <m:r>
              <w:ins w:id="1790" w:author="Wang Bin 王宾" w:date="2024-08-22T10:04:00Z" w16du:dateUtc="2024-08-22T02:04:00Z">
                <w:rPr>
                  <w:rFonts w:ascii="Cambria Math"/>
                </w:rPr>
                <m:t>-</m:t>
              </w:ins>
            </m:r>
            <m:r>
              <w:ins w:id="1791" w:author="Wang Bin 王宾" w:date="2024-08-22T10:04:00Z" w16du:dateUtc="2024-08-22T02:04:00Z">
                <w:rPr>
                  <w:rFonts w:ascii="Cambria Math"/>
                </w:rPr>
                <m:t>1</m:t>
              </w:ins>
            </m:r>
          </m:sup>
          <m:e>
            <m:r>
              <w:ins w:id="1792" w:author="Wang Bin 王宾" w:date="2024-08-22T10:04:00Z" w16du:dateUtc="2024-08-22T02:04:00Z">
                <w:rPr>
                  <w:rFonts w:ascii="Cambria Math"/>
                </w:rPr>
                <m:t>w(i)x(n</m:t>
              </w:ins>
            </m:r>
            <m:r>
              <w:ins w:id="1793" w:author="Wang Bin 王宾" w:date="2024-08-22T10:04:00Z" w16du:dateUtc="2024-08-22T02:04:00Z">
                <w:rPr>
                  <w:rFonts w:ascii="Cambria Math"/>
                </w:rPr>
                <m:t>-</m:t>
              </w:ins>
            </m:r>
            <m:r>
              <w:ins w:id="1794" w:author="Wang Bin 王宾" w:date="2024-08-22T10:04:00Z" w16du:dateUtc="2024-08-22T02:04:00Z">
                <w:rPr>
                  <w:rFonts w:ascii="Cambria Math"/>
                </w:rPr>
                <m:t>i)</m:t>
              </w:ins>
            </m:r>
          </m:e>
        </m:nary>
      </m:oMath>
      <w:del w:id="1795" w:author="Wang Bin 王宾" w:date="2024-08-22T10:04:00Z" w16du:dateUtc="2024-08-22T02:04:00Z">
        <w:r w:rsidR="00C81219" w:rsidRPr="00B9121C" w:rsidDel="004133FF">
          <w:rPr>
            <w:position w:val="-28"/>
          </w:rPr>
          <w:object w:dxaOrig="2160" w:dyaOrig="680" w14:anchorId="216C7413">
            <v:shape id="_x0000_i1026" type="#_x0000_t75" style="width:108.6pt;height:32.9pt" o:ole="">
              <v:imagedata r:id="rId46" o:title=""/>
            </v:shape>
            <o:OLEObject Type="Embed" ProgID="Equation.DSMT4" ShapeID="_x0000_i1026" DrawAspect="Content" ObjectID="_1785885290" r:id="rId47"/>
          </w:object>
        </w:r>
      </w:del>
    </w:p>
    <w:p w14:paraId="4495623B" w14:textId="50EDF2CB" w:rsidR="00C81219" w:rsidRDefault="004133FF" w:rsidP="004133FF">
      <w:pPr>
        <w:ind w:firstLine="480"/>
        <w:jc w:val="center"/>
      </w:pPr>
      <m:oMath>
        <m:r>
          <w:ins w:id="1796" w:author="Wang Bin 王宾" w:date="2024-08-22T10:04:00Z" w16du:dateUtc="2024-08-22T02:04:00Z">
            <w:rPr>
              <w:rFonts w:ascii="Cambria Math"/>
            </w:rPr>
            <m:t>w(n+1)=w(n)+μe(n)x(n)</m:t>
          </w:ins>
        </m:r>
      </m:oMath>
      <w:del w:id="1797" w:author="Wang Bin 王宾" w:date="2024-08-22T10:04:00Z" w16du:dateUtc="2024-08-22T02:04:00Z">
        <w:r w:rsidR="00C81219" w:rsidRPr="00B9121C" w:rsidDel="004133FF">
          <w:rPr>
            <w:position w:val="-10"/>
          </w:rPr>
          <w:object w:dxaOrig="2700" w:dyaOrig="320" w14:anchorId="58ADC9ED">
            <v:shape id="_x0000_i1027" type="#_x0000_t75" style="width:136.9pt;height:15.4pt" o:ole="">
              <v:imagedata r:id="rId48" o:title=""/>
            </v:shape>
            <o:OLEObject Type="Embed" ProgID="Equation.DSMT4" ShapeID="_x0000_i1027" DrawAspect="Content" ObjectID="_1785885291" r:id="rId49"/>
          </w:object>
        </w:r>
      </w:del>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37380" w:rsidRDefault="00562F63" w:rsidP="00120BF9">
      <w:pPr>
        <w:jc w:val="both"/>
        <w:rPr>
          <w:lang w:eastAsia="zh-CN"/>
          <w:rPrChange w:id="1798" w:author="Wang Bin 王宾" w:date="2024-08-13T16:32:00Z">
            <w:rPr>
              <w:color w:val="C00000"/>
              <w:lang w:eastAsia="zh-CN"/>
            </w:rPr>
          </w:rPrChange>
        </w:rPr>
      </w:pPr>
      <w:r w:rsidRPr="00937380">
        <w:rPr>
          <w:lang w:eastAsia="zh-CN"/>
          <w:rPrChange w:id="1799" w:author="Wang Bin 王宾" w:date="2024-08-13T16:32:00Z">
            <w:rPr>
              <w:color w:val="C00000"/>
              <w:lang w:eastAsia="zh-CN"/>
            </w:rPr>
          </w:rPrChange>
        </w:rPr>
        <w:t>Note: Terminal acoustic characteristics for telephony; Requirements were specified in TS 26.131[13]</w:t>
      </w:r>
      <w:bookmarkStart w:id="1800" w:name="_Toc150943851"/>
      <w:bookmarkStart w:id="1801" w:name="_Toc150985105"/>
    </w:p>
    <w:p w14:paraId="40098814" w14:textId="0DF82288" w:rsidR="00C81219" w:rsidRDefault="00C81219" w:rsidP="00235F89">
      <w:pPr>
        <w:pStyle w:val="Heading3"/>
        <w:rPr>
          <w:lang w:eastAsia="zh-CN"/>
        </w:rPr>
      </w:pPr>
      <w:bookmarkStart w:id="1802" w:name="_Toc175215305"/>
      <w:del w:id="1803" w:author="Wang Bin 王宾" w:date="2024-08-20T21:18:00Z">
        <w:r w:rsidDel="00B44E41">
          <w:rPr>
            <w:lang w:eastAsia="zh-CN"/>
          </w:rPr>
          <w:delText>7</w:delText>
        </w:r>
      </w:del>
      <w:ins w:id="1804" w:author="Wang Bin 王宾" w:date="2024-08-20T21: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800"/>
      <w:bookmarkEnd w:id="1801"/>
      <w:bookmarkEnd w:id="1802"/>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w:t>
      </w:r>
      <w:r w:rsidRPr="02819CB9">
        <w:rPr>
          <w:lang w:eastAsia="zh-CN"/>
        </w:rPr>
        <w:lastRenderedPageBreak/>
        <w:t xml:space="preserve">multi-channel, the algorithm is difficult to converge due to different people, different moments, and </w:t>
      </w:r>
      <w:bookmarkStart w:id="1805" w:name="_Int_X3xE36uF"/>
      <w:r w:rsidRPr="02819CB9">
        <w:rPr>
          <w:lang w:eastAsia="zh-CN"/>
        </w:rPr>
        <w:t>different positions</w:t>
      </w:r>
      <w:bookmarkEnd w:id="1805"/>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Heading3"/>
        <w:rPr>
          <w:lang w:eastAsia="zh-CN"/>
        </w:rPr>
      </w:pPr>
      <w:bookmarkStart w:id="1806" w:name="_Toc150943852"/>
      <w:bookmarkStart w:id="1807" w:name="_Toc150985106"/>
      <w:bookmarkStart w:id="1808" w:name="_Toc175215306"/>
      <w:ins w:id="1809" w:author="Wang Bin 王宾" w:date="2024-08-20T21:19:00Z">
        <w:r>
          <w:rPr>
            <w:rFonts w:hint="eastAsia"/>
            <w:lang w:eastAsia="zh-CN"/>
          </w:rPr>
          <w:t>8</w:t>
        </w:r>
      </w:ins>
      <w:del w:id="1810" w:author="Wang Bin 王宾" w:date="2024-08-20T21: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811" w:name="_Int_D3P55aT0"/>
      <w:r w:rsidR="00C81219" w:rsidRPr="02819CB9">
        <w:rPr>
          <w:lang w:eastAsia="zh-CN"/>
        </w:rPr>
        <w:t>current status</w:t>
      </w:r>
      <w:bookmarkEnd w:id="1811"/>
      <w:r w:rsidR="00C81219" w:rsidRPr="02819CB9">
        <w:rPr>
          <w:lang w:eastAsia="zh-CN"/>
        </w:rPr>
        <w:t xml:space="preserve"> of the research</w:t>
      </w:r>
      <w:bookmarkEnd w:id="1806"/>
      <w:bookmarkEnd w:id="1807"/>
      <w:bookmarkEnd w:id="1808"/>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812" w:name="_Int_aOicpyyC"/>
      <w:r w:rsidRPr="02819CB9">
        <w:rPr>
          <w:lang w:eastAsia="zh-CN"/>
        </w:rPr>
        <w:t>mainly from</w:t>
      </w:r>
      <w:bookmarkEnd w:id="1812"/>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813" w:author="Wang Bin 王宾" w:date="2024-08-13T15:59:00Z"/>
          <w:lang w:eastAsia="zh-CN"/>
        </w:rPr>
      </w:pPr>
      <w:del w:id="1814" w:author="Wang Bin 王宾" w:date="2024-08-13T15: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Heading3"/>
        <w:rPr>
          <w:lang w:eastAsia="zh-CN"/>
        </w:rPr>
      </w:pPr>
      <w:bookmarkStart w:id="1815" w:name="_Toc150943853"/>
      <w:bookmarkStart w:id="1816" w:name="_Toc150985107"/>
      <w:bookmarkStart w:id="1817" w:name="_Toc175215307"/>
      <w:ins w:id="1818" w:author="Wang Bin 王宾" w:date="2024-08-20T21:19:00Z">
        <w:r>
          <w:rPr>
            <w:rFonts w:hint="eastAsia"/>
            <w:lang w:eastAsia="zh-CN"/>
          </w:rPr>
          <w:t>8</w:t>
        </w:r>
      </w:ins>
      <w:del w:id="1819" w:author="Wang Bin 王宾" w:date="2024-08-20T21: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815"/>
      <w:bookmarkEnd w:id="1816"/>
      <w:r w:rsidR="002A53F4">
        <w:rPr>
          <w:rFonts w:hint="eastAsia"/>
          <w:lang w:eastAsia="zh-CN"/>
        </w:rPr>
        <w:t>s</w:t>
      </w:r>
      <w:bookmarkEnd w:id="1817"/>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2CAD2FE" w:rsidR="0098583E" w:rsidRDefault="00B44E41" w:rsidP="00265807">
      <w:pPr>
        <w:pStyle w:val="Heading2"/>
        <w:rPr>
          <w:lang w:eastAsia="zh-CN"/>
        </w:rPr>
      </w:pPr>
      <w:bookmarkStart w:id="1820" w:name="_Toc175215308"/>
      <w:ins w:id="1821" w:author="Wang Bin 王宾" w:date="2024-08-20T21:19:00Z">
        <w:r>
          <w:rPr>
            <w:rFonts w:hint="eastAsia"/>
            <w:lang w:eastAsia="zh-CN"/>
          </w:rPr>
          <w:t>8</w:t>
        </w:r>
      </w:ins>
      <w:del w:id="1822" w:author="Wang Bin 王宾" w:date="2024-08-20T21: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820"/>
    </w:p>
    <w:p w14:paraId="4FCBAE83" w14:textId="31947EA7" w:rsidR="0098583E" w:rsidRDefault="00B44E41" w:rsidP="00265807">
      <w:pPr>
        <w:pStyle w:val="Heading3"/>
        <w:rPr>
          <w:lang w:eastAsia="zh-CN"/>
        </w:rPr>
      </w:pPr>
      <w:bookmarkStart w:id="1823" w:name="_Toc175215309"/>
      <w:ins w:id="1824" w:author="Wang Bin 王宾" w:date="2024-08-20T21:19:00Z">
        <w:r>
          <w:rPr>
            <w:rFonts w:hint="eastAsia"/>
            <w:lang w:eastAsia="zh-CN"/>
          </w:rPr>
          <w:t>8</w:t>
        </w:r>
      </w:ins>
      <w:del w:id="1825" w:author="Wang Bin 王宾" w:date="2024-08-20T21: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823"/>
    </w:p>
    <w:p w14:paraId="4950D9B6" w14:textId="0A74791E"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826" w:author="Wang Bin 王宾" w:date="2024-07-11T18:07:00Z">
        <w:r w:rsidRPr="002D7B2B" w:rsidDel="00454849">
          <w:rPr>
            <w:rFonts w:eastAsia="等线"/>
            <w:lang w:eastAsia="zh-CN"/>
          </w:rPr>
          <w:delText>Microphone Array Signal Processing (</w:delText>
        </w:r>
      </w:del>
      <w:r w:rsidRPr="002D7B2B">
        <w:rPr>
          <w:rFonts w:eastAsia="等线"/>
          <w:lang w:eastAsia="zh-CN"/>
        </w:rPr>
        <w:t>MASP</w:t>
      </w:r>
      <w:del w:id="1827" w:author="Wang Bin 王宾" w:date="2024-07-11T18:07:00Z">
        <w:r w:rsidRPr="002D7B2B" w:rsidDel="00454849">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828" w:name="_Hlk156912362"/>
      <w:r w:rsidRPr="002D7B2B">
        <w:rPr>
          <w:rFonts w:eastAsia="等线"/>
          <w:lang w:eastAsia="zh-CN"/>
        </w:rPr>
        <w:t xml:space="preserve"> the raw microphone signals</w:t>
      </w:r>
      <w:bookmarkEnd w:id="1828"/>
      <w:r w:rsidRPr="002D7B2B">
        <w:rPr>
          <w:rFonts w:eastAsia="等线"/>
          <w:lang w:eastAsia="zh-CN"/>
        </w:rPr>
        <w:t xml:space="preserve"> into an expected audio representation, and enhancement could be done if necessary. </w:t>
      </w:r>
    </w:p>
    <w:p w14:paraId="3DBCF482" w14:textId="4803449D" w:rsidR="002D7B2B" w:rsidRPr="002D7B2B" w:rsidRDefault="003E443D" w:rsidP="00265807">
      <w:pPr>
        <w:pStyle w:val="Heading3"/>
        <w:rPr>
          <w:lang w:eastAsia="zh-CN"/>
        </w:rPr>
      </w:pPr>
      <w:bookmarkStart w:id="1829" w:name="_Toc175215310"/>
      <w:del w:id="1830" w:author="Wang Bin 王宾" w:date="2024-08-20T21:19:00Z">
        <w:r w:rsidDel="00B44E41">
          <w:rPr>
            <w:lang w:eastAsia="zh-CN"/>
          </w:rPr>
          <w:delText>7</w:delText>
        </w:r>
      </w:del>
      <w:ins w:id="1831" w:author="Wang Bin 王宾" w:date="2024-08-20T21: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829"/>
    </w:p>
    <w:p w14:paraId="14FCED74" w14:textId="0D9A6FEB" w:rsidR="002D7B2B" w:rsidRPr="002D7B2B" w:rsidRDefault="00F43E22" w:rsidP="00265807">
      <w:pPr>
        <w:pStyle w:val="Heading4"/>
        <w:rPr>
          <w:lang w:eastAsia="zh-CN"/>
        </w:rPr>
      </w:pPr>
      <w:bookmarkStart w:id="1832" w:name="_Toc175215311"/>
      <w:del w:id="1833" w:author="Wang Bin 王宾" w:date="2024-08-20T21:19:00Z">
        <w:r w:rsidDel="00B44E41">
          <w:rPr>
            <w:lang w:eastAsia="zh-CN"/>
          </w:rPr>
          <w:delText>7</w:delText>
        </w:r>
      </w:del>
      <w:ins w:id="1834" w:author="Wang Bin 王宾" w:date="2024-08-20T21: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832"/>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1EB5F8FD" w:rsidR="002D7B2B" w:rsidRPr="002D7B2B" w:rsidRDefault="00124B4C" w:rsidP="00265807">
      <w:pPr>
        <w:pStyle w:val="Heading3"/>
        <w:rPr>
          <w:lang w:eastAsia="zh-CN"/>
        </w:rPr>
      </w:pPr>
      <w:bookmarkStart w:id="1835" w:name="_Toc175215312"/>
      <w:del w:id="1836" w:author="Wang Bin 王宾" w:date="2024-08-20T21:19:00Z">
        <w:r w:rsidDel="00B44E41">
          <w:rPr>
            <w:lang w:eastAsia="zh-CN"/>
          </w:rPr>
          <w:lastRenderedPageBreak/>
          <w:delText>7</w:delText>
        </w:r>
      </w:del>
      <w:ins w:id="1837" w:author="Wang Bin 王宾" w:date="2024-08-20T21: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835"/>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321E3E2C" w:rsidR="002D7B2B" w:rsidRPr="002D7B2B" w:rsidRDefault="00B44E41" w:rsidP="00265807">
      <w:pPr>
        <w:pStyle w:val="Heading3"/>
        <w:rPr>
          <w:lang w:eastAsia="zh-CN"/>
        </w:rPr>
      </w:pPr>
      <w:bookmarkStart w:id="1838" w:name="_Toc175215313"/>
      <w:ins w:id="1839" w:author="Wang Bin 王宾" w:date="2024-08-20T21:19:00Z">
        <w:r>
          <w:rPr>
            <w:rFonts w:hint="eastAsia"/>
            <w:lang w:eastAsia="zh-CN"/>
          </w:rPr>
          <w:t>8</w:t>
        </w:r>
      </w:ins>
      <w:del w:id="1840" w:author="Wang Bin 王宾" w:date="2024-08-20T21:19:00Z">
        <w:r w:rsidR="00124B4C" w:rsidDel="00B44E41">
          <w:rPr>
            <w:lang w:eastAsia="zh-CN"/>
          </w:rPr>
          <w:delText>7</w:delText>
        </w:r>
      </w:del>
      <w:r w:rsidR="00124B4C">
        <w:rPr>
          <w:lang w:eastAsia="zh-CN"/>
        </w:rPr>
        <w:t>.2.</w:t>
      </w:r>
      <w:ins w:id="1841" w:author="Wang Bin 王宾" w:date="2024-08-08T18:06:00Z">
        <w:r w:rsidR="00401908">
          <w:rPr>
            <w:rFonts w:hint="eastAsia"/>
            <w:lang w:eastAsia="zh-CN"/>
          </w:rPr>
          <w:t>4</w:t>
        </w:r>
      </w:ins>
      <w:r w:rsidR="0098583E">
        <w:rPr>
          <w:lang w:eastAsia="zh-CN"/>
        </w:rPr>
        <w:tab/>
      </w:r>
      <w:r w:rsidR="002D7B2B" w:rsidRPr="002D7B2B">
        <w:rPr>
          <w:lang w:eastAsia="zh-CN"/>
        </w:rPr>
        <w:t>MASP for Scene-based</w:t>
      </w:r>
      <w:bookmarkEnd w:id="1838"/>
    </w:p>
    <w:p w14:paraId="571D6330" w14:textId="0350F709" w:rsidR="002D7B2B" w:rsidRPr="002D7B2B" w:rsidRDefault="00B44E41" w:rsidP="00265807">
      <w:pPr>
        <w:pStyle w:val="Heading4"/>
        <w:rPr>
          <w:lang w:eastAsia="zh-CN"/>
        </w:rPr>
      </w:pPr>
      <w:bookmarkStart w:id="1842" w:name="_Hlk156901289"/>
      <w:bookmarkStart w:id="1843" w:name="_Toc175215314"/>
      <w:ins w:id="1844" w:author="Wang Bin 王宾" w:date="2024-08-20T21:19:00Z">
        <w:r>
          <w:rPr>
            <w:rFonts w:hint="eastAsia"/>
            <w:lang w:eastAsia="zh-CN"/>
          </w:rPr>
          <w:t>8</w:t>
        </w:r>
      </w:ins>
      <w:del w:id="1845" w:author="Wang Bin 王宾" w:date="2024-08-20T21: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842"/>
      <w:bookmarkEnd w:id="1843"/>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846" w:name="_Hlk156898034"/>
      <w:r w:rsidRPr="002D7B2B">
        <w:rPr>
          <w:rFonts w:eastAsia="等线"/>
          <w:lang w:eastAsia="zh-CN"/>
        </w:rPr>
        <w:t>four coincident signals</w:t>
      </w:r>
      <w:bookmarkEnd w:id="1846"/>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Heading4"/>
        <w:rPr>
          <w:lang w:eastAsia="zh-CN"/>
        </w:rPr>
      </w:pPr>
      <w:bookmarkStart w:id="1847" w:name="_Toc175215315"/>
      <w:ins w:id="1848" w:author="Wang Bin 王宾" w:date="2024-08-20T21:20:00Z">
        <w:r>
          <w:rPr>
            <w:rFonts w:hint="eastAsia"/>
            <w:lang w:eastAsia="zh-CN"/>
          </w:rPr>
          <w:t>8</w:t>
        </w:r>
      </w:ins>
      <w:del w:id="1849" w:author="Wang Bin 王宾" w:date="2024-08-20T21: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847"/>
    </w:p>
    <w:p w14:paraId="02E0C507" w14:textId="0649911E"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ins w:id="1850" w:author="Wang Bin 王宾" w:date="2024-07-12T11:25:00Z">
        <w:r w:rsidR="00970647">
          <w:rPr>
            <w:rFonts w:eastAsia="等线" w:hint="eastAsia"/>
            <w:lang w:eastAsia="zh-CN"/>
          </w:rPr>
          <w:t>FLU,FRD,BLD,</w:t>
        </w:r>
      </w:ins>
      <w:ins w:id="1851" w:author="Wang Bin 王宾" w:date="2024-07-12T11:26:00Z">
        <w:r w:rsidR="00970647">
          <w:rPr>
            <w:rFonts w:eastAsia="等线" w:hint="eastAsia"/>
            <w:lang w:eastAsia="zh-CN"/>
          </w:rPr>
          <w:t>BRU</w:t>
        </w:r>
      </w:ins>
      <w:del w:id="1852" w:author="Wang Bin 王宾" w:date="2024-07-12T11:26:00Z">
        <w:r w:rsidRPr="002D7B2B" w:rsidDel="00970647">
          <w:rPr>
            <w:rFonts w:eastAsia="等线"/>
            <w:lang w:eastAsia="zh-CN"/>
          </w:rPr>
          <w:delText>Front-Left-Up (FLU), Front-Right-Down (FRD), Back-Left-Down (BLD), and Back-Right-Up (BRU)</w:delText>
        </w:r>
      </w:del>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Heading4"/>
        <w:rPr>
          <w:lang w:eastAsia="zh-CN"/>
        </w:rPr>
      </w:pPr>
      <w:bookmarkStart w:id="1853" w:name="_Toc175215316"/>
      <w:del w:id="1854" w:author="Wang Bin 王宾" w:date="2024-08-20T21:20:00Z">
        <w:r w:rsidDel="00B44E41">
          <w:rPr>
            <w:lang w:eastAsia="zh-CN"/>
          </w:rPr>
          <w:delText>7</w:delText>
        </w:r>
      </w:del>
      <w:ins w:id="1855" w:author="Wang Bin 王宾" w:date="2024-08-20T21: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853"/>
      <w:r w:rsidR="002D7B2B" w:rsidRPr="002D7B2B">
        <w:rPr>
          <w:lang w:eastAsia="zh-CN"/>
        </w:rPr>
        <w:t xml:space="preserve"> </w:t>
      </w:r>
    </w:p>
    <w:p w14:paraId="7EC58DB3" w14:textId="742996B4" w:rsidR="002D7B2B" w:rsidDel="009D4E5A" w:rsidRDefault="002D7B2B" w:rsidP="002D7B2B">
      <w:pPr>
        <w:ind w:left="720"/>
        <w:rPr>
          <w:del w:id="1856" w:author="Wang Bin 王宾" w:date="2024-08-21T15:31:00Z"/>
          <w:rFonts w:eastAsia="等线"/>
          <w:lang w:val="en-US" w:eastAsia="zh-CN"/>
        </w:rPr>
      </w:pPr>
      <w:del w:id="1857" w:author="Wang Bin 王宾" w:date="2024-08-21T15:31:00Z">
        <w:r w:rsidRPr="002D7B2B" w:rsidDel="009D4E5A">
          <w:rPr>
            <w:rFonts w:eastAsia="等线" w:hint="eastAsia"/>
            <w:lang w:val="en-US" w:eastAsia="zh-CN"/>
          </w:rPr>
          <w:delText>H</w:delText>
        </w:r>
        <w:r w:rsidRPr="002D7B2B" w:rsidDel="009D4E5A">
          <w:rPr>
            <w:rFonts w:eastAsia="等线"/>
            <w:lang w:val="en-US" w:eastAsia="zh-CN"/>
          </w:rPr>
          <w:delText>OA is for further study.</w:delText>
        </w:r>
      </w:del>
    </w:p>
    <w:p w14:paraId="68CBF550" w14:textId="47D7F721" w:rsidR="009D4E5A" w:rsidRPr="00893F9A" w:rsidDel="00503BE2" w:rsidRDefault="009D4E5A" w:rsidP="009D4E5A">
      <w:pPr>
        <w:rPr>
          <w:ins w:id="1858" w:author="Wang Bin 王宾" w:date="2024-08-21T15:31:00Z"/>
          <w:del w:id="1859" w:author="Nien Wu 吴宁航" w:date="2024-08-07T10:58:00Z"/>
        </w:rPr>
      </w:pPr>
      <w:ins w:id="1860" w:author="Wang Bin 王宾" w:date="2024-08-21T15:31:00Z">
        <w:r w:rsidRPr="003028CF">
          <w:t xml:space="preserve">In ambisonic microphones, a minimum of </w:t>
        </w:r>
      </w:ins>
      <m:oMath>
        <m:sSup>
          <m:sSupPr>
            <m:ctrlPr>
              <w:ins w:id="1861" w:author="Wang Bin 王宾" w:date="2024-08-21T15:31:00Z">
                <w:rPr>
                  <w:rFonts w:ascii="Cambria Math" w:hAnsi="Cambria Math"/>
                  <w:i/>
                </w:rPr>
              </w:ins>
            </m:ctrlPr>
          </m:sSupPr>
          <m:e>
            <m:r>
              <w:ins w:id="1862" w:author="Wang Bin 王宾" w:date="2024-08-21T15:31:00Z">
                <m:rPr>
                  <m:sty m:val="p"/>
                </m:rPr>
                <w:rPr>
                  <w:rFonts w:ascii="Cambria Math" w:hAnsi="Cambria Math"/>
                </w:rPr>
                <m:t>(N+1)</m:t>
              </w:ins>
            </m:r>
          </m:e>
          <m:sup>
            <m:r>
              <w:ins w:id="1863" w:author="Wang Bin 王宾" w:date="2024-08-21T15:31:00Z">
                <w:rPr>
                  <w:rFonts w:ascii="Cambria Math" w:hAnsi="Cambria Math"/>
                </w:rPr>
                <m:t>2</m:t>
              </w:ins>
            </m:r>
          </m:sup>
        </m:sSup>
      </m:oMath>
      <w:ins w:id="1864" w:author="Wang Bin 王宾" w:date="2024-08-21T15:31:00Z">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ins>
      <w:ins w:id="1865" w:author="Wang Bin 王宾" w:date="2024-08-21T15:35:00Z">
        <w:r w:rsidR="00AE3962">
          <w:rPr>
            <w:rFonts w:hint="eastAsia"/>
            <w:lang w:eastAsia="zh-CN"/>
          </w:rPr>
          <w:t>4</w:t>
        </w:r>
      </w:ins>
      <w:ins w:id="1866" w:author="Wang Bin 王宾" w:date="2024-08-21T15:31:00Z">
        <w:r>
          <w:t>][</w:t>
        </w:r>
      </w:ins>
      <w:ins w:id="1867" w:author="Wang Bin 王宾" w:date="2024-08-21T15:35:00Z">
        <w:r w:rsidR="00AE3962">
          <w:rPr>
            <w:rFonts w:hint="eastAsia"/>
            <w:lang w:eastAsia="zh-CN"/>
          </w:rPr>
          <w:t>15</w:t>
        </w:r>
      </w:ins>
      <w:ins w:id="1868" w:author="Wang Bin 王宾" w:date="2024-08-21T15:31:00Z">
        <w:r>
          <w:t>][</w:t>
        </w:r>
      </w:ins>
      <w:ins w:id="1869" w:author="Wang Bin 王宾" w:date="2024-08-21T15:35:00Z">
        <w:r w:rsidR="00AE3962">
          <w:rPr>
            <w:rFonts w:hint="eastAsia"/>
            <w:lang w:eastAsia="zh-CN"/>
          </w:rPr>
          <w:t>16</w:t>
        </w:r>
      </w:ins>
      <w:ins w:id="1870" w:author="Wang Bin 王宾" w:date="2024-08-21T15: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871" w:author="Wang Bin 王宾" w:date="2024-08-21T15:36:00Z">
        <w:r w:rsidR="00AE3962">
          <w:rPr>
            <w:rFonts w:hint="eastAsia"/>
            <w:lang w:eastAsia="zh-CN"/>
          </w:rPr>
          <w:t>17</w:t>
        </w:r>
      </w:ins>
      <w:ins w:id="1872" w:author="Wang Bin 王宾" w:date="2024-08-21T15: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873" w:author="Wang Bin 王宾" w:date="2024-08-21T15:36:00Z">
        <w:r w:rsidR="00AE3962">
          <w:rPr>
            <w:rFonts w:hint="eastAsia"/>
            <w:lang w:eastAsia="zh-CN"/>
          </w:rPr>
          <w:t>[18]</w:t>
        </w:r>
      </w:ins>
      <w:ins w:id="1874" w:author="Wang Bin 王宾" w:date="2024-08-21T15: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875" w:author="Wang Bin 王宾" w:date="2024-08-21T15:31:00Z"/>
          <w:rFonts w:eastAsia="等线"/>
          <w:lang w:eastAsia="zh-CN"/>
          <w:rPrChange w:id="1876" w:author="Wang Bin 王宾" w:date="2024-08-21T15:31:00Z">
            <w:rPr>
              <w:ins w:id="1877" w:author="Wang Bin 王宾" w:date="2024-08-21T15:31:00Z"/>
              <w:rFonts w:eastAsia="等线"/>
              <w:lang w:val="en-US" w:eastAsia="zh-CN"/>
            </w:rPr>
          </w:rPrChange>
        </w:rPr>
      </w:pPr>
    </w:p>
    <w:p w14:paraId="7BDA0406" w14:textId="0966CBE2" w:rsidR="002D7B2B" w:rsidRPr="002D7B2B" w:rsidRDefault="00B44E41" w:rsidP="00265807">
      <w:pPr>
        <w:pStyle w:val="Heading3"/>
        <w:rPr>
          <w:lang w:eastAsia="zh-CN"/>
        </w:rPr>
      </w:pPr>
      <w:bookmarkStart w:id="1878" w:name="_Toc175215317"/>
      <w:ins w:id="1879" w:author="Wang Bin 王宾" w:date="2024-08-20T21:20:00Z">
        <w:r>
          <w:rPr>
            <w:rFonts w:hint="eastAsia"/>
            <w:lang w:eastAsia="zh-CN"/>
          </w:rPr>
          <w:t>8</w:t>
        </w:r>
      </w:ins>
      <w:del w:id="1880" w:author="Wang Bin 王宾" w:date="2024-08-20T21: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878"/>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2]</w:t>
      </w:r>
      <w:r w:rsidRPr="002D7B2B">
        <w:rPr>
          <w:rFonts w:eastAsia="等线"/>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Heading3"/>
        <w:rPr>
          <w:lang w:eastAsia="zh-CN"/>
        </w:rPr>
      </w:pPr>
      <w:bookmarkStart w:id="1881" w:name="_Toc175215318"/>
      <w:del w:id="1882" w:author="Wang Bin 王宾" w:date="2024-08-20T21:20:00Z">
        <w:r w:rsidDel="00B44E41">
          <w:rPr>
            <w:lang w:eastAsia="zh-CN"/>
          </w:rPr>
          <w:delText>7</w:delText>
        </w:r>
      </w:del>
      <w:ins w:id="1883" w:author="Wang Bin 王宾" w:date="2024-08-20T21: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881"/>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2</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EB09D73" w:rsidR="002D7B2B" w:rsidRPr="002D7B2B" w:rsidRDefault="004D683B" w:rsidP="00265807">
      <w:pPr>
        <w:pStyle w:val="Heading4"/>
        <w:rPr>
          <w:lang w:eastAsia="zh-CN"/>
        </w:rPr>
      </w:pPr>
      <w:bookmarkStart w:id="1884" w:name="_Hlk156908729"/>
      <w:bookmarkStart w:id="1885" w:name="_Toc175215319"/>
      <w:del w:id="1886" w:author="Wang Bin 王宾" w:date="2024-08-20T21:20:00Z">
        <w:r w:rsidDel="00B44E41">
          <w:rPr>
            <w:lang w:eastAsia="zh-CN"/>
          </w:rPr>
          <w:delText>7</w:delText>
        </w:r>
      </w:del>
      <w:ins w:id="1887" w:author="Wang Bin 王宾" w:date="2024-08-20T21: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884"/>
      <w:bookmarkEnd w:id="1885"/>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Heading4"/>
        <w:rPr>
          <w:lang w:eastAsia="zh-CN"/>
        </w:rPr>
      </w:pPr>
      <w:bookmarkStart w:id="1888" w:name="_Toc175215320"/>
      <w:del w:id="1889" w:author="Wang Bin 王宾" w:date="2024-08-20T21:20:00Z">
        <w:r w:rsidDel="00B44E41">
          <w:rPr>
            <w:lang w:eastAsia="zh-CN"/>
          </w:rPr>
          <w:delText>7</w:delText>
        </w:r>
      </w:del>
      <w:ins w:id="1890" w:author="Wang Bin 王宾" w:date="2024-08-20T21: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888"/>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del w:id="1891" w:author="Wang Bin 王宾" w:date="2024-07-12T11:37:00Z">
        <w:r w:rsidRPr="002D7B2B" w:rsidDel="008A4DD6">
          <w:rPr>
            <w:rFonts w:eastAsia="等线"/>
            <w:lang w:eastAsia="zh-CN"/>
          </w:rPr>
          <w:lastRenderedPageBreak/>
          <w:delText>Direction Of Arrival (</w:delText>
        </w:r>
      </w:del>
      <w:r w:rsidRPr="002D7B2B">
        <w:rPr>
          <w:rFonts w:eastAsia="等线"/>
          <w:lang w:eastAsia="zh-CN"/>
        </w:rPr>
        <w:t>DOA</w:t>
      </w:r>
      <w:del w:id="1892" w:author="Wang Bin 王宾" w:date="2024-07-12T11:37:00Z">
        <w:r w:rsidRPr="002D7B2B" w:rsidDel="008A4DD6">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Heading2"/>
        <w:rPr>
          <w:lang w:eastAsia="zh-CN"/>
        </w:rPr>
      </w:pPr>
      <w:bookmarkStart w:id="1893" w:name="_Toc175215321"/>
      <w:del w:id="1894" w:author="Wang Bin 王宾" w:date="2024-08-20T21:20:00Z">
        <w:r w:rsidDel="00B44E41">
          <w:rPr>
            <w:rFonts w:hint="eastAsia"/>
            <w:lang w:eastAsia="zh-CN"/>
          </w:rPr>
          <w:delText>7</w:delText>
        </w:r>
      </w:del>
      <w:ins w:id="1895" w:author="Wang Bin 王宾" w:date="2024-08-20T21: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1893"/>
    </w:p>
    <w:p w14:paraId="380A5806" w14:textId="329FD7E8" w:rsidR="0098583E" w:rsidRDefault="0098583E" w:rsidP="00265807">
      <w:pPr>
        <w:pStyle w:val="Heading3"/>
        <w:rPr>
          <w:lang w:eastAsia="zh-CN"/>
        </w:rPr>
      </w:pPr>
      <w:bookmarkStart w:id="1896" w:name="_Toc175215322"/>
      <w:del w:id="1897" w:author="Wang Bin 王宾" w:date="2024-08-20T21:20:00Z">
        <w:r w:rsidDel="00B44E41">
          <w:rPr>
            <w:rFonts w:hint="eastAsia"/>
            <w:lang w:eastAsia="zh-CN"/>
          </w:rPr>
          <w:delText>7</w:delText>
        </w:r>
      </w:del>
      <w:ins w:id="1898" w:author="Wang Bin 王宾" w:date="2024-08-20T21: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1896"/>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Heading3"/>
        <w:rPr>
          <w:lang w:eastAsia="zh-CN"/>
        </w:rPr>
      </w:pPr>
      <w:bookmarkStart w:id="1899" w:name="_Toc175215323"/>
      <w:del w:id="1900" w:author="Wang Bin 王宾" w:date="2024-08-20T21:20:00Z">
        <w:r w:rsidDel="00B44E41">
          <w:rPr>
            <w:rFonts w:hint="eastAsia"/>
            <w:lang w:eastAsia="zh-CN"/>
          </w:rPr>
          <w:delText>7</w:delText>
        </w:r>
      </w:del>
      <w:ins w:id="1901" w:author="Wang Bin 王宾" w:date="2024-08-20T21: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1899"/>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1902" w:author="Wang Bin 王宾" w:date="2024-08-20T21:21:00Z">
        <w:r w:rsidR="006D1DBB" w:rsidDel="00B44E41">
          <w:rPr>
            <w:lang w:val="en-US" w:eastAsia="zh-CN"/>
          </w:rPr>
          <w:delText>7</w:delText>
        </w:r>
      </w:del>
      <w:ins w:id="1903" w:author="Wang Bin 王宾" w:date="2024-08-20T21: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Heading3"/>
        <w:rPr>
          <w:lang w:eastAsia="zh-CN"/>
        </w:rPr>
      </w:pPr>
      <w:bookmarkStart w:id="1904" w:name="_Toc175215324"/>
      <w:del w:id="1905" w:author="Wang Bin 王宾" w:date="2024-08-20T21:21:00Z">
        <w:r w:rsidDel="00B44E41">
          <w:rPr>
            <w:rFonts w:hint="eastAsia"/>
            <w:lang w:eastAsia="zh-CN"/>
          </w:rPr>
          <w:lastRenderedPageBreak/>
          <w:delText>7</w:delText>
        </w:r>
      </w:del>
      <w:ins w:id="1906" w:author="Wang Bin 王宾" w:date="2024-08-20T21: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等线"/>
          <w:lang w:eastAsia="zh-CN"/>
        </w:rPr>
        <w:t>erential microphone array</w:t>
      </w:r>
      <w:bookmarkEnd w:id="1904"/>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1907" w:author="Wang Bin 王宾" w:date="2024-08-20T21:22:00Z">
        <w:r w:rsidR="00B44E41">
          <w:rPr>
            <w:rFonts w:hint="eastAsia"/>
            <w:lang w:val="en-US" w:eastAsia="zh-CN"/>
          </w:rPr>
          <w:t>8</w:t>
        </w:r>
      </w:ins>
      <w:del w:id="1908" w:author="Wang Bin 王宾" w:date="2024-08-20T21: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1909" w:author="Wang Bin 王宾" w:date="2024-07-12T11:40:00Z">
        <w:r w:rsidRPr="003A6ED4" w:rsidDel="00D0104D">
          <w:delText>Differential Microphone Array (</w:delText>
        </w:r>
      </w:del>
      <w:r w:rsidRPr="003A6ED4">
        <w:t>DMA</w:t>
      </w:r>
      <w:del w:id="1910" w:author="Wang Bin 王宾" w:date="2024-07-12T11: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By adjusting the weight and phase of the differential signal, we can all get different directivity like: cardioid, bidirectional (Figure-8), supercardioid, hypercardioid, subcardioid (wide cardioid).</w:t>
      </w:r>
    </w:p>
    <w:p w14:paraId="43B69E2A" w14:textId="77777777" w:rsidR="00AA7A97" w:rsidRDefault="00AA7A97" w:rsidP="00AA7A97">
      <w:pPr>
        <w:rPr>
          <w:ins w:id="1911" w:author="Wang Bin 王宾" w:date="2024-08-08T18: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Heading2"/>
        <w:rPr>
          <w:ins w:id="1912" w:author="Wang Bin 王宾" w:date="2024-08-08T18:09:00Z"/>
          <w:lang w:eastAsia="zh-CN"/>
        </w:rPr>
        <w:pPrChange w:id="1913" w:author="Wang Bin 王宾" w:date="2024-08-08T18:10:00Z">
          <w:pPr/>
        </w:pPrChange>
      </w:pPr>
      <w:bookmarkStart w:id="1914" w:name="_Toc175215325"/>
      <w:ins w:id="1915" w:author="Wang Bin 王宾" w:date="2024-08-20T21:23:00Z">
        <w:r>
          <w:rPr>
            <w:rFonts w:hint="eastAsia"/>
            <w:lang w:eastAsia="zh-CN"/>
          </w:rPr>
          <w:t>8</w:t>
        </w:r>
      </w:ins>
      <w:ins w:id="1916" w:author="Wang Bin 王宾" w:date="2024-08-08T18:08:00Z">
        <w:r w:rsidR="00787F14">
          <w:rPr>
            <w:rFonts w:hint="eastAsia"/>
            <w:lang w:eastAsia="zh-CN"/>
          </w:rPr>
          <w:t>.4</w:t>
        </w:r>
        <w:r w:rsidR="00797F36">
          <w:rPr>
            <w:lang w:eastAsia="zh-CN"/>
          </w:rPr>
          <w:tab/>
        </w:r>
        <w:r w:rsidR="00797F36">
          <w:rPr>
            <w:lang w:eastAsia="zh-CN"/>
          </w:rPr>
          <w:tab/>
        </w:r>
      </w:ins>
      <w:ins w:id="1917" w:author="Wang Bin 王宾" w:date="2024-08-08T18:09:00Z">
        <w:r w:rsidR="00DF4FEA">
          <w:rPr>
            <w:rFonts w:hint="eastAsia"/>
            <w:lang w:eastAsia="zh-CN"/>
          </w:rPr>
          <w:t>Noise reduction</w:t>
        </w:r>
        <w:bookmarkEnd w:id="1914"/>
      </w:ins>
    </w:p>
    <w:p w14:paraId="1D9ADD81" w14:textId="7FDE4929" w:rsidR="00C91C13" w:rsidRDefault="00C91C13" w:rsidP="00AA7A97">
      <w:pPr>
        <w:rPr>
          <w:ins w:id="1918" w:author="Wang Bin 王宾" w:date="2024-08-20T21:23:00Z"/>
        </w:rPr>
      </w:pPr>
      <w:ins w:id="1919" w:author="Wang Bin 王宾" w:date="2024-08-08T18: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1920" w:author="Wang Bin 王宾" w:date="2024-08-09T15:14:00Z">
        <w:r w:rsidR="00590724" w:rsidRPr="002E6E79">
          <w:t xml:space="preserve">noise </w:t>
        </w:r>
        <w:r w:rsidR="00590724">
          <w:rPr>
            <w:rFonts w:hint="eastAsia"/>
            <w:lang w:eastAsia="zh-CN"/>
          </w:rPr>
          <w:t>reduction</w:t>
        </w:r>
        <w:r w:rsidR="00590724" w:rsidRPr="002E6E79">
          <w:t xml:space="preserve"> </w:t>
        </w:r>
      </w:ins>
      <w:ins w:id="1921" w:author="Wang Bin 王宾" w:date="2024-08-08T18:09:00Z">
        <w:r w:rsidRPr="002E6E79">
          <w:t xml:space="preserve">is highly needed, however, for concert application scenario which includes various of music instruments and other atmosphere audio components, </w:t>
        </w:r>
      </w:ins>
      <w:ins w:id="1922" w:author="Wang Bin 王宾" w:date="2024-08-09T15:14:00Z">
        <w:r w:rsidR="00590724" w:rsidRPr="002E6E79">
          <w:t xml:space="preserve">noise </w:t>
        </w:r>
        <w:r w:rsidR="00590724">
          <w:rPr>
            <w:rFonts w:hint="eastAsia"/>
            <w:lang w:eastAsia="zh-CN"/>
          </w:rPr>
          <w:t>reduction</w:t>
        </w:r>
        <w:r w:rsidR="00590724" w:rsidRPr="002E6E79">
          <w:t xml:space="preserve"> </w:t>
        </w:r>
      </w:ins>
      <w:ins w:id="1923" w:author="Wang Bin 王宾" w:date="2024-08-08T18:09:00Z">
        <w:r w:rsidRPr="002E6E79">
          <w:t>may not be needed, in this case,</w:t>
        </w:r>
      </w:ins>
      <w:ins w:id="1924" w:author="Wang Bin 王宾" w:date="2024-08-08T18:10:00Z">
        <w:r w:rsidR="00F01ACF">
          <w:rPr>
            <w:rFonts w:hint="eastAsia"/>
            <w:lang w:eastAsia="zh-CN"/>
          </w:rPr>
          <w:t xml:space="preserve"> </w:t>
        </w:r>
      </w:ins>
      <w:ins w:id="1925" w:author="Wang Bin 王宾" w:date="2024-08-08T18:09:00Z">
        <w:r w:rsidRPr="002E6E79">
          <w:t>moreover, audio scene recognition may be also needed for identifying specific scenarios</w:t>
        </w:r>
      </w:ins>
    </w:p>
    <w:p w14:paraId="1DC7BC83" w14:textId="32A2D88C" w:rsidR="00B44E41" w:rsidRDefault="00B44E41" w:rsidP="00B44E41">
      <w:pPr>
        <w:pStyle w:val="Heading2"/>
        <w:rPr>
          <w:ins w:id="1926" w:author="Wang Bin 王宾" w:date="2024-08-20T21:24:00Z"/>
          <w:lang w:eastAsia="zh-CN"/>
        </w:rPr>
      </w:pPr>
      <w:bookmarkStart w:id="1927" w:name="_Toc175215326"/>
      <w:ins w:id="1928" w:author="Wang Bin 王宾" w:date="2024-08-20T21:23:00Z">
        <w:r>
          <w:rPr>
            <w:rFonts w:hint="eastAsia"/>
            <w:lang w:eastAsia="zh-CN"/>
          </w:rPr>
          <w:lastRenderedPageBreak/>
          <w:t>8.5</w:t>
        </w:r>
        <w:r>
          <w:rPr>
            <w:lang w:eastAsia="zh-CN"/>
          </w:rPr>
          <w:tab/>
        </w:r>
        <w:r>
          <w:rPr>
            <w:lang w:eastAsia="zh-CN"/>
          </w:rPr>
          <w:tab/>
        </w:r>
        <w:r>
          <w:rPr>
            <w:rFonts w:hint="eastAsia"/>
            <w:lang w:eastAsia="zh-CN"/>
          </w:rPr>
          <w:t>Conclusion</w:t>
        </w:r>
      </w:ins>
      <w:bookmarkEnd w:id="1927"/>
    </w:p>
    <w:p w14:paraId="50022C5F" w14:textId="00497E46" w:rsidR="00B44E41" w:rsidRPr="00B44E41" w:rsidRDefault="00B44E41">
      <w:pPr>
        <w:spacing w:after="120" w:line="276" w:lineRule="auto"/>
        <w:ind w:left="66"/>
        <w:jc w:val="both"/>
        <w:rPr>
          <w:lang w:val="en-US" w:eastAsia="zh-CN"/>
          <w:rPrChange w:id="1929" w:author="Wang Bin 王宾" w:date="2024-08-20T21:24:00Z">
            <w:rPr>
              <w:lang w:eastAsia="zh-CN"/>
            </w:rPr>
          </w:rPrChange>
        </w:rPr>
        <w:pPrChange w:id="1930" w:author="Wang Bin 王宾" w:date="2024-08-20T21:53:00Z">
          <w:pPr/>
        </w:pPrChange>
      </w:pPr>
      <w:ins w:id="1931" w:author="Wang Bin 王宾" w:date="2024-08-20T21: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Heading1"/>
      </w:pPr>
      <w:bookmarkStart w:id="1932" w:name="_Toc150942832"/>
      <w:bookmarkStart w:id="1933" w:name="_Toc150943096"/>
      <w:bookmarkStart w:id="1934" w:name="_Toc150943854"/>
      <w:bookmarkStart w:id="1935" w:name="_Toc150985108"/>
      <w:bookmarkStart w:id="1936" w:name="_Toc175215327"/>
      <w:del w:id="1937" w:author="Wang Bin 王宾" w:date="2024-08-20T21:24:00Z">
        <w:r w:rsidDel="00B44E41">
          <w:delText>8</w:delText>
        </w:r>
      </w:del>
      <w:ins w:id="1938" w:author="Wang Bin 王宾" w:date="2024-08-20T21:24:00Z">
        <w:r w:rsidR="00B44E41">
          <w:rPr>
            <w:rFonts w:hint="eastAsia"/>
            <w:lang w:eastAsia="zh-CN"/>
          </w:rPr>
          <w:t>9</w:t>
        </w:r>
      </w:ins>
      <w:r w:rsidR="00843E09" w:rsidRPr="004D3578">
        <w:tab/>
      </w:r>
      <w:r w:rsidR="00B92EE3">
        <w:t>Example audio capture processing solutions</w:t>
      </w:r>
      <w:bookmarkEnd w:id="1932"/>
      <w:bookmarkEnd w:id="1933"/>
      <w:bookmarkEnd w:id="1934"/>
      <w:bookmarkEnd w:id="1935"/>
      <w:bookmarkEnd w:id="1936"/>
    </w:p>
    <w:p w14:paraId="1FAF90B0" w14:textId="31479531" w:rsidR="00FE5C82" w:rsidRPr="009377E7" w:rsidDel="00D17454" w:rsidRDefault="00FE5C82" w:rsidP="00FE5C82">
      <w:pPr>
        <w:keepLines/>
        <w:ind w:left="1135" w:hanging="851"/>
        <w:rPr>
          <w:del w:id="1939" w:author="Wang Bin 王宾" w:date="2024-08-12T10:06:00Z"/>
          <w:rFonts w:eastAsia="等线"/>
          <w:color w:val="FF0000"/>
        </w:rPr>
      </w:pPr>
      <w:del w:id="1940" w:author="Wang Bin 王宾" w:date="2024-08-12T10:06:00Z">
        <w:r w:rsidRPr="009377E7" w:rsidDel="00D17454">
          <w:rPr>
            <w:rFonts w:eastAsia="等线"/>
            <w:color w:val="FF0000"/>
          </w:rPr>
          <w:delText>Editor’s Note</w:delText>
        </w:r>
        <w:r w:rsidRPr="009377E7" w:rsidDel="00D17454">
          <w:rPr>
            <w:rFonts w:eastAsia="等线"/>
            <w:color w:val="FF0000"/>
          </w:rPr>
          <w:tab/>
        </w:r>
      </w:del>
    </w:p>
    <w:p w14:paraId="2D4E643D" w14:textId="7807C1B9" w:rsidR="00FE5C82" w:rsidDel="00D17454" w:rsidRDefault="00FE5C82" w:rsidP="00FE5C82">
      <w:pPr>
        <w:keepLines/>
        <w:numPr>
          <w:ilvl w:val="0"/>
          <w:numId w:val="6"/>
        </w:numPr>
        <w:rPr>
          <w:del w:id="1941" w:author="Wang Bin 王宾" w:date="2024-08-12T10:06:00Z"/>
          <w:rFonts w:eastAsia="等线"/>
          <w:color w:val="FF0000"/>
        </w:rPr>
      </w:pPr>
      <w:del w:id="1942" w:author="Wang Bin 王宾" w:date="2024-08-12T10:06:00Z">
        <w:r w:rsidRPr="001526C4" w:rsidDel="00D17454">
          <w:rPr>
            <w:rFonts w:eastAsia="等线"/>
            <w:color w:val="FF0000"/>
          </w:rPr>
          <w:delText>Example solutions can be guidance on usage</w:delText>
        </w:r>
        <w:r w:rsidRPr="009377E7" w:rsidDel="00D17454">
          <w:rPr>
            <w:rFonts w:eastAsia="等线"/>
            <w:color w:val="FF0000"/>
          </w:rPr>
          <w:delText xml:space="preserve"> in conjunction with immersive voice and audio services codecs</w:delText>
        </w:r>
        <w:r w:rsidR="003742E5" w:rsidDel="00D17454">
          <w:rPr>
            <w:rFonts w:eastAsia="等线"/>
            <w:color w:val="FF0000"/>
          </w:rPr>
          <w:delText>.</w:delText>
        </w:r>
      </w:del>
    </w:p>
    <w:p w14:paraId="0F9F7907" w14:textId="789B66CA" w:rsidR="009E7F25" w:rsidDel="00D17454" w:rsidRDefault="009E7F25" w:rsidP="009E7F25">
      <w:pPr>
        <w:numPr>
          <w:ilvl w:val="0"/>
          <w:numId w:val="6"/>
        </w:numPr>
        <w:rPr>
          <w:del w:id="1943" w:author="Wang Bin 王宾" w:date="2024-08-12T10:06:00Z"/>
          <w:color w:val="FF0000"/>
          <w:lang w:eastAsia="zh-CN"/>
        </w:rPr>
      </w:pPr>
      <w:del w:id="1944" w:author="Wang Bin 王宾" w:date="2024-08-12T10: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1945" w:author="Wang Bin 王宾" w:date="2024-08-12T10:06:00Z"/>
        </w:rPr>
      </w:pPr>
      <w:del w:id="1946" w:author="Wang Bin 王宾" w:date="2024-08-12T10: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1947" w:author="Wang Bin 王宾" w:date="2024-08-21T15:24:00Z">
        <w:r w:rsidDel="00534788">
          <w:rPr>
            <w:rFonts w:hint="eastAsia"/>
            <w:lang w:eastAsia="zh-CN"/>
          </w:rPr>
          <w:delText>[</w:delText>
        </w:r>
      </w:del>
    </w:p>
    <w:p w14:paraId="1D0A2762" w14:textId="72E8BEF5" w:rsidR="00EA15CC" w:rsidRDefault="00EA15CC" w:rsidP="007937C8">
      <w:pPr>
        <w:pStyle w:val="Heading2"/>
        <w:rPr>
          <w:lang w:eastAsia="zh-CN"/>
        </w:rPr>
      </w:pPr>
      <w:bookmarkStart w:id="1948" w:name="_Toc175215328"/>
      <w:del w:id="1949" w:author="Wang Bin 王宾" w:date="2024-08-20T21:24:00Z">
        <w:r w:rsidRPr="00265807" w:rsidDel="00B44E41">
          <w:rPr>
            <w:lang w:eastAsia="zh-CN"/>
          </w:rPr>
          <w:delText>8</w:delText>
        </w:r>
      </w:del>
      <w:ins w:id="1950" w:author="Wang Bin 王宾" w:date="2024-08-20T21:24:00Z">
        <w:r w:rsidR="00B44E41">
          <w:rPr>
            <w:rFonts w:hint="eastAsia"/>
            <w:lang w:eastAsia="zh-CN"/>
          </w:rPr>
          <w:t>9</w:t>
        </w:r>
      </w:ins>
      <w:r w:rsidRPr="00265807">
        <w:rPr>
          <w:lang w:eastAsia="zh-CN"/>
        </w:rPr>
        <w:t>.1</w:t>
      </w:r>
      <w:r w:rsidRPr="00265807">
        <w:rPr>
          <w:lang w:eastAsia="zh-CN"/>
        </w:rPr>
        <w:tab/>
        <w:t>Capture Scenarios</w:t>
      </w:r>
      <w:bookmarkEnd w:id="1948"/>
      <w:r w:rsidR="007937C8" w:rsidRPr="00265807">
        <w:rPr>
          <w:lang w:eastAsia="zh-CN"/>
        </w:rPr>
        <w:t xml:space="preserve"> </w:t>
      </w:r>
    </w:p>
    <w:p w14:paraId="1AA7E00E" w14:textId="242111B6" w:rsidR="007937C8" w:rsidRDefault="00B44E41" w:rsidP="007937C8">
      <w:pPr>
        <w:pStyle w:val="Heading3"/>
        <w:rPr>
          <w:lang w:eastAsia="zh-CN"/>
        </w:rPr>
      </w:pPr>
      <w:bookmarkStart w:id="1951" w:name="_Toc175215329"/>
      <w:ins w:id="1952" w:author="Wang Bin 王宾" w:date="2024-08-20T21:24:00Z">
        <w:r>
          <w:rPr>
            <w:rFonts w:hint="eastAsia"/>
            <w:lang w:eastAsia="zh-CN"/>
          </w:rPr>
          <w:t>9</w:t>
        </w:r>
      </w:ins>
      <w:del w:id="1953" w:author="Wang Bin 王宾" w:date="2024-08-20T21: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1951"/>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1954" w:author="Wang Bin 王宾" w:date="2024-08-21T15:24: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1955" w:author="Wang Bin 王宾" w:date="2024-07-11T16: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1956" w:author="Wang Bin 王宾" w:date="2024-07-11T16:49:00Z">
        <w:r w:rsidDel="0011491C">
          <w:delText xml:space="preserve">his </w:delText>
        </w:r>
      </w:del>
      <w:r>
        <w:t xml:space="preserve">rest of the friends are at the observatory deck of the airport, </w:t>
      </w:r>
      <w:ins w:id="1957" w:author="Wang Bin 王宾" w:date="2024-07-11T16:49:00Z">
        <w:r w:rsidR="0011491C">
          <w:rPr>
            <w:rFonts w:hint="eastAsia"/>
            <w:lang w:eastAsia="zh-CN"/>
          </w:rPr>
          <w:t xml:space="preserve">he </w:t>
        </w:r>
      </w:ins>
      <w:r>
        <w:t>decided to share his experience from day-0 (flights land off - takeoff, airport ambience, picturesque mountains in the backdrop etc.,) to Harry. Tom extends his hand holding his communication device in landscape mode towards the flight landing and take</w:t>
      </w:r>
      <w:ins w:id="1958" w:author="Wang Bin 王宾" w:date="2024-07-11T16: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1959" w:author="Wang Bin 王宾" w:date="2024-07-11T16:50:00Z">
        <w:r w:rsidDel="0011491C">
          <w:delText>s</w:delText>
        </w:r>
      </w:del>
      <w:r>
        <w:t xml:space="preserve">he feels </w:t>
      </w:r>
      <w:del w:id="1960" w:author="Wang Bin 王宾" w:date="2024-07-11T16: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lastRenderedPageBreak/>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1961" w:name="_Int_D0oh6Rgr"/>
      <w:r>
        <w:t>Multi-microphone</w:t>
      </w:r>
      <w:bookmarkEnd w:id="1961"/>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1962" w:author="Wang Bin 王宾" w:date="2024-08-20T21:24:00Z"/>
          <w:b/>
          <w:bCs/>
        </w:rPr>
      </w:pPr>
      <w:r w:rsidRPr="00894DE5">
        <w:rPr>
          <w:b/>
          <w:bCs/>
        </w:rPr>
        <w:t xml:space="preserve">Potential Processing Solutions </w:t>
      </w:r>
    </w:p>
    <w:p w14:paraId="79011573" w14:textId="77777777" w:rsidR="00B44E41" w:rsidRPr="00894DE5" w:rsidRDefault="00B44E41" w:rsidP="00387BD0">
      <w:pPr>
        <w:ind w:firstLine="360"/>
        <w:rPr>
          <w:ins w:id="1963" w:author="Wang Bin 王宾" w:date="2024-08-20T21:26:00Z"/>
          <w:b/>
          <w:bCs/>
        </w:rPr>
      </w:pPr>
    </w:p>
    <w:p w14:paraId="1F9A4D8C" w14:textId="02C16CA1" w:rsidR="00B44E41" w:rsidRPr="00B44E41" w:rsidRDefault="00387BD0">
      <w:pPr>
        <w:pStyle w:val="ListParagraph"/>
        <w:overflowPunct/>
        <w:autoSpaceDE/>
        <w:autoSpaceDN/>
        <w:adjustRightInd/>
        <w:spacing w:after="0"/>
        <w:ind w:left="993" w:firstLine="420"/>
        <w:jc w:val="both"/>
        <w:textAlignment w:val="auto"/>
        <w:rPr>
          <w:rPrChange w:id="1964" w:author="Wang Bin 王宾" w:date="2024-08-20T21:25:00Z">
            <w:rPr>
              <w:rStyle w:val="normaltextrun"/>
              <w:rFonts w:ascii="Arial" w:eastAsiaTheme="minorEastAsia" w:hAnsi="Arial" w:cs="Arial"/>
              <w:sz w:val="22"/>
              <w:szCs w:val="22"/>
              <w:lang w:eastAsia="en-US"/>
            </w:rPr>
          </w:rPrChange>
        </w:rPr>
        <w:pPrChange w:id="1965" w:author="Wang Bin 王宾" w:date="2024-08-20T21:26:00Z">
          <w:pPr>
            <w:pStyle w:val="paragraph"/>
            <w:numPr>
              <w:numId w:val="18"/>
            </w:numPr>
            <w:spacing w:before="0" w:beforeAutospacing="0" w:after="0" w:afterAutospacing="0"/>
            <w:ind w:left="1080" w:hanging="360"/>
            <w:textAlignment w:val="baseline"/>
          </w:pPr>
        </w:pPrChange>
      </w:pPr>
      <w:r w:rsidRPr="00B44E41">
        <w:rPr>
          <w:rPrChange w:id="1966" w:author="Wang Bin 王宾" w:date="2024-08-20T21: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1967" w:author="Wang Bin 王宾" w:date="2024-07-11T17:14:00Z"/>
          <w:lang w:eastAsia="zh-CN"/>
          <w:rPrChange w:id="1968" w:author="Wang Bin 王宾" w:date="2024-07-11T17:24:00Z">
            <w:rPr>
              <w:ins w:id="1969" w:author="Wang Bin 王宾" w:date="2024-07-11T17:14:00Z"/>
            </w:rPr>
          </w:rPrChange>
        </w:rPr>
        <w:pPrChange w:id="1970" w:author="Wang Bin 王宾" w:date="2024-07-11T17:24:00Z">
          <w:pPr>
            <w:pStyle w:val="Heading2"/>
          </w:pPr>
        </w:pPrChange>
      </w:pPr>
    </w:p>
    <w:p w14:paraId="2BF82B9F" w14:textId="3FAD7E42" w:rsidR="00053173" w:rsidRPr="00053173" w:rsidRDefault="00277C6B">
      <w:pPr>
        <w:pStyle w:val="Heading2"/>
        <w:rPr>
          <w:ins w:id="1971" w:author="Wang Bin 王宾" w:date="2024-07-11T17:24:00Z"/>
          <w:lang w:eastAsia="zh-CN"/>
          <w:rPrChange w:id="1972" w:author="Wang Bin 王宾" w:date="2024-07-11T17:26:00Z">
            <w:rPr>
              <w:ins w:id="1973" w:author="Wang Bin 王宾" w:date="2024-07-11T17:24:00Z"/>
              <w:sz w:val="28"/>
              <w:lang w:eastAsia="zh-CN"/>
            </w:rPr>
          </w:rPrChange>
        </w:rPr>
        <w:pPrChange w:id="1974" w:author="Wang Bin 王宾" w:date="2024-07-11T17:26:00Z">
          <w:pPr>
            <w:keepNext/>
            <w:keepLines/>
            <w:spacing w:before="120"/>
            <w:ind w:left="1134" w:hanging="1134"/>
            <w:outlineLvl w:val="2"/>
          </w:pPr>
        </w:pPrChange>
      </w:pPr>
      <w:bookmarkStart w:id="1975" w:name="_Toc175215330"/>
      <w:ins w:id="1976" w:author="Wang Bin 王宾" w:date="2024-08-20T21:26:00Z">
        <w:r>
          <w:rPr>
            <w:rFonts w:hint="eastAsia"/>
            <w:lang w:eastAsia="zh-CN"/>
          </w:rPr>
          <w:t>9</w:t>
        </w:r>
      </w:ins>
      <w:ins w:id="1977" w:author="Wang Bin 王宾" w:date="2024-07-11T17:24:00Z">
        <w:r w:rsidR="00053173" w:rsidRPr="00053173">
          <w:rPr>
            <w:lang w:eastAsia="zh-CN"/>
            <w:rPrChange w:id="1978" w:author="Wang Bin 王宾" w:date="2024-07-11T17:26:00Z">
              <w:rPr>
                <w:sz w:val="28"/>
                <w:lang w:eastAsia="zh-CN"/>
              </w:rPr>
            </w:rPrChange>
          </w:rPr>
          <w:t>.2</w:t>
        </w:r>
        <w:r w:rsidR="00053173" w:rsidRPr="00053173">
          <w:rPr>
            <w:lang w:eastAsia="zh-CN"/>
            <w:rPrChange w:id="1979" w:author="Wang Bin 王宾" w:date="2024-07-11T17:26:00Z">
              <w:rPr>
                <w:sz w:val="28"/>
                <w:lang w:eastAsia="zh-CN"/>
              </w:rPr>
            </w:rPrChange>
          </w:rPr>
          <w:tab/>
          <w:t>E</w:t>
        </w:r>
        <w:r w:rsidR="00053173" w:rsidRPr="003B20BD">
          <w:rPr>
            <w:lang w:eastAsia="zh-CN"/>
          </w:rPr>
          <w:t>nd-user device (UE) characteristics/prerequisites</w:t>
        </w:r>
        <w:bookmarkEnd w:id="1975"/>
      </w:ins>
    </w:p>
    <w:p w14:paraId="4A4D6875" w14:textId="384E2DA7" w:rsidR="0011491C" w:rsidRPr="00A26683" w:rsidRDefault="00277C6B">
      <w:pPr>
        <w:pStyle w:val="Heading3"/>
        <w:rPr>
          <w:ins w:id="1980" w:author="Wang Bin 王宾" w:date="2024-07-11T17:14:00Z"/>
          <w:lang w:eastAsia="zh-CN"/>
          <w:rPrChange w:id="1981" w:author="Lasse J. Laaksonen (Nokia)" w:date="2024-06-24T14:02:00Z">
            <w:rPr>
              <w:ins w:id="1982" w:author="Wang Bin 王宾" w:date="2024-07-11T17:14:00Z"/>
            </w:rPr>
          </w:rPrChange>
        </w:rPr>
        <w:pPrChange w:id="1983" w:author="Wang Bin 王宾" w:date="2024-07-11T17:26:00Z">
          <w:pPr>
            <w:pStyle w:val="Heading2"/>
          </w:pPr>
        </w:pPrChange>
      </w:pPr>
      <w:bookmarkStart w:id="1984" w:name="_Toc175215331"/>
      <w:ins w:id="1985" w:author="Wang Bin 王宾" w:date="2024-08-20T21:26:00Z">
        <w:r>
          <w:rPr>
            <w:rFonts w:hint="eastAsia"/>
            <w:lang w:eastAsia="zh-CN"/>
          </w:rPr>
          <w:t>9</w:t>
        </w:r>
      </w:ins>
      <w:ins w:id="1986" w:author="Wang Bin 王宾" w:date="2024-07-11T17:14:00Z">
        <w:r w:rsidR="0011491C" w:rsidRPr="00A26683">
          <w:rPr>
            <w:lang w:eastAsia="zh-CN"/>
          </w:rPr>
          <w:t>.2.1</w:t>
        </w:r>
      </w:ins>
      <w:ins w:id="1987" w:author="Wang Bin 王宾" w:date="2024-07-11T17:15:00Z">
        <w:r w:rsidR="0011491C">
          <w:rPr>
            <w:lang w:eastAsia="zh-CN"/>
          </w:rPr>
          <w:tab/>
        </w:r>
      </w:ins>
      <w:ins w:id="1988" w:author="Wang Bin 王宾" w:date="2024-07-11T17:14:00Z">
        <w:r w:rsidR="0011491C" w:rsidRPr="00A26683">
          <w:rPr>
            <w:lang w:eastAsia="zh-CN"/>
          </w:rPr>
          <w:t>General</w:t>
        </w:r>
        <w:bookmarkEnd w:id="1984"/>
      </w:ins>
    </w:p>
    <w:p w14:paraId="16AD31C4" w14:textId="77777777" w:rsidR="0011491C" w:rsidRPr="00A26683" w:rsidRDefault="0011491C" w:rsidP="0011491C">
      <w:pPr>
        <w:rPr>
          <w:ins w:id="1989" w:author="Wang Bin 王宾" w:date="2024-07-11T17:14:00Z"/>
          <w:rFonts w:eastAsiaTheme="majorEastAsia"/>
          <w:lang w:val="en-US"/>
        </w:rPr>
      </w:pPr>
      <w:ins w:id="1990" w:author="Wang Bin 王宾" w:date="2024-07-11T17:14:00Z">
        <w:r w:rsidRPr="00A26683">
          <w:rPr>
            <w:rPrChange w:id="1991"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1992"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1993"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1994"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1995"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1996"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1997"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1998" w:author="Wang Bin 王宾" w:date="2024-07-11T17:14:00Z"/>
          <w:rPrChange w:id="1999" w:author="Lasse J. Laaksonen (Nokia)" w:date="2024-06-24T13:52:00Z">
            <w:rPr>
              <w:ins w:id="2000" w:author="Wang Bin 王宾" w:date="2024-07-11T17:14:00Z"/>
              <w:rStyle w:val="normaltextrun"/>
              <w:rFonts w:ascii="Arial" w:eastAsiaTheme="majorEastAsia" w:hAnsi="Arial" w:cs="Arial"/>
              <w:sz w:val="22"/>
              <w:szCs w:val="22"/>
              <w:lang w:val="en-US" w:eastAsia="en-US"/>
            </w:rPr>
          </w:rPrChange>
        </w:rPr>
        <w:pPrChange w:id="2001" w:author="Lasse J. Laaksonen (Nokia)" w:date="2024-06-24T14:00:00Z">
          <w:pPr>
            <w:pStyle w:val="paragraph"/>
            <w:textAlignment w:val="baseline"/>
          </w:pPr>
        </w:pPrChange>
      </w:pPr>
      <w:ins w:id="2002" w:author="Wang Bin 王宾" w:date="2024-07-11T17:14:00Z">
        <w:r w:rsidRPr="00A26683">
          <w:rPr>
            <w:rPrChange w:id="2003"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2004" w:author="Wang Bin 王宾" w:date="2024-07-11T17:32:00Z"/>
        </w:rPr>
      </w:pPr>
      <w:ins w:id="2005" w:author="Wang Bin 王宾" w:date="2024-07-11T17:14:00Z">
        <w:r w:rsidRPr="00A26683">
          <w:rPr>
            <w:rPrChange w:id="2006"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2007"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2008"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Heading3"/>
        <w:rPr>
          <w:ins w:id="2009" w:author="Wang Bin 王宾" w:date="2024-07-11T17:14:00Z"/>
          <w:lang w:eastAsia="zh-CN"/>
          <w:rPrChange w:id="2010" w:author="Lasse J. Laaksonen (Nokia)" w:date="2024-06-24T14:03:00Z">
            <w:rPr>
              <w:ins w:id="2011" w:author="Wang Bin 王宾" w:date="2024-07-11T17:14:00Z"/>
              <w:rStyle w:val="eop"/>
              <w:rFonts w:ascii="Times New Roman" w:hAnsi="Times New Roman" w:cs="Arial"/>
              <w:b/>
              <w:i/>
              <w:sz w:val="20"/>
            </w:rPr>
          </w:rPrChange>
        </w:rPr>
        <w:pPrChange w:id="2012" w:author="Wang Bin 王宾" w:date="2024-07-11T17:26:00Z">
          <w:pPr>
            <w:pStyle w:val="Heading2"/>
          </w:pPr>
        </w:pPrChange>
      </w:pPr>
      <w:bookmarkStart w:id="2013" w:name="_Toc175215332"/>
      <w:ins w:id="2014" w:author="Wang Bin 王宾" w:date="2024-08-20T21:26:00Z">
        <w:r>
          <w:rPr>
            <w:rFonts w:hint="eastAsia"/>
            <w:lang w:eastAsia="zh-CN"/>
          </w:rPr>
          <w:t>9</w:t>
        </w:r>
      </w:ins>
      <w:ins w:id="2015" w:author="Wang Bin 王宾" w:date="2024-07-11T17:14:00Z">
        <w:r w:rsidR="0011491C" w:rsidRPr="00053173">
          <w:rPr>
            <w:lang w:eastAsia="zh-CN"/>
            <w:rPrChange w:id="2016" w:author="Wang Bin 王宾" w:date="2024-07-11T17:26:00Z">
              <w:rPr>
                <w:rFonts w:eastAsiaTheme="majorEastAsia" w:cs="Arial"/>
                <w:lang w:val="en-US"/>
              </w:rPr>
            </w:rPrChange>
          </w:rPr>
          <w:t>.2.2 Number and placement of microphones</w:t>
        </w:r>
        <w:bookmarkEnd w:id="2013"/>
      </w:ins>
    </w:p>
    <w:p w14:paraId="26238815" w14:textId="77777777" w:rsidR="0011491C" w:rsidRPr="00A26683" w:rsidRDefault="0011491C">
      <w:pPr>
        <w:rPr>
          <w:ins w:id="2017" w:author="Wang Bin 王宾" w:date="2024-07-11T17:14:00Z"/>
          <w:rPrChange w:id="2018" w:author="Lasse J. Laaksonen (Nokia)" w:date="2024-06-24T14:00:00Z">
            <w:rPr>
              <w:ins w:id="2019" w:author="Wang Bin 王宾" w:date="2024-07-11T17:14:00Z"/>
              <w:rStyle w:val="normaltextrun"/>
              <w:rFonts w:ascii="Arial" w:eastAsiaTheme="majorEastAsia" w:hAnsi="Arial" w:cs="Arial"/>
              <w:b/>
              <w:i/>
              <w:sz w:val="22"/>
              <w:szCs w:val="22"/>
              <w:lang w:val="en-US" w:eastAsia="en-US"/>
            </w:rPr>
          </w:rPrChange>
        </w:rPr>
        <w:pPrChange w:id="2020" w:author="Lasse J. Laaksonen (Nokia)" w:date="2024-06-24T14:00:00Z">
          <w:pPr>
            <w:pStyle w:val="paragraph"/>
            <w:textAlignment w:val="baseline"/>
          </w:pPr>
        </w:pPrChange>
      </w:pPr>
      <w:ins w:id="2021" w:author="Wang Bin 王宾" w:date="2024-07-11T17:14:00Z">
        <w:r w:rsidRPr="00A26683">
          <w:rPr>
            <w:rPrChange w:id="2022"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2023"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2024"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2025"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2026" w:author="Lasse J. Laaksonen (Nokia)" w:date="2024-06-24T13:52:00Z">
              <w:rPr>
                <w:rStyle w:val="normaltextrun"/>
                <w:rFonts w:eastAsiaTheme="majorEastAsia" w:cs="Arial"/>
                <w:sz w:val="22"/>
                <w:szCs w:val="22"/>
                <w:lang w:val="en-US"/>
              </w:rPr>
            </w:rPrChange>
          </w:rPr>
          <w:t xml:space="preserve"> achiev</w:t>
        </w:r>
        <w:r w:rsidRPr="00A26683">
          <w:rPr>
            <w:rFonts w:eastAsiaTheme="majorEastAsia"/>
            <w:lang w:val="en-US"/>
          </w:rPr>
          <w:t>e</w:t>
        </w:r>
        <w:r w:rsidRPr="00A26683">
          <w:rPr>
            <w:rPrChange w:id="2027"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2028" w:author="Wang Bin 王宾" w:date="2024-07-11T17:14:00Z"/>
          <w:rPrChange w:id="2029" w:author="Lasse J. Laaksonen (Nokia)" w:date="2024-06-24T13:52:00Z">
            <w:rPr>
              <w:ins w:id="2030" w:author="Wang Bin 王宾" w:date="2024-07-11T17:14:00Z"/>
              <w:rStyle w:val="normaltextrun"/>
              <w:rFonts w:ascii="Arial" w:eastAsiaTheme="majorEastAsia" w:hAnsi="Arial" w:cs="Arial"/>
              <w:sz w:val="22"/>
              <w:szCs w:val="22"/>
              <w:lang w:val="en-US" w:eastAsia="en-US"/>
            </w:rPr>
          </w:rPrChange>
        </w:rPr>
        <w:pPrChange w:id="2031" w:author="Lasse J. Laaksonen (Nokia)" w:date="2024-06-24T14:00:00Z">
          <w:pPr>
            <w:pStyle w:val="paragraph"/>
            <w:textAlignment w:val="baseline"/>
          </w:pPr>
        </w:pPrChange>
      </w:pPr>
      <w:ins w:id="2032" w:author="Wang Bin 王宾" w:date="2024-07-11T17:14:00Z">
        <w:r w:rsidRPr="00A26683">
          <w:rPr>
            <w:rPrChange w:id="2033"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2034"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2035" w:author="Wang Bin 王宾" w:date="2024-07-11T17:14:00Z"/>
          <w:rPrChange w:id="2036" w:author="Lasse J. Laaksonen (Nokia)" w:date="2024-06-24T13:52:00Z">
            <w:rPr>
              <w:ins w:id="2037" w:author="Wang Bin 王宾" w:date="2024-07-11T17:14:00Z"/>
              <w:rStyle w:val="normaltextrun"/>
              <w:rFonts w:ascii="Arial" w:eastAsiaTheme="majorEastAsia" w:hAnsi="Arial" w:cs="Arial"/>
              <w:sz w:val="22"/>
              <w:szCs w:val="22"/>
              <w:lang w:val="en-US" w:eastAsia="en-US"/>
            </w:rPr>
          </w:rPrChange>
        </w:rPr>
        <w:pPrChange w:id="2038" w:author="Lasse J. Laaksonen (Nokia)" w:date="2024-06-24T14:00:00Z">
          <w:pPr>
            <w:pStyle w:val="paragraph"/>
            <w:textAlignment w:val="baseline"/>
          </w:pPr>
        </w:pPrChange>
      </w:pPr>
      <w:ins w:id="2039" w:author="Wang Bin 王宾" w:date="2024-07-11T17:14:00Z">
        <w:r w:rsidRPr="00A26683">
          <w:rPr>
            <w:rPrChange w:id="2040" w:author="Lasse J. Laaksonen (Nokia)" w:date="2024-06-24T13:52:00Z">
              <w:rPr>
                <w:rStyle w:val="normaltextrun"/>
                <w:rFonts w:eastAsiaTheme="majorEastAsia" w:cs="Arial"/>
                <w:sz w:val="22"/>
                <w:szCs w:val="22"/>
                <w:lang w:val="en-US"/>
              </w:rPr>
            </w:rPrChange>
          </w:rPr>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2041" w:author="Wang Bin 王宾" w:date="2024-07-11T17:14:00Z"/>
          <w:lang w:eastAsia="zh-CN"/>
          <w:rPrChange w:id="2042" w:author="Lasse J. Laaksonen (Nokia)" w:date="2024-06-24T13:52:00Z">
            <w:rPr>
              <w:ins w:id="2043" w:author="Wang Bin 王宾" w:date="2024-07-11T17:14:00Z"/>
              <w:rStyle w:val="normaltextrun"/>
              <w:rFonts w:ascii="Arial" w:eastAsiaTheme="majorEastAsia" w:hAnsi="Arial" w:cs="Arial"/>
              <w:sz w:val="22"/>
              <w:szCs w:val="22"/>
              <w:lang w:val="en-US" w:eastAsia="en-US"/>
            </w:rPr>
          </w:rPrChange>
        </w:rPr>
        <w:pPrChange w:id="2044" w:author="Lasse J. Laaksonen (Nokia)" w:date="2024-06-24T14:00:00Z">
          <w:pPr>
            <w:pStyle w:val="paragraph"/>
            <w:textAlignment w:val="baseline"/>
          </w:pPr>
        </w:pPrChange>
      </w:pPr>
      <w:ins w:id="2045" w:author="Wang Bin 王宾" w:date="2024-07-11T17:14:00Z">
        <w:r w:rsidRPr="00A26683">
          <w:rPr>
            <w:rPrChange w:id="2046"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2047" w:author="Wang Bin 王宾" w:date="2024-07-11T17:14:00Z"/>
          <w:rPrChange w:id="2048" w:author="Lasse J. Laaksonen (Nokia)" w:date="2024-06-24T13:52:00Z">
            <w:rPr>
              <w:ins w:id="2049" w:author="Wang Bin 王宾" w:date="2024-07-11T17:14:00Z"/>
              <w:rStyle w:val="normaltextrun"/>
              <w:rFonts w:ascii="Arial" w:eastAsiaTheme="majorEastAsia" w:hAnsi="Arial" w:cs="Arial"/>
              <w:sz w:val="20"/>
              <w:szCs w:val="20"/>
              <w:lang w:val="en-US" w:eastAsia="en-US"/>
            </w:rPr>
          </w:rPrChange>
        </w:rPr>
        <w:pPrChange w:id="2050" w:author="Lasse J. Laaksonen (Nokia)" w:date="2024-06-24T14:00:00Z">
          <w:pPr>
            <w:pStyle w:val="paragraph"/>
            <w:textAlignment w:val="baseline"/>
          </w:pPr>
        </w:pPrChange>
      </w:pPr>
      <w:ins w:id="2051" w:author="Wang Bin 王宾" w:date="2024-07-11T17:14:00Z">
        <w:r w:rsidRPr="00A26683">
          <w:rPr>
            <w:rPrChange w:id="2052"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2053" w:author="Wang Bin 王宾" w:date="2024-07-11T17:46:00Z"/>
          <w:sz w:val="28"/>
          <w:lang w:val="en-US"/>
        </w:rPr>
        <w:pPrChange w:id="2054" w:author="Lasse J. Laaksonen (Nokia)" w:date="2024-06-24T13:59:00Z">
          <w:pPr>
            <w:pStyle w:val="Heading2"/>
          </w:pPr>
        </w:pPrChange>
      </w:pPr>
      <w:ins w:id="2055" w:author="Wang Bin 王宾" w:date="2024-08-20T21:26:00Z">
        <w:r>
          <w:rPr>
            <w:rFonts w:eastAsiaTheme="majorEastAsia" w:hint="eastAsia"/>
            <w:sz w:val="28"/>
            <w:lang w:val="en-US" w:eastAsia="zh-CN"/>
          </w:rPr>
          <w:lastRenderedPageBreak/>
          <w:t>9</w:t>
        </w:r>
      </w:ins>
      <w:ins w:id="2056" w:author="Wang Bin 王宾" w:date="2024-07-11T17:46:00Z">
        <w:r w:rsidR="00895457" w:rsidRPr="00A26683">
          <w:rPr>
            <w:rFonts w:eastAsiaTheme="majorEastAsia"/>
            <w:sz w:val="28"/>
            <w:lang w:val="en-US"/>
          </w:rPr>
          <w:t>.2.</w:t>
        </w:r>
      </w:ins>
      <w:ins w:id="2057" w:author="Wang Bin 王宾" w:date="2024-07-11T17:47:00Z">
        <w:r w:rsidR="00895457">
          <w:rPr>
            <w:rFonts w:eastAsiaTheme="majorEastAsia" w:hint="eastAsia"/>
            <w:sz w:val="28"/>
            <w:lang w:val="en-US" w:eastAsia="zh-CN"/>
          </w:rPr>
          <w:t>3</w:t>
        </w:r>
      </w:ins>
      <w:ins w:id="2058" w:author="Wang Bin 王宾" w:date="2024-07-11T17: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2059" w:author="Wang Bin 王宾" w:date="2024-07-11T17:46:00Z"/>
          <w:rPrChange w:id="2060" w:author="Lasse J. Laaksonen (Nokia)" w:date="2024-06-24T13:59:00Z">
            <w:rPr>
              <w:ins w:id="2061" w:author="Wang Bin 王宾" w:date="2024-07-11T17:46:00Z"/>
              <w:rStyle w:val="normaltextrun"/>
              <w:rFonts w:ascii="Arial" w:eastAsiaTheme="majorEastAsia" w:hAnsi="Arial" w:cs="Arial"/>
              <w:b/>
              <w:i/>
              <w:sz w:val="22"/>
              <w:szCs w:val="22"/>
              <w:lang w:val="en-US" w:eastAsia="en-US"/>
            </w:rPr>
          </w:rPrChange>
        </w:rPr>
        <w:pPrChange w:id="2062" w:author="Lasse J. Laaksonen (Nokia)" w:date="2024-06-24T13:59:00Z">
          <w:pPr>
            <w:pStyle w:val="paragraph"/>
            <w:textAlignment w:val="baseline"/>
          </w:pPr>
        </w:pPrChange>
      </w:pPr>
      <w:ins w:id="2063" w:author="Wang Bin 王宾" w:date="2024-07-11T17:46:00Z">
        <w:r w:rsidRPr="00A26683">
          <w:rPr>
            <w:rPrChange w:id="2064" w:author="Lasse J. Laaksonen (Nokia)" w:date="2024-06-24T13:59:00Z">
              <w:rPr>
                <w:rStyle w:val="normaltextrun"/>
                <w:rFonts w:eastAsiaTheme="majorEastAsia" w:cs="Arial"/>
                <w:sz w:val="22"/>
                <w:szCs w:val="22"/>
                <w:lang w:val="en-US"/>
              </w:rPr>
            </w:rPrChange>
          </w:rPr>
          <w:t>In order to produce immersive</w:t>
        </w:r>
        <w:r w:rsidRPr="00A26683">
          <w:rPr>
            <w:rFonts w:eastAsiaTheme="majorEastAsia"/>
            <w:lang w:val="en-US"/>
          </w:rPr>
          <w:t xml:space="preserve"> (stereo or spatial)</w:t>
        </w:r>
        <w:r w:rsidRPr="00A26683">
          <w:rPr>
            <w:rPrChange w:id="2065"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2066"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2067" w:author="Wang Bin 王宾" w:date="2024-07-11T17:46:00Z"/>
          <w:rPrChange w:id="2068" w:author="Lasse J. Laaksonen (Nokia)" w:date="2024-06-24T13:59:00Z">
            <w:rPr>
              <w:ins w:id="2069" w:author="Wang Bin 王宾" w:date="2024-07-11T17:46:00Z"/>
              <w:rStyle w:val="normaltextrun"/>
              <w:rFonts w:ascii="Arial" w:eastAsiaTheme="majorEastAsia" w:hAnsi="Arial" w:cs="Arial"/>
              <w:sz w:val="22"/>
              <w:szCs w:val="22"/>
              <w:lang w:val="en-US" w:eastAsia="en-US"/>
            </w:rPr>
          </w:rPrChange>
        </w:rPr>
        <w:pPrChange w:id="2070" w:author="Lasse J. Laaksonen (Nokia)" w:date="2024-06-24T13:59:00Z">
          <w:pPr>
            <w:pStyle w:val="paragraph"/>
            <w:textAlignment w:val="baseline"/>
          </w:pPr>
        </w:pPrChange>
      </w:pPr>
      <w:ins w:id="2071" w:author="Wang Bin 王宾" w:date="2024-07-11T17:46:00Z">
        <w:r w:rsidRPr="00A26683">
          <w:rPr>
            <w:rPrChange w:id="2072"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2073" w:author="Wang Bin 王宾" w:date="2024-07-11T17:46:00Z"/>
          <w:lang w:val="en-US"/>
        </w:rPr>
      </w:pPr>
      <w:ins w:id="2074" w:author="Wang Bin 王宾" w:date="2024-07-11T17:46:00Z">
        <w:r w:rsidRPr="00A26683">
          <w:rPr>
            <w:rPrChange w:id="2075"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等线"/>
          <w:color w:val="FF0000"/>
          <w:lang w:val="en-US" w:eastAsia="zh-CN"/>
          <w:rPrChange w:id="2076" w:author="Wang Bin 王宾" w:date="2024-07-11T17:46:00Z">
            <w:rPr>
              <w:rFonts w:eastAsia="等线"/>
              <w:color w:val="FF0000"/>
              <w:lang w:val="en-SG" w:eastAsia="zh-CN"/>
            </w:rPr>
          </w:rPrChange>
        </w:rPr>
      </w:pPr>
    </w:p>
    <w:p w14:paraId="1074C171" w14:textId="11899D45" w:rsidR="00387BD0" w:rsidDel="00053173" w:rsidRDefault="00387BD0" w:rsidP="00387BD0">
      <w:pPr>
        <w:pStyle w:val="Heading2"/>
        <w:numPr>
          <w:ilvl w:val="1"/>
          <w:numId w:val="21"/>
        </w:numPr>
        <w:rPr>
          <w:del w:id="2077" w:author="Wang Bin 王宾" w:date="2024-07-11T17:20:00Z"/>
          <w:color w:val="000000" w:themeColor="text1"/>
          <w:lang w:eastAsia="zh-CN"/>
        </w:rPr>
      </w:pPr>
      <w:bookmarkStart w:id="2078" w:name="_Toc171671689"/>
      <w:bookmarkStart w:id="2079" w:name="_Toc175148766"/>
      <w:bookmarkStart w:id="2080" w:name="_Toc175215333"/>
      <w:bookmarkStart w:id="2081" w:name="_Hlk165575177"/>
      <w:del w:id="2082" w:author="Wang Bin 王宾" w:date="2024-07-11T17: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2078"/>
        <w:bookmarkEnd w:id="2079"/>
        <w:bookmarkEnd w:id="2080"/>
      </w:del>
    </w:p>
    <w:p w14:paraId="74049886" w14:textId="3C5CD20D" w:rsidR="005843BD" w:rsidRDefault="00277C6B">
      <w:pPr>
        <w:pStyle w:val="Heading2"/>
        <w:rPr>
          <w:ins w:id="2083" w:author="Wang Bin 王宾" w:date="2024-07-11T17:28:00Z"/>
          <w:lang w:eastAsia="zh-CN"/>
        </w:rPr>
        <w:pPrChange w:id="2084" w:author="Wang Bin 王宾" w:date="2024-07-11T17:28:00Z">
          <w:pPr>
            <w:pStyle w:val="Heading3"/>
          </w:pPr>
        </w:pPrChange>
      </w:pPr>
      <w:bookmarkStart w:id="2085" w:name="_Toc175215334"/>
      <w:bookmarkEnd w:id="2081"/>
      <w:ins w:id="2086" w:author="Wang Bin 王宾" w:date="2024-08-20T21:27:00Z">
        <w:r>
          <w:rPr>
            <w:rFonts w:hint="eastAsia"/>
            <w:lang w:eastAsia="zh-CN"/>
          </w:rPr>
          <w:t>9</w:t>
        </w:r>
      </w:ins>
      <w:ins w:id="2087" w:author="Wang Bin 王宾" w:date="2024-07-11T17:28:00Z">
        <w:r w:rsidR="005843BD" w:rsidRPr="00265807">
          <w:rPr>
            <w:lang w:eastAsia="zh-CN"/>
          </w:rPr>
          <w:t>.</w:t>
        </w:r>
      </w:ins>
      <w:ins w:id="2088" w:author="Wang Bin 王宾" w:date="2024-07-11T17:29:00Z">
        <w:r w:rsidR="005843BD">
          <w:rPr>
            <w:rFonts w:hint="eastAsia"/>
            <w:lang w:eastAsia="zh-CN"/>
          </w:rPr>
          <w:t>3</w:t>
        </w:r>
      </w:ins>
      <w:ins w:id="2089" w:author="Wang Bin 王宾" w:date="2024-07-11T17:28:00Z">
        <w:r w:rsidR="005843BD">
          <w:rPr>
            <w:lang w:eastAsia="zh-CN"/>
          </w:rPr>
          <w:tab/>
        </w:r>
      </w:ins>
      <w:ins w:id="2090" w:author="Wang Bin 王宾" w:date="2024-07-11T17:29:00Z">
        <w:r w:rsidR="005843BD">
          <w:rPr>
            <w:rFonts w:hint="eastAsia"/>
            <w:lang w:eastAsia="zh-CN"/>
          </w:rPr>
          <w:t>Capture solution for end-user devices</w:t>
        </w:r>
      </w:ins>
      <w:bookmarkEnd w:id="2085"/>
    </w:p>
    <w:p w14:paraId="6A2DBF13" w14:textId="3BA5A4CF" w:rsidR="00387BD0" w:rsidRPr="00265807" w:rsidRDefault="00277C6B" w:rsidP="00265807">
      <w:pPr>
        <w:pStyle w:val="Heading3"/>
        <w:rPr>
          <w:lang w:eastAsia="zh-CN"/>
        </w:rPr>
      </w:pPr>
      <w:bookmarkStart w:id="2091" w:name="_Toc175215335"/>
      <w:ins w:id="2092" w:author="Wang Bin 王宾" w:date="2024-08-20T21:27:00Z">
        <w:r>
          <w:rPr>
            <w:rFonts w:hint="eastAsia"/>
            <w:lang w:eastAsia="zh-CN"/>
          </w:rPr>
          <w:t>9</w:t>
        </w:r>
      </w:ins>
      <w:del w:id="2093" w:author="Wang Bin 王宾" w:date="2024-08-20T21:27:00Z">
        <w:r w:rsidR="00387BD0" w:rsidRPr="00265807" w:rsidDel="00277C6B">
          <w:rPr>
            <w:lang w:eastAsia="zh-CN"/>
          </w:rPr>
          <w:delText>8</w:delText>
        </w:r>
      </w:del>
      <w:r w:rsidR="00387BD0" w:rsidRPr="00265807">
        <w:rPr>
          <w:lang w:eastAsia="zh-CN"/>
        </w:rPr>
        <w:t>.</w:t>
      </w:r>
      <w:del w:id="2094" w:author="Wang Bin 王宾" w:date="2024-07-11T17:30:00Z">
        <w:r w:rsidR="00387BD0" w:rsidRPr="00265807" w:rsidDel="00930E32">
          <w:rPr>
            <w:lang w:eastAsia="zh-CN"/>
          </w:rPr>
          <w:delText>2</w:delText>
        </w:r>
      </w:del>
      <w:ins w:id="2095" w:author="Wang Bin 王宾" w:date="2024-07-11T17: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2091"/>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2096" w:author="Wang Bin 王宾" w:date="2024-07-11T17: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2097" w:author="Wang Bin 王宾" w:date="2024-08-20T21:27:00Z">
        <w:r w:rsidR="00277C6B">
          <w:rPr>
            <w:rFonts w:hint="eastAsia"/>
            <w:lang w:eastAsia="zh-CN"/>
          </w:rPr>
          <w:t>9</w:t>
        </w:r>
      </w:ins>
      <w:del w:id="2098" w:author="Wang Bin 王宾" w:date="2024-08-20T21:27:00Z">
        <w:r w:rsidDel="00277C6B">
          <w:rPr>
            <w:rFonts w:hint="eastAsia"/>
            <w:lang w:eastAsia="zh-CN"/>
          </w:rPr>
          <w:delText>8</w:delText>
        </w:r>
      </w:del>
      <w:r>
        <w:rPr>
          <w:rFonts w:hint="eastAsia"/>
          <w:lang w:eastAsia="zh-CN"/>
        </w:rPr>
        <w:t>.</w:t>
      </w:r>
      <w:del w:id="2099" w:author="Wang Bin 王宾" w:date="2024-07-11T17:49:00Z">
        <w:r w:rsidDel="007B0843">
          <w:rPr>
            <w:rFonts w:hint="eastAsia"/>
            <w:lang w:eastAsia="zh-CN"/>
          </w:rPr>
          <w:delText>2</w:delText>
        </w:r>
      </w:del>
      <w:ins w:id="2100" w:author="Wang Bin 王宾" w:date="2024-07-11T17:49:00Z">
        <w:r w:rsidR="007B0843">
          <w:rPr>
            <w:rFonts w:hint="eastAsia"/>
            <w:lang w:eastAsia="zh-CN"/>
          </w:rPr>
          <w:t>3</w:t>
        </w:r>
      </w:ins>
      <w:r>
        <w:rPr>
          <w:rFonts w:hint="eastAsia"/>
          <w:lang w:eastAsia="zh-CN"/>
        </w:rPr>
        <w:t>.</w:t>
      </w:r>
      <w:del w:id="2101" w:author="Wang Bin 王宾" w:date="2024-07-11T17:50:00Z">
        <w:r w:rsidDel="007B0843">
          <w:rPr>
            <w:rFonts w:hint="eastAsia"/>
            <w:lang w:eastAsia="zh-CN"/>
          </w:rPr>
          <w:delText>2</w:delText>
        </w:r>
      </w:del>
      <w:ins w:id="2102" w:author="Wang Bin 王宾" w:date="2024-07-11T17: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2103" w:author="Wang Bin 王宾" w:date="2024-08-13T16:33:00Z"/>
          <w:lang w:eastAsia="zh-CN"/>
        </w:rPr>
      </w:pP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2"/>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2104" w:author="Wang Bin 王宾" w:date="2024-08-13T16: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2105" w:author="Wang Bin 王宾" w:date="2024-08-20T21:27:00Z">
        <w:r w:rsidRPr="001A596A" w:rsidDel="00277C6B">
          <w:rPr>
            <w:rFonts w:hint="eastAsia"/>
            <w:lang w:eastAsia="zh-CN"/>
          </w:rPr>
          <w:delText>8</w:delText>
        </w:r>
      </w:del>
      <w:ins w:id="2106" w:author="Wang Bin 王宾" w:date="2024-08-20T21:27:00Z">
        <w:r w:rsidR="00277C6B">
          <w:rPr>
            <w:rFonts w:hint="eastAsia"/>
            <w:lang w:eastAsia="zh-CN"/>
          </w:rPr>
          <w:t>9</w:t>
        </w:r>
      </w:ins>
      <w:r w:rsidRPr="001A596A">
        <w:rPr>
          <w:rFonts w:hint="eastAsia"/>
          <w:lang w:eastAsia="zh-CN"/>
        </w:rPr>
        <w:t>.</w:t>
      </w:r>
      <w:del w:id="2107" w:author="Wang Bin 王宾" w:date="2024-07-11T17:49:00Z">
        <w:r w:rsidRPr="001A596A" w:rsidDel="007B0843">
          <w:rPr>
            <w:rFonts w:hint="eastAsia"/>
            <w:lang w:eastAsia="zh-CN"/>
          </w:rPr>
          <w:delText>2</w:delText>
        </w:r>
      </w:del>
      <w:ins w:id="2108" w:author="Wang Bin 王宾" w:date="2024-07-11T17: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Heading3"/>
      </w:pPr>
      <w:bookmarkStart w:id="2109" w:name="_Toc175215336"/>
      <w:del w:id="2110" w:author="Wang Bin 王宾" w:date="2024-08-20T21:27:00Z">
        <w:r w:rsidRPr="00265807" w:rsidDel="00277C6B">
          <w:delText>8</w:delText>
        </w:r>
      </w:del>
      <w:ins w:id="2111" w:author="Wang Bin 王宾" w:date="2024-08-20T21:27:00Z">
        <w:r w:rsidR="00277C6B">
          <w:rPr>
            <w:rFonts w:hint="eastAsia"/>
            <w:lang w:eastAsia="zh-CN"/>
          </w:rPr>
          <w:t>9</w:t>
        </w:r>
      </w:ins>
      <w:r w:rsidRPr="00265807">
        <w:t>.</w:t>
      </w:r>
      <w:ins w:id="2112" w:author="Wang Bin 王宾" w:date="2024-07-11T17:36:00Z">
        <w:r w:rsidR="00BD017C">
          <w:rPr>
            <w:rFonts w:hint="eastAsia"/>
            <w:lang w:eastAsia="zh-CN"/>
          </w:rPr>
          <w:t>3</w:t>
        </w:r>
      </w:ins>
      <w:del w:id="2113" w:author="Wang Bin 王宾" w:date="2024-07-11T17:36:00Z">
        <w:r w:rsidRPr="00265807" w:rsidDel="00BD017C">
          <w:delText>2</w:delText>
        </w:r>
      </w:del>
      <w:r w:rsidRPr="00265807">
        <w:t>.2</w:t>
      </w:r>
      <w:r w:rsidR="0005327D" w:rsidRPr="00265807">
        <w:tab/>
      </w:r>
      <w:r w:rsidRPr="00265807">
        <w:t>Compensation</w:t>
      </w:r>
      <w:bookmarkEnd w:id="2109"/>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114" w:author="Wang Bin 王宾" w:date="2024-07-11T17:50:00Z">
        <w:r w:rsidRPr="00E300CC" w:rsidDel="00FC72CC">
          <w:rPr>
            <w:lang w:eastAsia="zh-CN"/>
          </w:rPr>
          <w:delText xml:space="preserve">this </w:delText>
        </w:r>
      </w:del>
      <w:ins w:id="2115" w:author="Wang Bin 王宾" w:date="2024-07-11T17: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2116" w:author="Wang Bin 王宾" w:date="2024-07-11T17:50:00Z">
        <w:r w:rsidR="00FC72CC">
          <w:rPr>
            <w:rFonts w:hint="eastAsia"/>
            <w:lang w:eastAsia="zh-CN"/>
          </w:rPr>
          <w:t xml:space="preserve">the </w:t>
        </w:r>
      </w:ins>
      <w:r w:rsidRPr="00E300CC">
        <w:rPr>
          <w:lang w:eastAsia="zh-CN"/>
        </w:rPr>
        <w:t>microphone signal</w:t>
      </w:r>
      <w:ins w:id="2117" w:author="Wang Bin 王宾" w:date="2024-07-11T17: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Heading3"/>
      </w:pPr>
      <w:bookmarkStart w:id="2118" w:name="_Toc175215337"/>
      <w:del w:id="2119" w:author="Wang Bin 王宾" w:date="2024-08-20T21:27:00Z">
        <w:r w:rsidRPr="00265807" w:rsidDel="00277C6B">
          <w:lastRenderedPageBreak/>
          <w:delText>8</w:delText>
        </w:r>
      </w:del>
      <w:ins w:id="2120" w:author="Wang Bin 王宾" w:date="2024-08-20T21:27:00Z">
        <w:r w:rsidR="00277C6B">
          <w:rPr>
            <w:rFonts w:hint="eastAsia"/>
            <w:lang w:eastAsia="zh-CN"/>
          </w:rPr>
          <w:t>9</w:t>
        </w:r>
      </w:ins>
      <w:r w:rsidRPr="00265807">
        <w:t>.</w:t>
      </w:r>
      <w:del w:id="2121" w:author="Wang Bin 王宾" w:date="2024-07-11T17:36:00Z">
        <w:r w:rsidRPr="00265807" w:rsidDel="00BD017C">
          <w:delText>2</w:delText>
        </w:r>
      </w:del>
      <w:ins w:id="2122" w:author="Wang Bin 王宾" w:date="2024-07-11T17:36:00Z">
        <w:r w:rsidR="00BD017C">
          <w:rPr>
            <w:rFonts w:hint="eastAsia"/>
            <w:lang w:eastAsia="zh-CN"/>
          </w:rPr>
          <w:t>3</w:t>
        </w:r>
      </w:ins>
      <w:r w:rsidRPr="00265807">
        <w:t>.3</w:t>
      </w:r>
      <w:r w:rsidR="00F158A3">
        <w:tab/>
      </w:r>
      <w:r w:rsidRPr="00265807">
        <w:t>Enhancement</w:t>
      </w:r>
      <w:bookmarkEnd w:id="2118"/>
    </w:p>
    <w:p w14:paraId="3C93C737" w14:textId="0DB5DA77" w:rsidR="00387BD0" w:rsidRPr="00545C73" w:rsidRDefault="00387BD0" w:rsidP="00265807">
      <w:pPr>
        <w:pStyle w:val="Heading4"/>
        <w:rPr>
          <w:lang w:eastAsia="zh-CN"/>
        </w:rPr>
      </w:pPr>
      <w:bookmarkStart w:id="2123" w:name="_Toc175215338"/>
      <w:del w:id="2124" w:author="Wang Bin 王宾" w:date="2024-08-20T21:27:00Z">
        <w:r w:rsidRPr="00545C73" w:rsidDel="00277C6B">
          <w:rPr>
            <w:lang w:eastAsia="zh-CN"/>
          </w:rPr>
          <w:delText>8</w:delText>
        </w:r>
      </w:del>
      <w:ins w:id="2125" w:author="Wang Bin 王宾" w:date="2024-08-20T21:27:00Z">
        <w:r w:rsidR="00277C6B">
          <w:rPr>
            <w:rFonts w:hint="eastAsia"/>
            <w:lang w:eastAsia="zh-CN"/>
          </w:rPr>
          <w:t>9</w:t>
        </w:r>
      </w:ins>
      <w:r w:rsidRPr="00545C73">
        <w:rPr>
          <w:lang w:eastAsia="zh-CN"/>
        </w:rPr>
        <w:t>.</w:t>
      </w:r>
      <w:del w:id="2126" w:author="Wang Bin 王宾" w:date="2024-07-11T17:36:00Z">
        <w:r w:rsidRPr="00545C73" w:rsidDel="00BD017C">
          <w:rPr>
            <w:lang w:eastAsia="zh-CN"/>
          </w:rPr>
          <w:delText>2</w:delText>
        </w:r>
      </w:del>
      <w:ins w:id="2127" w:author="Wang Bin 王宾" w:date="2024-07-11T17: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2123"/>
    </w:p>
    <w:p w14:paraId="0C4E64D9" w14:textId="53FA2EA0" w:rsidR="00387BD0" w:rsidRDefault="00387BD0" w:rsidP="00387BD0">
      <w:pPr>
        <w:jc w:val="both"/>
        <w:rPr>
          <w:ins w:id="2128" w:author="Wang Bin 王宾" w:date="2024-08-08T17: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ins w:id="2129" w:author="Wang Bin 王宾" w:date="2024-07-11T17:51:00Z">
        <w:r w:rsidR="00FC72CC">
          <w:rPr>
            <w:rFonts w:hint="eastAsia"/>
            <w:lang w:val="en-SG" w:eastAsia="zh-CN"/>
          </w:rPr>
          <w:t>,</w:t>
        </w:r>
      </w:ins>
      <w:del w:id="2130" w:author="Wang Bin 王宾" w:date="2024-07-11T17: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Heading4"/>
        <w:rPr>
          <w:ins w:id="2131" w:author="Wang Bin 王宾" w:date="2024-08-08T17:56:00Z"/>
          <w:lang w:eastAsia="zh-CN"/>
        </w:rPr>
      </w:pPr>
      <w:bookmarkStart w:id="2132" w:name="_Toc175215339"/>
      <w:ins w:id="2133" w:author="Wang Bin 王宾" w:date="2024-08-20T21:27:00Z">
        <w:r>
          <w:rPr>
            <w:rFonts w:hint="eastAsia"/>
            <w:lang w:eastAsia="zh-CN"/>
          </w:rPr>
          <w:t>9</w:t>
        </w:r>
      </w:ins>
      <w:ins w:id="2134" w:author="Wang Bin 王宾" w:date="2024-08-08T17:55:00Z">
        <w:r w:rsidR="005B3FE4" w:rsidRPr="00140FFA">
          <w:rPr>
            <w:lang w:eastAsia="zh-CN"/>
            <w:rPrChange w:id="2135" w:author="Wang Bin 王宾" w:date="2024-08-08T17:56:00Z">
              <w:rPr>
                <w:lang w:val="en-SG" w:eastAsia="zh-CN"/>
              </w:rPr>
            </w:rPrChange>
          </w:rPr>
          <w:t>.</w:t>
        </w:r>
      </w:ins>
      <w:ins w:id="2136" w:author="Wang Bin 王宾" w:date="2024-08-08T18:00:00Z">
        <w:r w:rsidR="00A5318F">
          <w:rPr>
            <w:rFonts w:hint="eastAsia"/>
            <w:lang w:eastAsia="zh-CN"/>
          </w:rPr>
          <w:t>3</w:t>
        </w:r>
      </w:ins>
      <w:ins w:id="2137" w:author="Wang Bin 王宾" w:date="2024-08-08T17:55:00Z">
        <w:r w:rsidR="005B3FE4" w:rsidRPr="00140FFA">
          <w:rPr>
            <w:lang w:eastAsia="zh-CN"/>
            <w:rPrChange w:id="2138" w:author="Wang Bin 王宾" w:date="2024-08-08T17:56:00Z">
              <w:rPr>
                <w:lang w:val="en-SG" w:eastAsia="zh-CN"/>
              </w:rPr>
            </w:rPrChange>
          </w:rPr>
          <w:t>.</w:t>
        </w:r>
      </w:ins>
      <w:ins w:id="2139" w:author="Wang Bin 王宾" w:date="2024-08-08T17:56:00Z">
        <w:r w:rsidR="005B3FE4" w:rsidRPr="00140FFA">
          <w:rPr>
            <w:lang w:eastAsia="zh-CN"/>
            <w:rPrChange w:id="2140" w:author="Wang Bin 王宾" w:date="2024-08-08T17:56:00Z">
              <w:rPr>
                <w:lang w:val="en-SG" w:eastAsia="zh-CN"/>
              </w:rPr>
            </w:rPrChange>
          </w:rPr>
          <w:t>3.2</w:t>
        </w:r>
        <w:r w:rsidR="00140FFA" w:rsidRPr="00140FFA">
          <w:rPr>
            <w:lang w:eastAsia="zh-CN"/>
            <w:rPrChange w:id="2141" w:author="Wang Bin 王宾" w:date="2024-08-08T17:56:00Z">
              <w:rPr>
                <w:lang w:val="en-SG" w:eastAsia="zh-CN"/>
              </w:rPr>
            </w:rPrChange>
          </w:rPr>
          <w:tab/>
        </w:r>
        <w:r w:rsidR="00140FFA" w:rsidRPr="00140FFA">
          <w:rPr>
            <w:lang w:eastAsia="zh-CN"/>
            <w:rPrChange w:id="2142" w:author="Wang Bin 王宾" w:date="2024-08-08T17:56:00Z">
              <w:rPr>
                <w:lang w:val="en-SG" w:eastAsia="zh-CN"/>
              </w:rPr>
            </w:rPrChange>
          </w:rPr>
          <w:tab/>
        </w:r>
        <w:r w:rsidR="00140FFA" w:rsidRPr="00140FFA">
          <w:rPr>
            <w:lang w:eastAsia="zh-CN"/>
            <w:rPrChange w:id="2143" w:author="Wang Bin 王宾" w:date="2024-08-08T17:56:00Z">
              <w:rPr>
                <w:rFonts w:eastAsia="等线" w:cs="Arial"/>
                <w:lang w:eastAsia="zh-CN"/>
              </w:rPr>
            </w:rPrChange>
          </w:rPr>
          <w:t>General considerations</w:t>
        </w:r>
        <w:bookmarkEnd w:id="2132"/>
      </w:ins>
    </w:p>
    <w:p w14:paraId="1C9E35FE" w14:textId="0657E2C3" w:rsidR="00140FFA" w:rsidRPr="00140FFA" w:rsidRDefault="00286786">
      <w:pPr>
        <w:rPr>
          <w:lang w:eastAsia="zh-CN"/>
          <w:rPrChange w:id="2144" w:author="Wang Bin 王宾" w:date="2024-08-08T17:56:00Z">
            <w:rPr>
              <w:lang w:val="en-SG" w:eastAsia="zh-CN"/>
            </w:rPr>
          </w:rPrChange>
        </w:rPr>
        <w:pPrChange w:id="2145" w:author="Wang Bin 王宾" w:date="2024-08-08T17:56:00Z">
          <w:pPr>
            <w:jc w:val="both"/>
          </w:pPr>
        </w:pPrChange>
      </w:pPr>
      <w:ins w:id="2146" w:author="Wang Bin 王宾" w:date="2024-08-08T17: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Heading4"/>
        <w:rPr>
          <w:lang w:eastAsia="zh-CN"/>
        </w:rPr>
      </w:pPr>
      <w:bookmarkStart w:id="2147" w:name="_Toc175215340"/>
      <w:ins w:id="2148" w:author="Wang Bin 王宾" w:date="2024-08-20T21:27:00Z">
        <w:r>
          <w:rPr>
            <w:rFonts w:hint="eastAsia"/>
            <w:lang w:eastAsia="zh-CN"/>
          </w:rPr>
          <w:t>9</w:t>
        </w:r>
      </w:ins>
      <w:del w:id="2149" w:author="Wang Bin 王宾" w:date="2024-08-20T21:27:00Z">
        <w:r w:rsidR="00387BD0" w:rsidRPr="00545C73" w:rsidDel="00277C6B">
          <w:rPr>
            <w:lang w:eastAsia="zh-CN"/>
          </w:rPr>
          <w:delText>8</w:delText>
        </w:r>
      </w:del>
      <w:r w:rsidR="00387BD0" w:rsidRPr="00545C73">
        <w:rPr>
          <w:lang w:eastAsia="zh-CN"/>
        </w:rPr>
        <w:t>.</w:t>
      </w:r>
      <w:del w:id="2150" w:author="Wang Bin 王宾" w:date="2024-07-11T17:36:00Z">
        <w:r w:rsidR="00387BD0" w:rsidRPr="00545C73" w:rsidDel="00BD017C">
          <w:rPr>
            <w:lang w:eastAsia="zh-CN"/>
          </w:rPr>
          <w:delText>2</w:delText>
        </w:r>
      </w:del>
      <w:ins w:id="2151"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52" w:author="Wang Bin 王宾" w:date="2024-08-08T17:56:00Z">
        <w:r w:rsidR="00387BD0" w:rsidRPr="00545C73" w:rsidDel="00286786">
          <w:rPr>
            <w:lang w:eastAsia="zh-CN"/>
          </w:rPr>
          <w:delText>2</w:delText>
        </w:r>
      </w:del>
      <w:ins w:id="2153" w:author="Wang Bin 王宾" w:date="2024-08-08T17:56:00Z">
        <w:r w:rsidR="00286786">
          <w:rPr>
            <w:rFonts w:hint="eastAsia"/>
            <w:lang w:eastAsia="zh-CN"/>
          </w:rPr>
          <w:t>3</w:t>
        </w:r>
      </w:ins>
      <w:r w:rsidR="00F158A3">
        <w:rPr>
          <w:lang w:eastAsia="zh-CN"/>
        </w:rPr>
        <w:tab/>
      </w:r>
      <w:r w:rsidR="00387BD0" w:rsidRPr="00545C73">
        <w:rPr>
          <w:lang w:eastAsia="zh-CN"/>
        </w:rPr>
        <w:t>AEC</w:t>
      </w:r>
      <w:bookmarkEnd w:id="2147"/>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Heading4"/>
        <w:rPr>
          <w:lang w:eastAsia="zh-CN"/>
        </w:rPr>
      </w:pPr>
      <w:bookmarkStart w:id="2154" w:name="_Toc175215341"/>
      <w:ins w:id="2155" w:author="Wang Bin 王宾" w:date="2024-08-20T21:27:00Z">
        <w:r>
          <w:rPr>
            <w:rFonts w:hint="eastAsia"/>
            <w:lang w:eastAsia="zh-CN"/>
          </w:rPr>
          <w:t>9</w:t>
        </w:r>
      </w:ins>
      <w:del w:id="2156" w:author="Wang Bin 王宾" w:date="2024-08-20T21:27:00Z">
        <w:r w:rsidR="00387BD0" w:rsidRPr="00545C73" w:rsidDel="00277C6B">
          <w:rPr>
            <w:lang w:eastAsia="zh-CN"/>
          </w:rPr>
          <w:delText>8</w:delText>
        </w:r>
      </w:del>
      <w:r w:rsidR="00387BD0" w:rsidRPr="00545C73">
        <w:rPr>
          <w:lang w:eastAsia="zh-CN"/>
        </w:rPr>
        <w:t>.</w:t>
      </w:r>
      <w:del w:id="2157" w:author="Wang Bin 王宾" w:date="2024-07-11T17:36:00Z">
        <w:r w:rsidR="00387BD0" w:rsidRPr="00545C73" w:rsidDel="00BD017C">
          <w:rPr>
            <w:lang w:eastAsia="zh-CN"/>
          </w:rPr>
          <w:delText>2</w:delText>
        </w:r>
      </w:del>
      <w:ins w:id="2158"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59" w:author="Wang Bin 王宾" w:date="2024-08-08T17:57:00Z">
        <w:r w:rsidR="00387BD0" w:rsidRPr="00545C73" w:rsidDel="00286786">
          <w:rPr>
            <w:lang w:eastAsia="zh-CN"/>
          </w:rPr>
          <w:delText>3</w:delText>
        </w:r>
      </w:del>
      <w:ins w:id="2160" w:author="Wang Bin 王宾" w:date="2024-08-08T17:57:00Z">
        <w:r w:rsidR="00286786">
          <w:rPr>
            <w:rFonts w:hint="eastAsia"/>
            <w:lang w:eastAsia="zh-CN"/>
          </w:rPr>
          <w:t>4</w:t>
        </w:r>
      </w:ins>
      <w:r w:rsidR="00F158A3">
        <w:rPr>
          <w:lang w:eastAsia="zh-CN"/>
        </w:rPr>
        <w:tab/>
      </w:r>
      <w:r w:rsidR="00387BD0" w:rsidRPr="00545C73">
        <w:rPr>
          <w:lang w:eastAsia="zh-CN"/>
        </w:rPr>
        <w:t>Noise reduction</w:t>
      </w:r>
      <w:bookmarkEnd w:id="2154"/>
    </w:p>
    <w:p w14:paraId="68256F59" w14:textId="71A23015" w:rsidR="00387BD0" w:rsidRDefault="00277C6B" w:rsidP="00265807">
      <w:pPr>
        <w:pStyle w:val="Heading5"/>
        <w:rPr>
          <w:lang w:eastAsia="zh-CN"/>
        </w:rPr>
      </w:pPr>
      <w:bookmarkStart w:id="2161" w:name="_Toc175215342"/>
      <w:ins w:id="2162" w:author="Wang Bin 王宾" w:date="2024-08-20T21:28:00Z">
        <w:r>
          <w:rPr>
            <w:rFonts w:hint="eastAsia"/>
            <w:lang w:eastAsia="zh-CN"/>
          </w:rPr>
          <w:t>9</w:t>
        </w:r>
      </w:ins>
      <w:del w:id="2163" w:author="Wang Bin 王宾" w:date="2024-08-20T21:27:00Z">
        <w:r w:rsidR="00387BD0" w:rsidDel="00277C6B">
          <w:rPr>
            <w:rFonts w:hint="eastAsia"/>
            <w:lang w:eastAsia="zh-CN"/>
          </w:rPr>
          <w:delText>8</w:delText>
        </w:r>
      </w:del>
      <w:r w:rsidR="00387BD0">
        <w:rPr>
          <w:rFonts w:hint="eastAsia"/>
          <w:lang w:eastAsia="zh-CN"/>
        </w:rPr>
        <w:t>.</w:t>
      </w:r>
      <w:del w:id="2164" w:author="Wang Bin 王宾" w:date="2024-07-11T17:36:00Z">
        <w:r w:rsidR="00387BD0" w:rsidDel="00BD017C">
          <w:rPr>
            <w:rFonts w:hint="eastAsia"/>
            <w:lang w:eastAsia="zh-CN"/>
          </w:rPr>
          <w:delText>2</w:delText>
        </w:r>
      </w:del>
      <w:ins w:id="2165" w:author="Wang Bin 王宾" w:date="2024-07-11T17:36:00Z">
        <w:r w:rsidR="00BD017C">
          <w:rPr>
            <w:rFonts w:hint="eastAsia"/>
            <w:lang w:eastAsia="zh-CN"/>
          </w:rPr>
          <w:t>3</w:t>
        </w:r>
      </w:ins>
      <w:r w:rsidR="00387BD0">
        <w:rPr>
          <w:rFonts w:hint="eastAsia"/>
          <w:lang w:eastAsia="zh-CN"/>
        </w:rPr>
        <w:t>.3.</w:t>
      </w:r>
      <w:del w:id="2166" w:author="Wang Bin 王宾" w:date="2024-08-08T17:57:00Z">
        <w:r w:rsidR="00387BD0" w:rsidDel="00286786">
          <w:rPr>
            <w:rFonts w:hint="eastAsia"/>
            <w:lang w:eastAsia="zh-CN"/>
          </w:rPr>
          <w:delText>3</w:delText>
        </w:r>
      </w:del>
      <w:ins w:id="2167" w:author="Wang Bin 王宾" w:date="2024-08-08T17: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161"/>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Heading5"/>
      </w:pPr>
      <w:bookmarkStart w:id="2168" w:name="_Toc175215343"/>
      <w:ins w:id="2169" w:author="Wang Bin 王宾" w:date="2024-08-20T21:28:00Z">
        <w:r>
          <w:rPr>
            <w:rFonts w:hint="eastAsia"/>
            <w:lang w:eastAsia="zh-CN"/>
          </w:rPr>
          <w:t>9</w:t>
        </w:r>
      </w:ins>
      <w:del w:id="2170" w:author="Wang Bin 王宾" w:date="2024-08-20T21:28:00Z">
        <w:r w:rsidR="00387BD0" w:rsidRPr="00265807" w:rsidDel="00277C6B">
          <w:delText>8</w:delText>
        </w:r>
      </w:del>
      <w:r w:rsidR="00387BD0" w:rsidRPr="00265807">
        <w:t>.</w:t>
      </w:r>
      <w:del w:id="2171" w:author="Wang Bin 王宾" w:date="2024-07-11T17:36:00Z">
        <w:r w:rsidR="00387BD0" w:rsidRPr="00265807" w:rsidDel="00BD017C">
          <w:delText>2</w:delText>
        </w:r>
      </w:del>
      <w:ins w:id="2172" w:author="Wang Bin 王宾" w:date="2024-07-11T17:36:00Z">
        <w:r w:rsidR="00BD017C">
          <w:rPr>
            <w:rFonts w:hint="eastAsia"/>
            <w:lang w:eastAsia="zh-CN"/>
          </w:rPr>
          <w:t>3</w:t>
        </w:r>
      </w:ins>
      <w:r w:rsidR="00387BD0" w:rsidRPr="00265807">
        <w:t>.3.</w:t>
      </w:r>
      <w:del w:id="2173" w:author="Wang Bin 王宾" w:date="2024-08-08T17:57:00Z">
        <w:r w:rsidR="00387BD0" w:rsidRPr="00265807" w:rsidDel="00286786">
          <w:delText>3</w:delText>
        </w:r>
      </w:del>
      <w:ins w:id="2174" w:author="Wang Bin 王宾" w:date="2024-08-08T17:57:00Z">
        <w:r w:rsidR="00286786">
          <w:rPr>
            <w:rFonts w:hint="eastAsia"/>
            <w:lang w:eastAsia="zh-CN"/>
          </w:rPr>
          <w:t>4</w:t>
        </w:r>
      </w:ins>
      <w:r w:rsidR="00387BD0" w:rsidRPr="00265807">
        <w:t>.2</w:t>
      </w:r>
      <w:r w:rsidR="00F158A3" w:rsidRPr="00265807">
        <w:tab/>
      </w:r>
      <w:r w:rsidR="00387BD0" w:rsidRPr="00265807">
        <w:t>Wind noise reduction</w:t>
      </w:r>
      <w:bookmarkEnd w:id="2168"/>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Heading5"/>
        <w:rPr>
          <w:lang w:eastAsia="zh-CN"/>
        </w:rPr>
      </w:pPr>
      <w:bookmarkStart w:id="2175" w:name="_Toc175215344"/>
      <w:ins w:id="2176" w:author="Wang Bin 王宾" w:date="2024-08-20T21:28:00Z">
        <w:r>
          <w:rPr>
            <w:rFonts w:hint="eastAsia"/>
            <w:lang w:eastAsia="zh-CN"/>
          </w:rPr>
          <w:t>9</w:t>
        </w:r>
      </w:ins>
      <w:del w:id="2177" w:author="Wang Bin 王宾" w:date="2024-08-20T21:28:00Z">
        <w:r w:rsidR="00387BD0" w:rsidRPr="00545C73" w:rsidDel="00277C6B">
          <w:rPr>
            <w:lang w:eastAsia="zh-CN"/>
          </w:rPr>
          <w:delText>8</w:delText>
        </w:r>
      </w:del>
      <w:r w:rsidR="00387BD0" w:rsidRPr="00545C73">
        <w:rPr>
          <w:lang w:eastAsia="zh-CN"/>
        </w:rPr>
        <w:t>.</w:t>
      </w:r>
      <w:del w:id="2178" w:author="Wang Bin 王宾" w:date="2024-07-11T17:36:00Z">
        <w:r w:rsidR="00387BD0" w:rsidRPr="00545C73" w:rsidDel="00BD017C">
          <w:rPr>
            <w:lang w:eastAsia="zh-CN"/>
          </w:rPr>
          <w:delText>2</w:delText>
        </w:r>
      </w:del>
      <w:ins w:id="2179"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80" w:author="Wang Bin 王宾" w:date="2024-08-08T17:57:00Z">
        <w:r w:rsidR="00387BD0" w:rsidRPr="00545C73" w:rsidDel="00286786">
          <w:rPr>
            <w:lang w:eastAsia="zh-CN"/>
          </w:rPr>
          <w:delText>3</w:delText>
        </w:r>
      </w:del>
      <w:ins w:id="2181" w:author="Wang Bin 王宾" w:date="2024-08-08T17: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175"/>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Heading5"/>
      </w:pPr>
      <w:bookmarkStart w:id="2182" w:name="_Toc175215345"/>
      <w:ins w:id="2183" w:author="Wang Bin 王宾" w:date="2024-08-20T21:28:00Z">
        <w:r>
          <w:rPr>
            <w:rFonts w:hint="eastAsia"/>
            <w:lang w:eastAsia="zh-CN"/>
          </w:rPr>
          <w:t>9</w:t>
        </w:r>
      </w:ins>
      <w:del w:id="2184" w:author="Wang Bin 王宾" w:date="2024-08-20T21:28:00Z">
        <w:r w:rsidR="00387BD0" w:rsidRPr="00265807" w:rsidDel="00277C6B">
          <w:delText>8</w:delText>
        </w:r>
      </w:del>
      <w:r w:rsidR="00387BD0" w:rsidRPr="00265807">
        <w:t>.</w:t>
      </w:r>
      <w:del w:id="2185" w:author="Wang Bin 王宾" w:date="2024-07-11T17:36:00Z">
        <w:r w:rsidR="00387BD0" w:rsidRPr="00265807" w:rsidDel="00BD017C">
          <w:delText>2</w:delText>
        </w:r>
      </w:del>
      <w:ins w:id="2186" w:author="Wang Bin 王宾" w:date="2024-07-11T17:36:00Z">
        <w:r w:rsidR="00BD017C">
          <w:rPr>
            <w:rFonts w:hint="eastAsia"/>
            <w:lang w:eastAsia="zh-CN"/>
          </w:rPr>
          <w:t>3</w:t>
        </w:r>
      </w:ins>
      <w:r w:rsidR="00387BD0" w:rsidRPr="00265807">
        <w:t>.3.</w:t>
      </w:r>
      <w:del w:id="2187" w:author="Wang Bin 王宾" w:date="2024-08-08T17:57:00Z">
        <w:r w:rsidR="00387BD0" w:rsidRPr="00265807" w:rsidDel="00286786">
          <w:delText>3</w:delText>
        </w:r>
      </w:del>
      <w:ins w:id="2188" w:author="Wang Bin 王宾" w:date="2024-08-08T17:57:00Z">
        <w:r w:rsidR="00286786">
          <w:rPr>
            <w:rFonts w:hint="eastAsia"/>
            <w:lang w:eastAsia="zh-CN"/>
          </w:rPr>
          <w:t>4</w:t>
        </w:r>
      </w:ins>
      <w:r w:rsidR="00387BD0" w:rsidRPr="00265807">
        <w:t>.4</w:t>
      </w:r>
      <w:r w:rsidR="00F158A3" w:rsidRPr="00265807">
        <w:tab/>
      </w:r>
      <w:r w:rsidR="00387BD0" w:rsidRPr="00265807">
        <w:t>Background noise reduction</w:t>
      </w:r>
      <w:bookmarkEnd w:id="2182"/>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Heading5"/>
        <w:rPr>
          <w:lang w:eastAsia="zh-CN"/>
        </w:rPr>
      </w:pPr>
      <w:bookmarkStart w:id="2189" w:name="_Toc175215346"/>
      <w:ins w:id="2190" w:author="Wang Bin 王宾" w:date="2024-08-20T21:28:00Z">
        <w:r>
          <w:rPr>
            <w:rFonts w:hint="eastAsia"/>
            <w:lang w:eastAsia="zh-CN"/>
          </w:rPr>
          <w:lastRenderedPageBreak/>
          <w:t>9</w:t>
        </w:r>
      </w:ins>
      <w:del w:id="2191" w:author="Wang Bin 王宾" w:date="2024-08-20T21:28:00Z">
        <w:r w:rsidR="00387BD0" w:rsidRPr="00545C73" w:rsidDel="00277C6B">
          <w:rPr>
            <w:lang w:eastAsia="zh-CN"/>
          </w:rPr>
          <w:delText>8</w:delText>
        </w:r>
      </w:del>
      <w:r w:rsidR="00387BD0" w:rsidRPr="00545C73">
        <w:rPr>
          <w:lang w:eastAsia="zh-CN"/>
        </w:rPr>
        <w:t>.</w:t>
      </w:r>
      <w:del w:id="2192" w:author="Wang Bin 王宾" w:date="2024-07-11T17:36:00Z">
        <w:r w:rsidR="00387BD0" w:rsidRPr="00545C73" w:rsidDel="00BD017C">
          <w:rPr>
            <w:lang w:eastAsia="zh-CN"/>
          </w:rPr>
          <w:delText>2</w:delText>
        </w:r>
      </w:del>
      <w:ins w:id="2193"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94" w:author="Wang Bin 王宾" w:date="2024-08-08T17:57:00Z">
        <w:r w:rsidR="00387BD0" w:rsidRPr="00545C73" w:rsidDel="00286786">
          <w:rPr>
            <w:lang w:eastAsia="zh-CN"/>
          </w:rPr>
          <w:delText>3</w:delText>
        </w:r>
      </w:del>
      <w:ins w:id="2195" w:author="Wang Bin 王宾" w:date="2024-08-08T17: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189"/>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Heading3"/>
      </w:pPr>
      <w:bookmarkStart w:id="2196" w:name="_Toc175215347"/>
      <w:del w:id="2197" w:author="Wang Bin 王宾" w:date="2024-08-20T21:28:00Z">
        <w:r w:rsidRPr="00265807" w:rsidDel="00277C6B">
          <w:delText>8</w:delText>
        </w:r>
      </w:del>
      <w:ins w:id="2198" w:author="Wang Bin 王宾" w:date="2024-08-20T21:28:00Z">
        <w:r w:rsidR="00277C6B">
          <w:rPr>
            <w:rFonts w:hint="eastAsia"/>
            <w:lang w:eastAsia="zh-CN"/>
          </w:rPr>
          <w:t>9</w:t>
        </w:r>
      </w:ins>
      <w:r w:rsidRPr="00265807">
        <w:t>.</w:t>
      </w:r>
      <w:del w:id="2199" w:author="Wang Bin 王宾" w:date="2024-07-11T17:36:00Z">
        <w:r w:rsidRPr="00265807" w:rsidDel="00BD017C">
          <w:delText>2</w:delText>
        </w:r>
      </w:del>
      <w:ins w:id="2200" w:author="Wang Bin 王宾" w:date="2024-07-11T17:36:00Z">
        <w:r w:rsidR="00BD017C">
          <w:rPr>
            <w:rFonts w:hint="eastAsia"/>
            <w:lang w:eastAsia="zh-CN"/>
          </w:rPr>
          <w:t>3</w:t>
        </w:r>
      </w:ins>
      <w:r w:rsidRPr="00265807">
        <w:t>.4</w:t>
      </w:r>
      <w:r w:rsidR="00F158A3">
        <w:tab/>
      </w:r>
      <w:r w:rsidRPr="00265807">
        <w:t xml:space="preserve">Audio format </w:t>
      </w:r>
      <w:r w:rsidR="0097684F" w:rsidRPr="00265807">
        <w:t>generation</w:t>
      </w:r>
      <w:bookmarkEnd w:id="2196"/>
    </w:p>
    <w:p w14:paraId="7B3C92E6" w14:textId="068F9617" w:rsidR="00387BD0" w:rsidRPr="00BD3E13" w:rsidRDefault="00277C6B" w:rsidP="00265807">
      <w:pPr>
        <w:pStyle w:val="Heading4"/>
        <w:rPr>
          <w:lang w:eastAsia="zh-CN"/>
        </w:rPr>
      </w:pPr>
      <w:bookmarkStart w:id="2201" w:name="_Toc175215348"/>
      <w:ins w:id="2202" w:author="Wang Bin 王宾" w:date="2024-08-20T21:28:00Z">
        <w:r>
          <w:rPr>
            <w:rFonts w:hint="eastAsia"/>
            <w:lang w:eastAsia="zh-CN"/>
          </w:rPr>
          <w:t>9</w:t>
        </w:r>
      </w:ins>
      <w:del w:id="2203" w:author="Wang Bin 王宾" w:date="2024-08-20T21:28:00Z">
        <w:r w:rsidR="00387BD0" w:rsidRPr="001B6446" w:rsidDel="00277C6B">
          <w:rPr>
            <w:lang w:eastAsia="zh-CN"/>
          </w:rPr>
          <w:delText>8</w:delText>
        </w:r>
      </w:del>
      <w:r w:rsidR="00387BD0" w:rsidRPr="001B6446">
        <w:rPr>
          <w:lang w:eastAsia="zh-CN"/>
        </w:rPr>
        <w:t>.</w:t>
      </w:r>
      <w:del w:id="2204" w:author="Wang Bin 王宾" w:date="2024-07-11T17:36:00Z">
        <w:r w:rsidR="00387BD0" w:rsidRPr="001B6446" w:rsidDel="00BD017C">
          <w:rPr>
            <w:lang w:eastAsia="zh-CN"/>
          </w:rPr>
          <w:delText>2</w:delText>
        </w:r>
      </w:del>
      <w:ins w:id="2205" w:author="Wang Bin 王宾" w:date="2024-07-11T17: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201"/>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Heading4"/>
        <w:rPr>
          <w:lang w:eastAsia="zh-CN"/>
        </w:rPr>
      </w:pPr>
      <w:bookmarkStart w:id="2206" w:name="_Toc175215349"/>
      <w:ins w:id="2207" w:author="Wang Bin 王宾" w:date="2024-08-20T21:28:00Z">
        <w:r>
          <w:rPr>
            <w:rFonts w:hint="eastAsia"/>
            <w:lang w:eastAsia="zh-CN"/>
          </w:rPr>
          <w:t>9</w:t>
        </w:r>
      </w:ins>
      <w:del w:id="2208" w:author="Wang Bin 王宾" w:date="2024-08-20T21:28:00Z">
        <w:r w:rsidR="00387BD0" w:rsidRPr="00545C73" w:rsidDel="00277C6B">
          <w:rPr>
            <w:lang w:eastAsia="zh-CN"/>
          </w:rPr>
          <w:delText>8</w:delText>
        </w:r>
      </w:del>
      <w:r w:rsidR="00387BD0" w:rsidRPr="00545C73">
        <w:rPr>
          <w:lang w:eastAsia="zh-CN"/>
        </w:rPr>
        <w:t>.</w:t>
      </w:r>
      <w:del w:id="2209" w:author="Wang Bin 王宾" w:date="2024-07-11T17:36:00Z">
        <w:r w:rsidR="00387BD0" w:rsidRPr="00545C73" w:rsidDel="00BD017C">
          <w:rPr>
            <w:lang w:eastAsia="zh-CN"/>
          </w:rPr>
          <w:delText>2</w:delText>
        </w:r>
      </w:del>
      <w:ins w:id="2210" w:author="Wang Bin 王宾" w:date="2024-07-11T17: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206"/>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Heading4"/>
        <w:rPr>
          <w:lang w:eastAsia="zh-CN"/>
        </w:rPr>
      </w:pPr>
      <w:bookmarkStart w:id="2211" w:name="_Toc175215350"/>
      <w:ins w:id="2212" w:author="Wang Bin 王宾" w:date="2024-08-20T21:28:00Z">
        <w:r>
          <w:rPr>
            <w:rFonts w:hint="eastAsia"/>
            <w:lang w:eastAsia="zh-CN"/>
          </w:rPr>
          <w:t>9</w:t>
        </w:r>
      </w:ins>
      <w:del w:id="2213" w:author="Wang Bin 王宾" w:date="2024-08-20T21:28:00Z">
        <w:r w:rsidR="00387BD0" w:rsidRPr="001B6446" w:rsidDel="00277C6B">
          <w:rPr>
            <w:rFonts w:hint="eastAsia"/>
            <w:lang w:eastAsia="zh-CN"/>
          </w:rPr>
          <w:delText>8</w:delText>
        </w:r>
      </w:del>
      <w:r w:rsidR="00387BD0" w:rsidRPr="001B6446">
        <w:rPr>
          <w:rFonts w:hint="eastAsia"/>
          <w:lang w:eastAsia="zh-CN"/>
        </w:rPr>
        <w:t>.</w:t>
      </w:r>
      <w:del w:id="2214" w:author="Wang Bin 王宾" w:date="2024-07-11T17:36:00Z">
        <w:r w:rsidR="00387BD0" w:rsidRPr="001B6446" w:rsidDel="00BD017C">
          <w:rPr>
            <w:rFonts w:hint="eastAsia"/>
            <w:lang w:eastAsia="zh-CN"/>
          </w:rPr>
          <w:delText>2</w:delText>
        </w:r>
      </w:del>
      <w:ins w:id="2215" w:author="Wang Bin 王宾" w:date="2024-07-11T17: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211"/>
    </w:p>
    <w:p w14:paraId="3A8CC4E7" w14:textId="2D25DF86" w:rsidR="00387BD0" w:rsidRDefault="00277C6B" w:rsidP="00265807">
      <w:pPr>
        <w:pStyle w:val="Heading5"/>
        <w:rPr>
          <w:lang w:eastAsia="zh-CN"/>
        </w:rPr>
      </w:pPr>
      <w:bookmarkStart w:id="2216" w:name="_Toc175215351"/>
      <w:ins w:id="2217" w:author="Wang Bin 王宾" w:date="2024-08-20T21:28:00Z">
        <w:r>
          <w:rPr>
            <w:rFonts w:hint="eastAsia"/>
            <w:lang w:eastAsia="zh-CN"/>
          </w:rPr>
          <w:t>9</w:t>
        </w:r>
      </w:ins>
      <w:del w:id="2218" w:author="Wang Bin 王宾" w:date="2024-08-20T21:28:00Z">
        <w:r w:rsidR="00387BD0" w:rsidRPr="7F1DCAB4" w:rsidDel="00277C6B">
          <w:rPr>
            <w:lang w:eastAsia="zh-CN"/>
          </w:rPr>
          <w:delText>8</w:delText>
        </w:r>
      </w:del>
      <w:r w:rsidR="00387BD0" w:rsidRPr="7F1DCAB4">
        <w:rPr>
          <w:lang w:eastAsia="zh-CN"/>
        </w:rPr>
        <w:t>.</w:t>
      </w:r>
      <w:del w:id="2219" w:author="Wang Bin 王宾" w:date="2024-07-11T17:36:00Z">
        <w:r w:rsidR="00387BD0" w:rsidRPr="7F1DCAB4" w:rsidDel="00BD017C">
          <w:rPr>
            <w:lang w:eastAsia="zh-CN"/>
          </w:rPr>
          <w:delText>2</w:delText>
        </w:r>
      </w:del>
      <w:ins w:id="2220" w:author="Wang Bin 王宾" w:date="2024-07-11T17: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216"/>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221" w:author="Wang Bin 王宾" w:date="2024-07-11T17:52:00Z">
        <w:r w:rsidDel="00FC72CC">
          <w:rPr>
            <w:rFonts w:hint="eastAsia"/>
            <w:lang w:eastAsia="zh-CN"/>
          </w:rPr>
          <w:delText xml:space="preserve">the </w:delText>
        </w:r>
      </w:del>
      <w:ins w:id="2222" w:author="Wang Bin 王宾" w:date="2024-07-11T17:52:00Z">
        <w:r w:rsidR="00FC72CC">
          <w:rPr>
            <w:rFonts w:hint="eastAsia"/>
            <w:lang w:eastAsia="zh-CN"/>
          </w:rPr>
          <w:t xml:space="preserve">a </w:t>
        </w:r>
      </w:ins>
      <w:r>
        <w:rPr>
          <w:rFonts w:hint="eastAsia"/>
          <w:lang w:eastAsia="zh-CN"/>
        </w:rPr>
        <w:t>content</w:t>
      </w:r>
      <w:ins w:id="2223" w:author="Wang Bin 王宾" w:date="2024-07-11T17:52:00Z">
        <w:r w:rsidR="00FC72CC">
          <w:rPr>
            <w:rFonts w:hint="eastAsia"/>
            <w:lang w:eastAsia="zh-CN"/>
          </w:rPr>
          <w:t>-</w:t>
        </w:r>
      </w:ins>
      <w:del w:id="2224" w:author="Wang Bin 王宾" w:date="2024-07-11T17: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225" w:author="Wang Bin 王宾" w:date="2024-07-11T17: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Heading5"/>
        <w:rPr>
          <w:lang w:eastAsia="zh-CN"/>
        </w:rPr>
      </w:pPr>
      <w:bookmarkStart w:id="2226" w:name="_Toc175215352"/>
      <w:ins w:id="2227" w:author="Wang Bin 王宾" w:date="2024-08-20T21:28:00Z">
        <w:r>
          <w:rPr>
            <w:rFonts w:hint="eastAsia"/>
            <w:lang w:eastAsia="zh-CN"/>
          </w:rPr>
          <w:t>9</w:t>
        </w:r>
      </w:ins>
      <w:del w:id="2228" w:author="Wang Bin 王宾" w:date="2024-08-20T21:28:00Z">
        <w:r w:rsidR="00387BD0" w:rsidRPr="7F1DCAB4" w:rsidDel="00277C6B">
          <w:rPr>
            <w:lang w:eastAsia="zh-CN"/>
          </w:rPr>
          <w:delText>8</w:delText>
        </w:r>
      </w:del>
      <w:r w:rsidR="00387BD0" w:rsidRPr="7F1DCAB4">
        <w:rPr>
          <w:lang w:eastAsia="zh-CN"/>
        </w:rPr>
        <w:t>.</w:t>
      </w:r>
      <w:del w:id="2229" w:author="Wang Bin 王宾" w:date="2024-07-11T17:36:00Z">
        <w:r w:rsidR="00387BD0" w:rsidRPr="7F1DCAB4" w:rsidDel="00BD017C">
          <w:rPr>
            <w:lang w:eastAsia="zh-CN"/>
          </w:rPr>
          <w:delText>2</w:delText>
        </w:r>
      </w:del>
      <w:ins w:id="2230" w:author="Wang Bin 王宾" w:date="2024-07-11T17: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226"/>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Heading5"/>
        <w:rPr>
          <w:lang w:eastAsia="zh-CN"/>
        </w:rPr>
      </w:pPr>
      <w:bookmarkStart w:id="2231" w:name="_Toc175215353"/>
      <w:ins w:id="2232" w:author="Wang Bin 王宾" w:date="2024-08-20T21:28:00Z">
        <w:r>
          <w:rPr>
            <w:rFonts w:hint="eastAsia"/>
            <w:lang w:eastAsia="zh-CN"/>
          </w:rPr>
          <w:t>9</w:t>
        </w:r>
      </w:ins>
      <w:del w:id="2233" w:author="Wang Bin 王宾" w:date="2024-08-20T21:28:00Z">
        <w:r w:rsidR="00387BD0" w:rsidDel="00277C6B">
          <w:rPr>
            <w:rFonts w:hint="eastAsia"/>
            <w:lang w:eastAsia="zh-CN"/>
          </w:rPr>
          <w:delText>8</w:delText>
        </w:r>
      </w:del>
      <w:r w:rsidR="00387BD0">
        <w:rPr>
          <w:rFonts w:hint="eastAsia"/>
          <w:lang w:eastAsia="zh-CN"/>
        </w:rPr>
        <w:t>.</w:t>
      </w:r>
      <w:del w:id="2234" w:author="Wang Bin 王宾" w:date="2024-07-11T17:37:00Z">
        <w:r w:rsidR="00387BD0" w:rsidDel="00BD017C">
          <w:rPr>
            <w:rFonts w:hint="eastAsia"/>
            <w:lang w:eastAsia="zh-CN"/>
          </w:rPr>
          <w:delText>2</w:delText>
        </w:r>
      </w:del>
      <w:ins w:id="2235" w:author="Wang Bin 王宾" w:date="2024-07-11T17: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231"/>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236" w:author="Wang Bin 王宾" w:date="2024-07-11T17:53:00Z">
        <w:r w:rsidRPr="00E300CC" w:rsidDel="00FC72CC">
          <w:rPr>
            <w:lang w:eastAsia="zh-CN"/>
          </w:rPr>
          <w:delText xml:space="preserve">Upmixer </w:delText>
        </w:r>
      </w:del>
      <w:ins w:id="2237" w:author="Wang Bin 王宾" w:date="2024-07-11T17: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Heading4"/>
        <w:rPr>
          <w:lang w:eastAsia="zh-CN"/>
        </w:rPr>
      </w:pPr>
      <w:bookmarkStart w:id="2238" w:name="_Toc175215354"/>
      <w:del w:id="2239" w:author="Wang Bin 王宾" w:date="2024-08-20T21:28:00Z">
        <w:r w:rsidRPr="001B6446" w:rsidDel="00277C6B">
          <w:rPr>
            <w:rFonts w:hint="eastAsia"/>
            <w:lang w:eastAsia="zh-CN"/>
          </w:rPr>
          <w:delText>8</w:delText>
        </w:r>
      </w:del>
      <w:ins w:id="2240" w:author="Wang Bin 王宾" w:date="2024-08-20T21:28:00Z">
        <w:r w:rsidR="00277C6B">
          <w:rPr>
            <w:rFonts w:hint="eastAsia"/>
            <w:lang w:eastAsia="zh-CN"/>
          </w:rPr>
          <w:t>9</w:t>
        </w:r>
      </w:ins>
      <w:r w:rsidRPr="001B6446">
        <w:rPr>
          <w:rFonts w:hint="eastAsia"/>
          <w:lang w:eastAsia="zh-CN"/>
        </w:rPr>
        <w:t>.</w:t>
      </w:r>
      <w:del w:id="2241" w:author="Wang Bin 王宾" w:date="2024-07-11T17:37:00Z">
        <w:r w:rsidRPr="001B6446" w:rsidDel="00BD017C">
          <w:rPr>
            <w:rFonts w:hint="eastAsia"/>
            <w:lang w:eastAsia="zh-CN"/>
          </w:rPr>
          <w:delText>2</w:delText>
        </w:r>
      </w:del>
      <w:ins w:id="2242" w:author="Wang Bin 王宾" w:date="2024-07-11T17: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238"/>
    </w:p>
    <w:p w14:paraId="76584602" w14:textId="0AADC50B" w:rsidR="00387BD0" w:rsidRDefault="00277C6B" w:rsidP="00265807">
      <w:pPr>
        <w:pStyle w:val="Heading5"/>
        <w:rPr>
          <w:lang w:eastAsia="zh-CN"/>
        </w:rPr>
      </w:pPr>
      <w:bookmarkStart w:id="2243" w:name="_Toc175215355"/>
      <w:ins w:id="2244" w:author="Wang Bin 王宾" w:date="2024-08-20T21:29:00Z">
        <w:r>
          <w:rPr>
            <w:rFonts w:hint="eastAsia"/>
            <w:lang w:eastAsia="zh-CN"/>
          </w:rPr>
          <w:t>9</w:t>
        </w:r>
      </w:ins>
      <w:del w:id="2245" w:author="Wang Bin 王宾" w:date="2024-08-20T21:29:00Z">
        <w:r w:rsidR="00387BD0" w:rsidRPr="7F1DCAB4" w:rsidDel="00277C6B">
          <w:rPr>
            <w:lang w:eastAsia="zh-CN"/>
          </w:rPr>
          <w:delText>8</w:delText>
        </w:r>
      </w:del>
      <w:r w:rsidR="00387BD0" w:rsidRPr="7F1DCAB4">
        <w:rPr>
          <w:lang w:eastAsia="zh-CN"/>
        </w:rPr>
        <w:t>.</w:t>
      </w:r>
      <w:del w:id="2246" w:author="Wang Bin 王宾" w:date="2024-07-11T17:37:00Z">
        <w:r w:rsidR="00387BD0" w:rsidRPr="7F1DCAB4" w:rsidDel="00BD017C">
          <w:rPr>
            <w:lang w:eastAsia="zh-CN"/>
          </w:rPr>
          <w:delText>2</w:delText>
        </w:r>
      </w:del>
      <w:ins w:id="2247" w:author="Wang Bin 王宾" w:date="2024-07-11T17: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243"/>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248" w:author="Wang Bin 王宾" w:date="2024-07-11T17:54:00Z">
        <w:r w:rsidDel="00FC72CC">
          <w:rPr>
            <w:rFonts w:hint="eastAsia"/>
            <w:lang w:eastAsia="zh-CN"/>
          </w:rPr>
          <w:delText xml:space="preserve">the </w:delText>
        </w:r>
      </w:del>
      <w:ins w:id="2249" w:author="Wang Bin 王宾" w:date="2024-07-11T17:54:00Z">
        <w:r w:rsidR="00FC72CC">
          <w:rPr>
            <w:rFonts w:hint="eastAsia"/>
            <w:lang w:eastAsia="zh-CN"/>
          </w:rPr>
          <w:t xml:space="preserve">a </w:t>
        </w:r>
      </w:ins>
      <w:r>
        <w:rPr>
          <w:rFonts w:hint="eastAsia"/>
          <w:lang w:eastAsia="zh-CN"/>
        </w:rPr>
        <w:t xml:space="preserve">downmixing module and </w:t>
      </w:r>
      <w:ins w:id="2250" w:author="Wang Bin 王宾" w:date="2024-07-11T17:54:00Z">
        <w:r w:rsidR="00FC72CC">
          <w:rPr>
            <w:rFonts w:hint="eastAsia"/>
            <w:lang w:eastAsia="zh-CN"/>
          </w:rPr>
          <w:t xml:space="preserve">a </w:t>
        </w:r>
      </w:ins>
      <w:r>
        <w:rPr>
          <w:rFonts w:hint="eastAsia"/>
          <w:lang w:eastAsia="zh-CN"/>
        </w:rPr>
        <w:t xml:space="preserve">spatial analysis module to get </w:t>
      </w:r>
      <w:del w:id="2251" w:author="Wang Bin 王宾" w:date="2024-07-11T17:55:00Z">
        <w:r w:rsidDel="00FC72CC">
          <w:rPr>
            <w:lang w:eastAsia="zh-CN"/>
          </w:rPr>
          <w:delText>ambisonics</w:delText>
        </w:r>
        <w:r w:rsidDel="00FC72CC">
          <w:rPr>
            <w:rFonts w:hint="eastAsia"/>
            <w:lang w:eastAsia="zh-CN"/>
          </w:rPr>
          <w:delText xml:space="preserve"> </w:delText>
        </w:r>
      </w:del>
      <w:ins w:id="2252" w:author="Wang Bin 王宾" w:date="2024-07-11T17:55:00Z">
        <w:r w:rsidR="00FC72CC">
          <w:rPr>
            <w:rFonts w:hint="eastAsia"/>
            <w:lang w:eastAsia="zh-CN"/>
          </w:rPr>
          <w:t xml:space="preserve"> parametric spatial audio</w:t>
        </w:r>
        <w:r w:rsidR="00FC72CC">
          <w:rPr>
            <w:lang w:eastAsia="zh-CN"/>
          </w:rPr>
          <w:t xml:space="preserve"> </w:t>
        </w:r>
      </w:ins>
      <w:r>
        <w:rPr>
          <w:lang w:eastAsia="zh-CN"/>
        </w:rPr>
        <w:t>signals</w:t>
      </w:r>
      <w:ins w:id="2253" w:author="Wang Bin 王宾" w:date="2024-07-11T17: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Heading5"/>
        <w:rPr>
          <w:lang w:eastAsia="zh-CN"/>
        </w:rPr>
      </w:pPr>
      <w:bookmarkStart w:id="2254" w:name="_Toc175215356"/>
      <w:del w:id="2255" w:author="Wang Bin 王宾" w:date="2024-08-20T21:28:00Z">
        <w:r w:rsidRPr="7F1DCAB4" w:rsidDel="00277C6B">
          <w:rPr>
            <w:lang w:eastAsia="zh-CN"/>
          </w:rPr>
          <w:lastRenderedPageBreak/>
          <w:delText>8</w:delText>
        </w:r>
      </w:del>
      <w:ins w:id="2256" w:author="Wang Bin 王宾" w:date="2024-08-20T21:28:00Z">
        <w:r w:rsidR="00277C6B">
          <w:rPr>
            <w:rFonts w:hint="eastAsia"/>
            <w:lang w:eastAsia="zh-CN"/>
          </w:rPr>
          <w:t>9</w:t>
        </w:r>
      </w:ins>
      <w:r w:rsidRPr="7F1DCAB4">
        <w:rPr>
          <w:lang w:eastAsia="zh-CN"/>
        </w:rPr>
        <w:t>.</w:t>
      </w:r>
      <w:del w:id="2257" w:author="Wang Bin 王宾" w:date="2024-07-11T17:37:00Z">
        <w:r w:rsidRPr="7F1DCAB4" w:rsidDel="00BD017C">
          <w:rPr>
            <w:lang w:eastAsia="zh-CN"/>
          </w:rPr>
          <w:delText>2</w:delText>
        </w:r>
      </w:del>
      <w:ins w:id="2258" w:author="Wang Bin 王宾" w:date="2024-07-11T17: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254"/>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259" w:author="Wang Bin 王宾" w:date="2024-07-11T18:00:00Z">
        <w:r w:rsidR="0080743C" w:rsidRPr="004307FD">
          <w:rPr>
            <w:lang w:eastAsia="zh-CN"/>
          </w:rPr>
          <w:t xml:space="preserve">from a number of </w:t>
        </w:r>
      </w:ins>
      <w:del w:id="2260" w:author="Wang Bin 王宾" w:date="2024-07-11T18:00:00Z">
        <w:r w:rsidRPr="00E300CC" w:rsidDel="0080743C">
          <w:rPr>
            <w:lang w:eastAsia="zh-CN"/>
          </w:rPr>
          <w:delText xml:space="preserve">with one or two </w:delText>
        </w:r>
      </w:del>
      <w:r w:rsidRPr="00E300CC">
        <w:rPr>
          <w:lang w:eastAsia="zh-CN"/>
        </w:rPr>
        <w:t xml:space="preserve">audio channels </w:t>
      </w:r>
      <w:ins w:id="2261" w:author="Wang Bin 王宾" w:date="2024-07-11T18: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262" w:author="Wang Bin 王宾" w:date="2024-07-11T18:03:00Z">
        <w:r w:rsidR="00EF2EEF">
          <w:rPr>
            <w:rFonts w:hint="eastAsia"/>
            <w:lang w:eastAsia="zh-CN"/>
          </w:rPr>
          <w:t xml:space="preserve">generally </w:t>
        </w:r>
      </w:ins>
      <w:r w:rsidRPr="00E300CC">
        <w:rPr>
          <w:lang w:eastAsia="zh-CN"/>
        </w:rPr>
        <w:t xml:space="preserve">be reduced </w:t>
      </w:r>
      <w:del w:id="2263" w:author="Wang Bin 王宾" w:date="2024-07-11T18:03:00Z">
        <w:r w:rsidRPr="00E300CC" w:rsidDel="00EF2EEF">
          <w:rPr>
            <w:lang w:eastAsia="zh-CN"/>
          </w:rPr>
          <w:delText>before synthesis</w:delText>
        </w:r>
      </w:del>
      <w:ins w:id="2264" w:author="Wang Bin 王宾" w:date="2024-07-11T18:03:00Z">
        <w:r w:rsidR="00EF2EEF" w:rsidRPr="004307FD">
          <w:rPr>
            <w:lang w:eastAsia="zh-CN"/>
          </w:rPr>
          <w:t>following the audio capture</w:t>
        </w:r>
      </w:ins>
      <w:r w:rsidRPr="00E300CC">
        <w:rPr>
          <w:lang w:eastAsia="zh-CN"/>
        </w:rPr>
        <w:t>. This can be achieved</w:t>
      </w:r>
      <w:ins w:id="2265" w:author="Wang Bin 王宾" w:date="2024-07-11T18:03:00Z">
        <w:r w:rsidR="00EF2EEF">
          <w:rPr>
            <w:rFonts w:hint="eastAsia"/>
            <w:lang w:eastAsia="zh-CN"/>
          </w:rPr>
          <w:t>,</w:t>
        </w:r>
      </w:ins>
      <w:ins w:id="2266" w:author="Wang Bin 王宾" w:date="2024-07-11T18: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Heading5"/>
        <w:rPr>
          <w:lang w:eastAsia="zh-CN"/>
        </w:rPr>
      </w:pPr>
      <w:bookmarkStart w:id="2267" w:name="_Toc175215357"/>
      <w:ins w:id="2268" w:author="Wang Bin 王宾" w:date="2024-08-20T21:29:00Z">
        <w:r>
          <w:rPr>
            <w:rFonts w:hint="eastAsia"/>
            <w:lang w:eastAsia="zh-CN"/>
          </w:rPr>
          <w:t>9</w:t>
        </w:r>
      </w:ins>
      <w:del w:id="2269" w:author="Wang Bin 王宾" w:date="2024-08-20T21:29:00Z">
        <w:r w:rsidR="00387BD0" w:rsidRPr="7F1DCAB4" w:rsidDel="00277C6B">
          <w:rPr>
            <w:lang w:eastAsia="zh-CN"/>
          </w:rPr>
          <w:delText>8</w:delText>
        </w:r>
      </w:del>
      <w:r w:rsidR="00387BD0" w:rsidRPr="7F1DCAB4">
        <w:rPr>
          <w:lang w:eastAsia="zh-CN"/>
        </w:rPr>
        <w:t>.</w:t>
      </w:r>
      <w:del w:id="2270" w:author="Wang Bin 王宾" w:date="2024-07-11T17:37:00Z">
        <w:r w:rsidR="00387BD0" w:rsidRPr="7F1DCAB4" w:rsidDel="00BD017C">
          <w:rPr>
            <w:lang w:eastAsia="zh-CN"/>
          </w:rPr>
          <w:delText>2</w:delText>
        </w:r>
      </w:del>
      <w:ins w:id="2271" w:author="Wang Bin 王宾" w:date="2024-07-11T17: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267"/>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272" w:author="Wang Bin 王宾" w:date="2024-08-20T21:29:00Z">
        <w:r w:rsidR="00277C6B">
          <w:rPr>
            <w:rFonts w:hint="eastAsia"/>
            <w:lang w:eastAsia="zh-CN"/>
          </w:rPr>
          <w:t>9</w:t>
        </w:r>
      </w:ins>
      <w:del w:id="2273" w:author="Wang Bin 王宾" w:date="2024-08-20T21:29:00Z">
        <w:r w:rsidRPr="00E300CC" w:rsidDel="00277C6B">
          <w:rPr>
            <w:lang w:eastAsia="zh-CN"/>
          </w:rPr>
          <w:delText>8</w:delText>
        </w:r>
      </w:del>
      <w:r w:rsidRPr="00E300CC">
        <w:rPr>
          <w:lang w:eastAsia="zh-CN"/>
        </w:rPr>
        <w:t>.</w:t>
      </w:r>
      <w:del w:id="2274" w:author="Wang Bin 王宾" w:date="2024-07-11T18:04:00Z">
        <w:r w:rsidRPr="00E300CC" w:rsidDel="00EF2EEF">
          <w:rPr>
            <w:lang w:eastAsia="zh-CN"/>
          </w:rPr>
          <w:delText>2</w:delText>
        </w:r>
      </w:del>
      <w:ins w:id="2275" w:author="Wang Bin 王宾" w:date="2024-07-11T18: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276" w:author="Wang Bin 王宾" w:date="2024-08-20T21:29:00Z">
        <w:r w:rsidR="00277C6B">
          <w:rPr>
            <w:rFonts w:hint="eastAsia"/>
            <w:lang w:eastAsia="zh-CN"/>
          </w:rPr>
          <w:t>9</w:t>
        </w:r>
      </w:ins>
      <w:del w:id="2277" w:author="Wang Bin 王宾" w:date="2024-08-20T21:29:00Z">
        <w:r w:rsidRPr="00E300CC" w:rsidDel="00277C6B">
          <w:rPr>
            <w:lang w:eastAsia="zh-CN"/>
          </w:rPr>
          <w:delText>8</w:delText>
        </w:r>
      </w:del>
      <w:r w:rsidRPr="00E300CC">
        <w:rPr>
          <w:lang w:eastAsia="zh-CN"/>
        </w:rPr>
        <w:t>.</w:t>
      </w:r>
      <w:del w:id="2278" w:author="Wang Bin 王宾" w:date="2024-07-11T18:04:00Z">
        <w:r w:rsidRPr="00E300CC" w:rsidDel="00EF2EEF">
          <w:rPr>
            <w:lang w:eastAsia="zh-CN"/>
          </w:rPr>
          <w:delText>2</w:delText>
        </w:r>
      </w:del>
      <w:ins w:id="2279" w:author="Wang Bin 王宾" w:date="2024-07-11T18: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Heading3"/>
        <w:rPr>
          <w:lang w:eastAsia="zh-CN"/>
        </w:rPr>
      </w:pPr>
      <w:bookmarkStart w:id="2280" w:name="_Toc175215358"/>
      <w:ins w:id="2281" w:author="Wang Bin 王宾" w:date="2024-08-20T21:29:00Z">
        <w:r>
          <w:rPr>
            <w:rFonts w:hint="eastAsia"/>
            <w:lang w:eastAsia="zh-CN"/>
          </w:rPr>
          <w:t>9</w:t>
        </w:r>
      </w:ins>
      <w:del w:id="2282" w:author="Wang Bin 王宾" w:date="2024-08-20T21:29:00Z">
        <w:r w:rsidR="00387BD0" w:rsidRPr="00265807" w:rsidDel="00277C6B">
          <w:delText>8</w:delText>
        </w:r>
      </w:del>
      <w:r w:rsidR="00387BD0" w:rsidRPr="00265807">
        <w:t>.</w:t>
      </w:r>
      <w:del w:id="2283" w:author="Wang Bin 王宾" w:date="2024-07-11T17:37:00Z">
        <w:r w:rsidR="00387BD0" w:rsidRPr="00265807" w:rsidDel="00BD017C">
          <w:delText>2</w:delText>
        </w:r>
      </w:del>
      <w:ins w:id="2284" w:author="Wang Bin 王宾" w:date="2024-07-11T17:37:00Z">
        <w:r w:rsidR="00BD017C">
          <w:rPr>
            <w:rFonts w:hint="eastAsia"/>
            <w:lang w:eastAsia="zh-CN"/>
          </w:rPr>
          <w:t>3</w:t>
        </w:r>
      </w:ins>
      <w:r w:rsidR="00387BD0" w:rsidRPr="00265807">
        <w:t>.5</w:t>
      </w:r>
      <w:r w:rsidR="004B35D6">
        <w:tab/>
      </w:r>
      <w:r w:rsidR="00387BD0" w:rsidRPr="00265807">
        <w:t>Post-proc</w:t>
      </w:r>
      <w:ins w:id="2285" w:author="Wang Bin 王宾" w:date="2024-07-11T17:18:00Z">
        <w:r w:rsidR="00053173">
          <w:rPr>
            <w:rFonts w:hint="eastAsia"/>
            <w:lang w:eastAsia="zh-CN"/>
          </w:rPr>
          <w:t>essing</w:t>
        </w:r>
      </w:ins>
      <w:bookmarkEnd w:id="2280"/>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286" w:author="Wang Bin 王宾" w:date="2024-07-11T17: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287" w:author="Wang Bin 王宾" w:date="2024-07-11T18: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288" w:author="Wang Bin 王宾" w:date="2024-07-11T18: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289" w:author="Wang Bin 王宾" w:date="2024-08-09T15:31:00Z"/>
          <w:lang w:eastAsia="zh-CN"/>
        </w:rPr>
      </w:pPr>
      <w:del w:id="2290" w:author="Wang Bin 王宾" w:date="2024-08-13T16:35:00Z">
        <w:r w:rsidDel="00840057">
          <w:rPr>
            <w:rFonts w:hint="eastAsia"/>
            <w:lang w:eastAsia="zh-CN"/>
          </w:rPr>
          <w:delText>]</w:delText>
        </w:r>
      </w:del>
    </w:p>
    <w:p w14:paraId="342833EB" w14:textId="4AD7DC40" w:rsidR="007A5F87" w:rsidRPr="00FE7BC3" w:rsidDel="00824490" w:rsidRDefault="007A5F87">
      <w:pPr>
        <w:ind w:left="360"/>
        <w:rPr>
          <w:del w:id="2291" w:author="Wang Bin 王宾" w:date="2024-08-09T15:31:00Z"/>
          <w:color w:val="000000" w:themeColor="text1"/>
          <w:lang w:eastAsia="zh-CN"/>
        </w:rPr>
        <w:pPrChange w:id="2292" w:author="Wang Bin 王宾" w:date="2024-08-09T15:31:00Z">
          <w:pPr>
            <w:pStyle w:val="Heading2"/>
            <w:numPr>
              <w:ilvl w:val="1"/>
              <w:numId w:val="21"/>
            </w:numPr>
            <w:ind w:left="720" w:hanging="720"/>
          </w:pPr>
        </w:pPrChange>
      </w:pPr>
      <w:bookmarkStart w:id="2293" w:name="_Toc150942833"/>
      <w:bookmarkStart w:id="2294" w:name="_Toc150943097"/>
      <w:bookmarkStart w:id="2295" w:name="_Toc150943855"/>
      <w:bookmarkStart w:id="2296" w:name="_Toc150985109"/>
      <w:del w:id="2297" w:author="Wang Bin 王宾" w:date="2024-08-09T15:31:00Z">
        <w:r w:rsidDel="00824490">
          <w:rPr>
            <w:color w:val="000000" w:themeColor="text1"/>
            <w:lang w:eastAsia="zh-CN"/>
          </w:rPr>
          <w:delText>Capture Scenario: Telephony Communications</w:delText>
        </w:r>
        <w:bookmarkEnd w:id="2293"/>
        <w:bookmarkEnd w:id="2294"/>
        <w:bookmarkEnd w:id="2295"/>
        <w:bookmarkEnd w:id="2296"/>
      </w:del>
    </w:p>
    <w:p w14:paraId="35F7593D" w14:textId="06488B16" w:rsidR="007A5F87" w:rsidRPr="00125198" w:rsidDel="00824490" w:rsidRDefault="007A5F87" w:rsidP="00824490">
      <w:pPr>
        <w:ind w:left="360"/>
        <w:rPr>
          <w:del w:id="2298" w:author="Wang Bin 王宾" w:date="2024-08-09T15:31:00Z"/>
        </w:rPr>
      </w:pPr>
      <w:del w:id="2299" w:author="Wang Bin 王宾" w:date="2024-08-09T15:31:00Z">
        <w:r w:rsidRPr="00740893" w:rsidDel="00824490">
          <w:rPr>
            <w:b/>
            <w:bCs/>
          </w:rPr>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300" w:author="Wang Bin 王宾" w:date="2024-08-09T15:31:00Z"/>
        </w:rPr>
      </w:pPr>
    </w:p>
    <w:p w14:paraId="14E7E3DF" w14:textId="53B360C1" w:rsidR="007A5F87" w:rsidRPr="00101B7F" w:rsidDel="00824490" w:rsidRDefault="007A5F87" w:rsidP="00824490">
      <w:pPr>
        <w:ind w:left="360"/>
        <w:rPr>
          <w:del w:id="2301" w:author="Wang Bin 王宾" w:date="2024-08-09T15:31:00Z"/>
          <w:b/>
          <w:bCs/>
        </w:rPr>
      </w:pPr>
      <w:del w:id="2302" w:author="Wang Bin 王宾" w:date="2024-08-09T15:31:00Z">
        <w:r w:rsidRPr="00101B7F" w:rsidDel="00824490">
          <w:rPr>
            <w:b/>
            <w:bCs/>
          </w:rPr>
          <w:delText>Description</w:delText>
        </w:r>
      </w:del>
    </w:p>
    <w:p w14:paraId="1F1D9065" w14:textId="2393B9A9" w:rsidR="007A5F87" w:rsidRPr="00125198" w:rsidDel="00824490" w:rsidRDefault="007A5F87" w:rsidP="00824490">
      <w:pPr>
        <w:ind w:left="360"/>
        <w:rPr>
          <w:del w:id="2303" w:author="Wang Bin 王宾" w:date="2024-08-09T15:31:00Z"/>
        </w:rPr>
      </w:pPr>
    </w:p>
    <w:p w14:paraId="4C3936E0" w14:textId="25A9C6B3" w:rsidR="007A5F87" w:rsidRPr="00101B7F" w:rsidDel="00824490" w:rsidRDefault="007A5F87" w:rsidP="00824490">
      <w:pPr>
        <w:ind w:left="360"/>
        <w:rPr>
          <w:del w:id="2304" w:author="Wang Bin 王宾" w:date="2024-08-09T15:31:00Z"/>
          <w:b/>
          <w:bCs/>
        </w:rPr>
      </w:pPr>
      <w:del w:id="2305" w:author="Wang Bin 王宾" w:date="2024-08-09T15:31:00Z">
        <w:r w:rsidRPr="00101B7F" w:rsidDel="00824490">
          <w:rPr>
            <w:b/>
            <w:bCs/>
          </w:rPr>
          <w:delText>Summary</w:delText>
        </w:r>
      </w:del>
    </w:p>
    <w:p w14:paraId="49FB1474" w14:textId="7D387EB1" w:rsidR="007A5F87" w:rsidRPr="00125198" w:rsidDel="00824490" w:rsidRDefault="007A5F87" w:rsidP="00824490">
      <w:pPr>
        <w:ind w:left="360"/>
        <w:rPr>
          <w:del w:id="2306" w:author="Wang Bin 王宾" w:date="2024-08-09T15:31:00Z"/>
        </w:rPr>
      </w:pPr>
    </w:p>
    <w:p w14:paraId="404C8141" w14:textId="0B984CCB" w:rsidR="007A5F87" w:rsidRPr="00125198" w:rsidDel="00824490" w:rsidRDefault="007A5F87">
      <w:pPr>
        <w:ind w:left="360"/>
        <w:rPr>
          <w:del w:id="2307" w:author="Wang Bin 王宾" w:date="2024-08-09T15:31:00Z"/>
        </w:rPr>
        <w:pPrChange w:id="2308" w:author="Wang Bin 王宾" w:date="2024-08-09T15:31:00Z">
          <w:pPr>
            <w:pStyle w:val="ListParagraph"/>
            <w:overflowPunct/>
            <w:autoSpaceDE/>
            <w:autoSpaceDN/>
            <w:adjustRightInd/>
            <w:spacing w:after="0" w:line="276" w:lineRule="auto"/>
            <w:ind w:left="993" w:hanging="360"/>
            <w:jc w:val="both"/>
            <w:textAlignment w:val="auto"/>
          </w:pPr>
        </w:pPrChange>
      </w:pPr>
      <w:del w:id="2309" w:author="Wang Bin 王宾" w:date="2024-08-09T15: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310" w:author="Wang Bin 王宾" w:date="2024-08-09T15:31:00Z"/>
        </w:rPr>
        <w:pPrChange w:id="2311" w:author="Wang Bin 王宾" w:date="2024-08-09T15:31:00Z">
          <w:pPr>
            <w:pStyle w:val="ListParagraph"/>
            <w:overflowPunct/>
            <w:autoSpaceDE/>
            <w:autoSpaceDN/>
            <w:adjustRightInd/>
            <w:spacing w:after="0" w:line="276" w:lineRule="auto"/>
            <w:ind w:left="993" w:hanging="360"/>
            <w:jc w:val="both"/>
            <w:textAlignment w:val="auto"/>
          </w:pPr>
        </w:pPrChange>
      </w:pPr>
      <w:del w:id="2312" w:author="Wang Bin 王宾" w:date="2024-08-09T15: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313" w:author="Wang Bin 王宾" w:date="2024-08-09T15:31:00Z"/>
        </w:rPr>
        <w:pPrChange w:id="2314" w:author="Wang Bin 王宾" w:date="2024-08-09T15:31:00Z">
          <w:pPr>
            <w:pStyle w:val="ListParagraph"/>
            <w:overflowPunct/>
            <w:autoSpaceDE/>
            <w:autoSpaceDN/>
            <w:adjustRightInd/>
            <w:spacing w:after="0" w:line="276" w:lineRule="auto"/>
            <w:ind w:left="993" w:hanging="360"/>
            <w:jc w:val="both"/>
            <w:textAlignment w:val="auto"/>
          </w:pPr>
        </w:pPrChange>
      </w:pPr>
      <w:del w:id="2315" w:author="Wang Bin 王宾" w:date="2024-08-09T15: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316" w:author="Wang Bin 王宾" w:date="2024-08-09T15:31:00Z"/>
        </w:rPr>
        <w:pPrChange w:id="2317" w:author="Wang Bin 王宾" w:date="2024-08-09T15:31:00Z">
          <w:pPr>
            <w:pStyle w:val="ListParagraph"/>
            <w:overflowPunct/>
            <w:autoSpaceDE/>
            <w:autoSpaceDN/>
            <w:adjustRightInd/>
            <w:spacing w:after="0" w:line="276" w:lineRule="auto"/>
            <w:ind w:left="993" w:hanging="360"/>
            <w:jc w:val="both"/>
            <w:textAlignment w:val="auto"/>
          </w:pPr>
        </w:pPrChange>
      </w:pPr>
      <w:del w:id="2318" w:author="Wang Bin 王宾" w:date="2024-08-09T15: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319" w:author="Wang Bin 王宾" w:date="2024-08-09T15:31:00Z"/>
        </w:rPr>
      </w:pPr>
    </w:p>
    <w:p w14:paraId="188F4CCA" w14:textId="69D0C7CE" w:rsidR="007A5F87" w:rsidDel="00824490" w:rsidRDefault="007A5F87" w:rsidP="00824490">
      <w:pPr>
        <w:ind w:left="360"/>
        <w:rPr>
          <w:del w:id="2320" w:author="Wang Bin 王宾" w:date="2024-08-09T15:31:00Z"/>
          <w:b/>
          <w:bCs/>
        </w:rPr>
      </w:pPr>
      <w:del w:id="2321" w:author="Wang Bin 王宾" w:date="2024-08-09T15:31:00Z">
        <w:r w:rsidRPr="00101B7F" w:rsidDel="00824490">
          <w:rPr>
            <w:b/>
            <w:bCs/>
          </w:rPr>
          <w:delText>User Story:</w:delText>
        </w:r>
      </w:del>
    </w:p>
    <w:p w14:paraId="4C81B2AE" w14:textId="098E2C4A" w:rsidR="007A5F87" w:rsidRPr="00101B7F" w:rsidDel="00824490" w:rsidRDefault="007A5F87" w:rsidP="00824490">
      <w:pPr>
        <w:ind w:left="360"/>
        <w:rPr>
          <w:del w:id="2322" w:author="Wang Bin 王宾" w:date="2024-08-09T15:31:00Z"/>
          <w:b/>
          <w:bCs/>
        </w:rPr>
      </w:pPr>
    </w:p>
    <w:p w14:paraId="26B09A20" w14:textId="1D67E3EF" w:rsidR="007A5F87" w:rsidDel="00824490" w:rsidRDefault="007A5F87">
      <w:pPr>
        <w:ind w:left="360"/>
        <w:rPr>
          <w:del w:id="2323" w:author="Wang Bin 王宾" w:date="2024-08-09T15:31:00Z"/>
        </w:rPr>
        <w:pPrChange w:id="2324" w:author="Wang Bin 王宾" w:date="2024-08-09T15:31:00Z">
          <w:pPr>
            <w:ind w:left="709"/>
            <w:jc w:val="both"/>
          </w:pPr>
        </w:pPrChange>
      </w:pPr>
      <w:del w:id="2325" w:author="Wang Bin 王宾" w:date="2024-08-09T15: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326" w:author="Wang Bin 王宾" w:date="2024-08-09T15:31:00Z"/>
        </w:rPr>
      </w:pPr>
    </w:p>
    <w:p w14:paraId="30922F2B" w14:textId="6C68F9EB" w:rsidR="007A5F87" w:rsidDel="00824490" w:rsidRDefault="007A5F87" w:rsidP="00824490">
      <w:pPr>
        <w:ind w:left="360"/>
        <w:rPr>
          <w:del w:id="2327" w:author="Wang Bin 王宾" w:date="2024-08-09T15:31:00Z"/>
          <w:b/>
          <w:bCs/>
        </w:rPr>
      </w:pPr>
      <w:del w:id="2328" w:author="Wang Bin 王宾" w:date="2024-08-09T15:31:00Z">
        <w:r w:rsidRPr="00E048DC" w:rsidDel="00824490">
          <w:rPr>
            <w:b/>
            <w:bCs/>
          </w:rPr>
          <w:delText>Device</w:delText>
        </w:r>
      </w:del>
    </w:p>
    <w:p w14:paraId="73285970" w14:textId="7CE19250" w:rsidR="007A5F87" w:rsidRPr="00125198" w:rsidDel="00824490" w:rsidRDefault="007A5F87">
      <w:pPr>
        <w:ind w:left="360"/>
        <w:rPr>
          <w:del w:id="2329" w:author="Wang Bin 王宾" w:date="2024-08-09T15:31:00Z"/>
        </w:rPr>
        <w:pPrChange w:id="2330" w:author="Wang Bin 王宾" w:date="2024-08-09T15:31:00Z">
          <w:pPr>
            <w:pStyle w:val="ListParagraph"/>
            <w:overflowPunct/>
            <w:autoSpaceDE/>
            <w:autoSpaceDN/>
            <w:adjustRightInd/>
            <w:spacing w:after="0"/>
            <w:ind w:left="993" w:hanging="360"/>
            <w:jc w:val="both"/>
            <w:textAlignment w:val="auto"/>
          </w:pPr>
        </w:pPrChange>
      </w:pPr>
      <w:del w:id="2331" w:author="Wang Bin 王宾" w:date="2024-08-09T15: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332" w:author="Wang Bin 王宾" w:date="2024-08-09T15:31:00Z"/>
        </w:rPr>
      </w:pPr>
    </w:p>
    <w:p w14:paraId="79E01EEB" w14:textId="26DECB3F" w:rsidR="007A5F87" w:rsidRPr="00101B7F" w:rsidDel="00824490" w:rsidRDefault="007A5F87" w:rsidP="00824490">
      <w:pPr>
        <w:ind w:left="360"/>
        <w:rPr>
          <w:del w:id="2333" w:author="Wang Bin 王宾" w:date="2024-08-09T15:31:00Z"/>
          <w:b/>
          <w:bCs/>
        </w:rPr>
      </w:pPr>
      <w:del w:id="2334" w:author="Wang Bin 王宾" w:date="2024-08-09T15:31:00Z">
        <w:r w:rsidRPr="00101B7F" w:rsidDel="00824490">
          <w:rPr>
            <w:b/>
            <w:bCs/>
          </w:rPr>
          <w:delText>Pre-condition:</w:delText>
        </w:r>
      </w:del>
    </w:p>
    <w:p w14:paraId="260F2644" w14:textId="60393D31" w:rsidR="007A5F87" w:rsidDel="00824490" w:rsidRDefault="007A5F87">
      <w:pPr>
        <w:ind w:left="360"/>
        <w:rPr>
          <w:del w:id="2335" w:author="Wang Bin 王宾" w:date="2024-08-09T15:31:00Z"/>
        </w:rPr>
        <w:pPrChange w:id="2336" w:author="Wang Bin 王宾" w:date="2024-08-09T15:31:00Z">
          <w:pPr>
            <w:pStyle w:val="ListParagraph"/>
            <w:overflowPunct/>
            <w:autoSpaceDE/>
            <w:autoSpaceDN/>
            <w:adjustRightInd/>
            <w:spacing w:after="0"/>
            <w:ind w:left="993" w:hanging="360"/>
            <w:jc w:val="both"/>
            <w:textAlignment w:val="auto"/>
          </w:pPr>
        </w:pPrChange>
      </w:pPr>
      <w:del w:id="2337" w:author="Wang Bin 王宾" w:date="2024-08-09T15: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338" w:author="Wang Bin 王宾" w:date="2024-08-09T15:31:00Z"/>
        </w:rPr>
        <w:pPrChange w:id="2339" w:author="Wang Bin 王宾" w:date="2024-08-09T15:31:00Z">
          <w:pPr>
            <w:pStyle w:val="ListParagraph"/>
            <w:overflowPunct/>
            <w:autoSpaceDE/>
            <w:autoSpaceDN/>
            <w:adjustRightInd/>
            <w:spacing w:after="0"/>
            <w:ind w:left="993" w:hanging="360"/>
            <w:jc w:val="both"/>
            <w:textAlignment w:val="auto"/>
          </w:pPr>
        </w:pPrChange>
      </w:pPr>
      <w:del w:id="2340" w:author="Wang Bin 王宾" w:date="2024-08-09T15:31:00Z">
        <w:r w:rsidRPr="00125198" w:rsidDel="00824490">
          <w:delText>Headphone connected to Harry’s UE</w:delText>
        </w:r>
      </w:del>
    </w:p>
    <w:p w14:paraId="4820277B" w14:textId="6CBB7A1E" w:rsidR="007A5F87" w:rsidRPr="00125198" w:rsidDel="00824490" w:rsidRDefault="007A5F87" w:rsidP="00824490">
      <w:pPr>
        <w:ind w:left="360"/>
        <w:rPr>
          <w:del w:id="2341" w:author="Wang Bin 王宾" w:date="2024-08-09T15:31:00Z"/>
        </w:rPr>
      </w:pPr>
    </w:p>
    <w:p w14:paraId="149768E3" w14:textId="53B6705E" w:rsidR="007A5F87" w:rsidRPr="00101B7F" w:rsidDel="00824490" w:rsidRDefault="007A5F87" w:rsidP="00824490">
      <w:pPr>
        <w:ind w:left="360"/>
        <w:rPr>
          <w:del w:id="2342" w:author="Wang Bin 王宾" w:date="2024-08-09T15:31:00Z"/>
          <w:b/>
          <w:bCs/>
        </w:rPr>
      </w:pPr>
      <w:del w:id="2343" w:author="Wang Bin 王宾" w:date="2024-08-09T15:31:00Z">
        <w:r w:rsidRPr="00101B7F" w:rsidDel="00824490">
          <w:rPr>
            <w:b/>
            <w:bCs/>
          </w:rPr>
          <w:delText>Feasibility</w:delText>
        </w:r>
      </w:del>
    </w:p>
    <w:p w14:paraId="0F9F7FB8" w14:textId="19019F64" w:rsidR="007A5F87" w:rsidRPr="00125198" w:rsidDel="00824490" w:rsidRDefault="007A5F87" w:rsidP="00824490">
      <w:pPr>
        <w:ind w:left="360"/>
        <w:rPr>
          <w:del w:id="2344" w:author="Wang Bin 王宾" w:date="2024-08-09T15:31:00Z"/>
        </w:rPr>
      </w:pPr>
    </w:p>
    <w:p w14:paraId="74F3729C" w14:textId="375781FF" w:rsidR="007A5F87" w:rsidRPr="00125198" w:rsidDel="00824490" w:rsidRDefault="007A5F87">
      <w:pPr>
        <w:ind w:left="360"/>
        <w:rPr>
          <w:del w:id="2345" w:author="Wang Bin 王宾" w:date="2024-08-09T15:31:00Z"/>
        </w:rPr>
        <w:pPrChange w:id="2346" w:author="Wang Bin 王宾" w:date="2024-08-09T15:31:00Z">
          <w:pPr>
            <w:pStyle w:val="ListParagraph"/>
            <w:overflowPunct/>
            <w:autoSpaceDE/>
            <w:autoSpaceDN/>
            <w:adjustRightInd/>
            <w:spacing w:after="0"/>
            <w:ind w:left="993" w:hanging="360"/>
            <w:jc w:val="both"/>
            <w:textAlignment w:val="auto"/>
          </w:pPr>
        </w:pPrChange>
      </w:pPr>
      <w:del w:id="2347" w:author="Wang Bin 王宾" w:date="2024-08-09T15:31:00Z">
        <w:r w:rsidRPr="00125198" w:rsidDel="00824490">
          <w:delText>Availability of Multi-microphone capture is getting more common on smartphones.</w:delText>
        </w:r>
      </w:del>
    </w:p>
    <w:p w14:paraId="3A80B06D" w14:textId="3322DC2B" w:rsidR="007A5F87" w:rsidDel="00824490" w:rsidRDefault="007A5F87">
      <w:pPr>
        <w:ind w:left="360"/>
        <w:rPr>
          <w:del w:id="2348" w:author="Wang Bin 王宾" w:date="2024-08-09T15:31:00Z"/>
          <w:b/>
          <w:bCs/>
        </w:rPr>
        <w:pPrChange w:id="2349" w:author="Wang Bin 王宾" w:date="2024-08-09T15:31:00Z">
          <w:pPr>
            <w:ind w:firstLine="360"/>
          </w:pPr>
        </w:pPrChange>
      </w:pPr>
    </w:p>
    <w:p w14:paraId="75FD12D9" w14:textId="541086EB" w:rsidR="007A5F87" w:rsidRPr="00894DE5" w:rsidDel="00824490" w:rsidRDefault="007A5F87">
      <w:pPr>
        <w:ind w:left="360"/>
        <w:rPr>
          <w:del w:id="2350" w:author="Wang Bin 王宾" w:date="2024-08-09T15:31:00Z"/>
          <w:b/>
          <w:bCs/>
        </w:rPr>
        <w:pPrChange w:id="2351" w:author="Wang Bin 王宾" w:date="2024-08-09T15:31:00Z">
          <w:pPr>
            <w:ind w:firstLine="360"/>
          </w:pPr>
        </w:pPrChange>
      </w:pPr>
      <w:del w:id="2352" w:author="Wang Bin 王宾" w:date="2024-08-09T15: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353" w:author="Wang Bin 王宾" w:date="2024-08-09T15:31:00Z"/>
          <w:rStyle w:val="normaltextrun"/>
          <w:rFonts w:ascii="Arial" w:hAnsi="Arial" w:cs="Arial"/>
          <w:sz w:val="22"/>
          <w:szCs w:val="22"/>
        </w:rPr>
        <w:pPrChange w:id="2354" w:author="Wang Bin 王宾" w:date="2024-08-09T15:31:00Z">
          <w:pPr>
            <w:pStyle w:val="paragraph"/>
            <w:numPr>
              <w:numId w:val="18"/>
            </w:numPr>
            <w:spacing w:before="0" w:beforeAutospacing="0" w:after="0" w:afterAutospacing="0"/>
            <w:ind w:left="1080" w:hanging="360"/>
            <w:textAlignment w:val="baseline"/>
          </w:pPr>
        </w:pPrChange>
      </w:pPr>
      <w:del w:id="2355" w:author="Wang Bin 王宾" w:date="2024-08-09T15:31:00Z">
        <w:r w:rsidDel="00824490">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356" w:author="Wang Bin 王宾" w:date="2024-08-09T15:31:00Z"/>
          <w:rFonts w:eastAsia="等线"/>
          <w:color w:val="FF0000"/>
          <w:lang w:val="en-SG"/>
        </w:rPr>
        <w:pPrChange w:id="2357" w:author="Wang Bin 王宾" w:date="2024-08-09T15:31:00Z">
          <w:pPr>
            <w:keepLines/>
          </w:pPr>
        </w:pPrChange>
      </w:pPr>
    </w:p>
    <w:p w14:paraId="4B98D779" w14:textId="5EF1452D" w:rsidR="005D149D" w:rsidDel="00824490" w:rsidRDefault="005D149D">
      <w:pPr>
        <w:ind w:left="360"/>
        <w:rPr>
          <w:del w:id="2358" w:author="Wang Bin 王宾" w:date="2024-08-09T15:31:00Z"/>
          <w:rFonts w:eastAsia="等线"/>
          <w:color w:val="FF0000"/>
          <w:lang w:val="en-SG" w:eastAsia="zh-CN"/>
        </w:rPr>
        <w:pPrChange w:id="2359" w:author="Wang Bin 王宾" w:date="2024-08-09T15:31:00Z">
          <w:pPr>
            <w:keepLines/>
          </w:pPr>
        </w:pPrChange>
      </w:pPr>
      <w:del w:id="2360" w:author="Wang Bin 王宾" w:date="2024-08-09T15:31:00Z">
        <w:r w:rsidDel="00824490">
          <w:rPr>
            <w:rFonts w:eastAsia="等线" w:hint="eastAsia"/>
            <w:color w:val="FF0000"/>
            <w:lang w:val="en-SG" w:eastAsia="zh-CN"/>
          </w:rPr>
          <w:delText>[</w:delText>
        </w:r>
      </w:del>
    </w:p>
    <w:p w14:paraId="1A0FEADA" w14:textId="16C25997" w:rsidR="00362CDE" w:rsidDel="00824490" w:rsidRDefault="00856D8C">
      <w:pPr>
        <w:ind w:left="360"/>
        <w:rPr>
          <w:del w:id="2361" w:author="Wang Bin 王宾" w:date="2024-08-09T15:31:00Z"/>
          <w:rFonts w:eastAsia="等线"/>
          <w:color w:val="FF0000"/>
          <w:lang w:val="en-SG" w:eastAsia="zh-CN"/>
        </w:rPr>
        <w:pPrChange w:id="2362" w:author="Wang Bin 王宾" w:date="2024-08-09T15:31:00Z">
          <w:pPr>
            <w:keepLines/>
          </w:pPr>
        </w:pPrChange>
      </w:pPr>
      <w:del w:id="2363" w:author="Wang Bin 王宾" w:date="2024-08-09T15:31:00Z">
        <w:r w:rsidRPr="00714109" w:rsidDel="00824490">
          <w:rPr>
            <w:rFonts w:eastAsia="等线"/>
            <w:color w:val="FF0000"/>
            <w:highlight w:val="yellow"/>
            <w:lang w:val="en-SG" w:eastAsia="zh-CN"/>
          </w:rPr>
          <w:delText>Editor’s</w:delText>
        </w:r>
        <w:r w:rsidR="00E951AF" w:rsidDel="00824490">
          <w:rPr>
            <w:rFonts w:eastAsia="等线"/>
            <w:color w:val="FF0000"/>
            <w:highlight w:val="yellow"/>
            <w:lang w:val="en-SG" w:eastAsia="zh-CN"/>
          </w:rPr>
          <w:delText xml:space="preserve"> </w:delText>
        </w:r>
        <w:r w:rsidR="005D149D" w:rsidRPr="00714109" w:rsidDel="00824490">
          <w:rPr>
            <w:rFonts w:eastAsia="等线"/>
            <w:color w:val="FF0000"/>
            <w:highlight w:val="yellow"/>
            <w:lang w:val="en-SG" w:eastAsia="zh-CN"/>
          </w:rPr>
          <w:delText>Note: this 8.2 section is used as a baseline</w:delText>
        </w:r>
        <w:r w:rsidR="00362CDE" w:rsidDel="00824490">
          <w:rPr>
            <w:rFonts w:eastAsia="等线"/>
            <w:color w:val="FF0000"/>
            <w:lang w:val="en-SG" w:eastAsia="zh-CN"/>
          </w:rPr>
          <w:delText>.</w:delText>
        </w:r>
      </w:del>
    </w:p>
    <w:p w14:paraId="418F1945" w14:textId="2B707734" w:rsidR="005D149D" w:rsidDel="00824490" w:rsidRDefault="00362CDE">
      <w:pPr>
        <w:ind w:left="360"/>
        <w:rPr>
          <w:del w:id="2364" w:author="Wang Bin 王宾" w:date="2024-08-09T15:31:00Z"/>
          <w:rFonts w:eastAsia="等线"/>
          <w:color w:val="FF0000"/>
          <w:lang w:val="en-SG" w:eastAsia="zh-CN"/>
        </w:rPr>
        <w:pPrChange w:id="2365" w:author="Wang Bin 王宾" w:date="2024-08-09T15:31:00Z">
          <w:pPr>
            <w:keepLines/>
          </w:pPr>
        </w:pPrChange>
      </w:pPr>
      <w:del w:id="2366" w:author="Wang Bin 王宾" w:date="2024-08-09T15:31:00Z">
        <w:r w:rsidRPr="00714109" w:rsidDel="00824490">
          <w:rPr>
            <w:rFonts w:eastAsia="等线"/>
            <w:color w:val="FF0000"/>
            <w:highlight w:val="yellow"/>
            <w:lang w:val="en-SG" w:eastAsia="zh-CN"/>
          </w:rPr>
          <w:delText>Major revisions</w:delText>
        </w:r>
        <w:r w:rsidR="00E951AF" w:rsidDel="00824490">
          <w:rPr>
            <w:rFonts w:eastAsia="等线"/>
            <w:color w:val="FF0000"/>
            <w:highlight w:val="yellow"/>
            <w:lang w:val="en-SG" w:eastAsia="zh-CN"/>
          </w:rPr>
          <w:delText xml:space="preserve"> </w:delText>
        </w:r>
        <w:r w:rsidRPr="00714109" w:rsidDel="00824490">
          <w:rPr>
            <w:rFonts w:eastAsia="等线"/>
            <w:color w:val="FF0000"/>
            <w:highlight w:val="yellow"/>
            <w:lang w:val="en-SG" w:eastAsia="zh-CN"/>
          </w:rPr>
          <w:delText>and generalizations of this baseline are expected.</w:delText>
        </w:r>
      </w:del>
    </w:p>
    <w:p w14:paraId="279C9AB9" w14:textId="11491A66" w:rsidR="00856D8C" w:rsidDel="00824490" w:rsidRDefault="00856D8C">
      <w:pPr>
        <w:ind w:left="360"/>
        <w:rPr>
          <w:del w:id="2367" w:author="Wang Bin 王宾" w:date="2024-08-09T15:31:00Z"/>
          <w:color w:val="000000" w:themeColor="text1"/>
          <w:lang w:eastAsia="zh-CN"/>
        </w:rPr>
        <w:pPrChange w:id="2368" w:author="Wang Bin 王宾" w:date="2024-08-09T15:31:00Z">
          <w:pPr>
            <w:pStyle w:val="Heading2"/>
            <w:numPr>
              <w:ilvl w:val="1"/>
              <w:numId w:val="21"/>
            </w:numPr>
            <w:ind w:left="720" w:hanging="720"/>
          </w:pPr>
        </w:pPrChange>
      </w:pPr>
      <w:del w:id="2369" w:author="Wang Bin 王宾" w:date="2024-08-09T15: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370" w:author="Wang Bin 王宾" w:date="2024-08-09T15:31:00Z"/>
          <w:lang w:eastAsia="zh-CN"/>
        </w:rPr>
        <w:pPrChange w:id="2371" w:author="Wang Bin 王宾" w:date="2024-08-09T15:31:00Z">
          <w:pPr/>
        </w:pPrChange>
      </w:pPr>
    </w:p>
    <w:p w14:paraId="780556D8" w14:textId="4BCFFC71" w:rsidR="00856D8C" w:rsidRPr="00856313" w:rsidDel="00824490" w:rsidRDefault="00856D8C">
      <w:pPr>
        <w:ind w:left="360"/>
        <w:rPr>
          <w:del w:id="2372" w:author="Wang Bin 王宾" w:date="2024-08-09T15:31:00Z"/>
          <w:rFonts w:ascii="Arial" w:eastAsia="Times New Roman" w:hAnsi="Arial"/>
          <w:b/>
          <w:sz w:val="24"/>
        </w:rPr>
        <w:pPrChange w:id="2373" w:author="Wang Bin 王宾" w:date="2024-08-09T15:31:00Z">
          <w:pPr>
            <w:keepNext/>
            <w:spacing w:after="240"/>
            <w:ind w:right="284"/>
            <w:outlineLvl w:val="0"/>
          </w:pPr>
        </w:pPrChange>
      </w:pPr>
      <w:del w:id="2374" w:author="Wang Bin 王宾" w:date="2024-08-09T15: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375" w:author="Wang Bin 王宾" w:date="2024-08-09T15:31:00Z"/>
          <w:rFonts w:ascii="Arial" w:eastAsia="Times New Roman" w:hAnsi="Arial"/>
          <w:b/>
          <w:sz w:val="24"/>
        </w:rPr>
        <w:pPrChange w:id="2376" w:author="Wang Bin 王宾" w:date="2024-08-09T15:31:00Z">
          <w:pPr>
            <w:keepNext/>
            <w:spacing w:after="0"/>
            <w:ind w:left="360" w:right="284"/>
            <w:outlineLvl w:val="1"/>
          </w:pPr>
        </w:pPrChange>
      </w:pPr>
      <w:del w:id="2377" w:author="Wang Bin 王宾" w:date="2024-08-09T15: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378" w:author="Wang Bin 王宾" w:date="2024-08-09T15:31:00Z"/>
          <w:rFonts w:eastAsia="Times New Roman"/>
        </w:rPr>
        <w:pPrChange w:id="2379" w:author="Wang Bin 王宾" w:date="2024-08-09T15:31:00Z">
          <w:pPr>
            <w:spacing w:after="0"/>
            <w:jc w:val="center"/>
          </w:pPr>
        </w:pPrChange>
      </w:pPr>
    </w:p>
    <w:p w14:paraId="24BD2473" w14:textId="3CAC848F" w:rsidR="00856D8C" w:rsidRPr="00856313" w:rsidDel="00824490" w:rsidRDefault="00856D8C">
      <w:pPr>
        <w:ind w:left="360"/>
        <w:rPr>
          <w:del w:id="2380" w:author="Wang Bin 王宾" w:date="2024-08-09T15:31:00Z"/>
        </w:rPr>
        <w:pPrChange w:id="2381" w:author="Wang Bin 王宾" w:date="2024-08-09T15:31:00Z">
          <w:pPr>
            <w:spacing w:after="0"/>
            <w:jc w:val="center"/>
          </w:pPr>
        </w:pPrChange>
      </w:pPr>
      <w:del w:id="2382" w:author="Wang Bin 王宾" w:date="2024-08-09T15: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383" w:author="Wang Bin 王宾" w:date="2024-08-09T15:31:00Z"/>
          <w:rFonts w:eastAsia="Times New Roman"/>
          <w:lang w:eastAsia="zh-CN"/>
        </w:rPr>
        <w:pPrChange w:id="2384" w:author="Wang Bin 王宾" w:date="2024-08-09T15:31:00Z">
          <w:pPr>
            <w:spacing w:after="0"/>
            <w:jc w:val="both"/>
          </w:pPr>
        </w:pPrChange>
      </w:pPr>
      <w:del w:id="2385" w:author="Wang Bin 王宾" w:date="2024-08-09T15: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386" w:author="Wang Bin 王宾" w:date="2024-08-09T15:31:00Z"/>
          <w:rFonts w:eastAsia="Times New Roman"/>
          <w:lang w:eastAsia="zh-CN"/>
        </w:rPr>
        <w:pPrChange w:id="2387" w:author="Wang Bin 王宾" w:date="2024-08-09T15:31:00Z">
          <w:pPr>
            <w:spacing w:after="0"/>
          </w:pPr>
        </w:pPrChange>
      </w:pPr>
      <w:del w:id="2388" w:author="Wang Bin 王宾" w:date="2024-08-09T15: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389" w:author="Wang Bin 王宾" w:date="2024-08-09T15:31:00Z"/>
          <w:rFonts w:eastAsia="Times New Roman"/>
          <w:lang w:eastAsia="zh-CN"/>
        </w:rPr>
        <w:pPrChange w:id="2390" w:author="Wang Bin 王宾" w:date="2024-08-09T15:31:00Z">
          <w:pPr>
            <w:numPr>
              <w:numId w:val="25"/>
            </w:numPr>
            <w:spacing w:after="0"/>
            <w:ind w:left="720" w:hanging="360"/>
            <w:contextualSpacing/>
          </w:pPr>
        </w:pPrChange>
      </w:pPr>
      <w:del w:id="2391" w:author="Wang Bin 王宾" w:date="2024-08-09T15: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392" w:author="Wang Bin 王宾" w:date="2024-08-09T15:31:00Z"/>
          <w:rFonts w:eastAsia="Times New Roman"/>
          <w:lang w:eastAsia="zh-CN"/>
        </w:rPr>
        <w:pPrChange w:id="2393" w:author="Wang Bin 王宾" w:date="2024-08-09T15:31:00Z">
          <w:pPr>
            <w:numPr>
              <w:numId w:val="25"/>
            </w:numPr>
            <w:spacing w:after="0"/>
            <w:ind w:left="720" w:hanging="360"/>
            <w:contextualSpacing/>
          </w:pPr>
        </w:pPrChange>
      </w:pPr>
      <w:del w:id="2394" w:author="Wang Bin 王宾" w:date="2024-08-09T15: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395" w:author="Wang Bin 王宾" w:date="2024-08-09T15:31:00Z"/>
          <w:rFonts w:eastAsia="Times New Roman"/>
          <w:lang w:eastAsia="zh-CN"/>
        </w:rPr>
        <w:pPrChange w:id="2396" w:author="Wang Bin 王宾" w:date="2024-08-09T15:31:00Z">
          <w:pPr>
            <w:numPr>
              <w:numId w:val="25"/>
            </w:numPr>
            <w:spacing w:after="0"/>
            <w:ind w:left="720" w:hanging="360"/>
            <w:contextualSpacing/>
          </w:pPr>
        </w:pPrChange>
      </w:pPr>
      <w:del w:id="2397" w:author="Wang Bin 王宾" w:date="2024-08-09T15: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398" w:author="Wang Bin 王宾" w:date="2024-08-09T15:31:00Z"/>
          <w:rFonts w:eastAsia="Times New Roman"/>
          <w:lang w:eastAsia="zh-CN"/>
        </w:rPr>
        <w:pPrChange w:id="2399" w:author="Wang Bin 王宾" w:date="2024-08-09T15:31:00Z">
          <w:pPr>
            <w:numPr>
              <w:numId w:val="25"/>
            </w:numPr>
            <w:spacing w:after="0"/>
            <w:ind w:left="720" w:hanging="360"/>
            <w:contextualSpacing/>
          </w:pPr>
        </w:pPrChange>
      </w:pPr>
      <w:del w:id="2400" w:author="Wang Bin 王宾" w:date="2024-08-09T15: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401" w:author="Wang Bin 王宾" w:date="2024-08-09T15:31:00Z"/>
          <w:rFonts w:eastAsia="Times New Roman"/>
          <w:lang w:eastAsia="zh-CN"/>
        </w:rPr>
        <w:pPrChange w:id="2402" w:author="Wang Bin 王宾" w:date="2024-08-09T15:31:00Z">
          <w:pPr>
            <w:numPr>
              <w:numId w:val="25"/>
            </w:numPr>
            <w:spacing w:after="0"/>
            <w:ind w:left="720" w:hanging="360"/>
            <w:contextualSpacing/>
          </w:pPr>
        </w:pPrChange>
      </w:pPr>
      <w:del w:id="2403" w:author="Wang Bin 王宾" w:date="2024-08-09T15: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404" w:author="Wang Bin 王宾" w:date="2024-08-09T15:31:00Z"/>
          <w:rFonts w:eastAsia="Times New Roman"/>
          <w:lang w:eastAsia="zh-CN"/>
        </w:rPr>
        <w:pPrChange w:id="2405" w:author="Wang Bin 王宾" w:date="2024-08-09T15:31:00Z">
          <w:pPr>
            <w:numPr>
              <w:numId w:val="25"/>
            </w:numPr>
            <w:spacing w:after="0"/>
            <w:ind w:left="720" w:hanging="360"/>
            <w:contextualSpacing/>
          </w:pPr>
        </w:pPrChange>
      </w:pPr>
      <w:del w:id="2406" w:author="Wang Bin 王宾" w:date="2024-08-09T15: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407" w:author="Wang Bin 王宾" w:date="2024-08-09T15:31:00Z"/>
          <w:rFonts w:eastAsia="Times New Roman"/>
          <w:lang w:eastAsia="zh-CN"/>
        </w:rPr>
        <w:pPrChange w:id="2408" w:author="Wang Bin 王宾" w:date="2024-08-09T15:31:00Z">
          <w:pPr>
            <w:numPr>
              <w:ilvl w:val="1"/>
              <w:numId w:val="25"/>
            </w:numPr>
            <w:spacing w:after="0"/>
            <w:ind w:left="1440" w:hanging="360"/>
            <w:contextualSpacing/>
          </w:pPr>
        </w:pPrChange>
      </w:pPr>
      <w:del w:id="2409" w:author="Wang Bin 王宾" w:date="2024-08-09T15: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410" w:author="Wang Bin 王宾" w:date="2024-08-09T15:31:00Z"/>
          <w:rFonts w:eastAsia="Times New Roman"/>
          <w:lang w:eastAsia="zh-CN"/>
        </w:rPr>
        <w:pPrChange w:id="2411" w:author="Wang Bin 王宾" w:date="2024-08-09T15:31:00Z">
          <w:pPr>
            <w:numPr>
              <w:ilvl w:val="1"/>
              <w:numId w:val="25"/>
            </w:numPr>
            <w:spacing w:after="0"/>
            <w:ind w:left="1440" w:hanging="360"/>
            <w:contextualSpacing/>
          </w:pPr>
        </w:pPrChange>
      </w:pPr>
      <w:del w:id="2412" w:author="Wang Bin 王宾" w:date="2024-08-09T15: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413" w:author="Wang Bin 王宾" w:date="2024-08-09T15:31:00Z"/>
          <w:rFonts w:eastAsia="Times New Roman"/>
          <w:lang w:eastAsia="zh-CN"/>
        </w:rPr>
        <w:pPrChange w:id="2414" w:author="Wang Bin 王宾" w:date="2024-08-09T15:31:00Z">
          <w:pPr>
            <w:numPr>
              <w:numId w:val="25"/>
            </w:numPr>
            <w:spacing w:after="0"/>
            <w:ind w:left="720" w:hanging="360"/>
            <w:contextualSpacing/>
          </w:pPr>
        </w:pPrChange>
      </w:pPr>
      <w:del w:id="2415" w:author="Wang Bin 王宾" w:date="2024-08-09T15: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416" w:author="Wang Bin 王宾" w:date="2024-08-09T15:31:00Z"/>
          <w:rFonts w:eastAsia="Times New Roman"/>
          <w:lang w:eastAsia="zh-CN"/>
        </w:rPr>
        <w:pPrChange w:id="2417" w:author="Wang Bin 王宾" w:date="2024-08-09T15:31:00Z">
          <w:pPr>
            <w:spacing w:after="0"/>
            <w:jc w:val="both"/>
          </w:pPr>
        </w:pPrChange>
      </w:pPr>
    </w:p>
    <w:p w14:paraId="161EBEB3" w14:textId="5E278479" w:rsidR="00856D8C" w:rsidRPr="00856313" w:rsidDel="00824490" w:rsidRDefault="00856D8C">
      <w:pPr>
        <w:ind w:left="360"/>
        <w:rPr>
          <w:del w:id="2418" w:author="Wang Bin 王宾" w:date="2024-08-09T15:31:00Z"/>
          <w:rFonts w:ascii="Arial" w:eastAsia="Times New Roman" w:hAnsi="Arial"/>
          <w:b/>
          <w:sz w:val="24"/>
          <w:lang w:eastAsia="zh-CN"/>
        </w:rPr>
        <w:pPrChange w:id="2419" w:author="Wang Bin 王宾" w:date="2024-08-09T15:31:00Z">
          <w:pPr>
            <w:keepNext/>
            <w:numPr>
              <w:ilvl w:val="1"/>
              <w:numId w:val="27"/>
            </w:numPr>
            <w:spacing w:after="0"/>
            <w:ind w:left="792" w:right="284" w:hanging="432"/>
            <w:outlineLvl w:val="1"/>
          </w:pPr>
        </w:pPrChange>
      </w:pPr>
      <w:del w:id="2420" w:author="Wang Bin 王宾" w:date="2024-08-09T15: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421" w:author="Wang Bin 王宾" w:date="2024-08-09T15:31:00Z"/>
          <w:rFonts w:eastAsia="Times New Roman"/>
          <w:lang w:eastAsia="zh-CN"/>
        </w:rPr>
        <w:pPrChange w:id="2422" w:author="Wang Bin 王宾" w:date="2024-08-09T15:31:00Z">
          <w:pPr>
            <w:spacing w:after="0"/>
          </w:pPr>
        </w:pPrChange>
      </w:pPr>
    </w:p>
    <w:p w14:paraId="2B108849" w14:textId="5CB6DE08" w:rsidR="00856D8C" w:rsidRPr="00856313" w:rsidDel="00824490" w:rsidRDefault="00856D8C">
      <w:pPr>
        <w:ind w:left="360"/>
        <w:rPr>
          <w:del w:id="2423" w:author="Wang Bin 王宾" w:date="2024-08-09T15:31:00Z"/>
          <w:rFonts w:eastAsia="Times New Roman"/>
          <w:lang w:eastAsia="zh-CN"/>
        </w:rPr>
        <w:pPrChange w:id="2424" w:author="Wang Bin 王宾" w:date="2024-08-09T15:31:00Z">
          <w:pPr>
            <w:spacing w:after="0"/>
          </w:pPr>
        </w:pPrChange>
      </w:pPr>
      <w:del w:id="2425" w:author="Wang Bin 王宾" w:date="2024-08-09T15:31:00Z">
        <w:r w:rsidRPr="00856313" w:rsidDel="00824490">
          <w:rPr>
            <w:rFonts w:eastAsia="Times New Roman"/>
            <w:lang w:eastAsia="zh-CN"/>
          </w:rPr>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426" w:author="Wang Bin 王宾" w:date="2024-08-09T15:31:00Z"/>
          <w:rFonts w:eastAsia="Times New Roman"/>
          <w:lang w:eastAsia="zh-CN"/>
        </w:rPr>
        <w:pPrChange w:id="2427" w:author="Wang Bin 王宾" w:date="2024-08-09T15:31:00Z">
          <w:pPr>
            <w:spacing w:after="0"/>
            <w:jc w:val="both"/>
          </w:pPr>
        </w:pPrChange>
      </w:pPr>
      <w:del w:id="2428" w:author="Wang Bin 王宾" w:date="2024-08-09T15: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429" w:author="Wang Bin 王宾" w:date="2024-08-09T15:31:00Z"/>
          <w:rFonts w:eastAsia="Times New Roman"/>
          <w:lang w:eastAsia="zh-CN"/>
        </w:rPr>
        <w:pPrChange w:id="2430" w:author="Wang Bin 王宾" w:date="2024-08-09T15:31:00Z">
          <w:pPr>
            <w:spacing w:after="0"/>
            <w:jc w:val="both"/>
          </w:pPr>
        </w:pPrChange>
      </w:pPr>
      <w:del w:id="2431" w:author="Wang Bin 王宾" w:date="2024-08-09T15: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432" w:author="Wang Bin 王宾" w:date="2024-08-09T15:31:00Z"/>
          <w:rFonts w:eastAsia="Times New Roman"/>
          <w:lang w:eastAsia="zh-CN"/>
        </w:rPr>
        <w:pPrChange w:id="2433" w:author="Wang Bin 王宾" w:date="2024-08-09T15:31:00Z">
          <w:pPr>
            <w:spacing w:after="0"/>
            <w:jc w:val="both"/>
          </w:pPr>
        </w:pPrChange>
      </w:pPr>
      <w:del w:id="2434" w:author="Wang Bin 王宾" w:date="2024-08-09T15: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435" w:author="Wang Bin 王宾" w:date="2024-08-09T15:31:00Z"/>
          <w:rFonts w:eastAsia="Times New Roman"/>
          <w:lang w:eastAsia="zh-CN"/>
        </w:rPr>
        <w:pPrChange w:id="2436" w:author="Wang Bin 王宾" w:date="2024-08-09T15:31:00Z">
          <w:pPr>
            <w:spacing w:after="0"/>
            <w:jc w:val="both"/>
          </w:pPr>
        </w:pPrChange>
      </w:pPr>
    </w:p>
    <w:p w14:paraId="039EAFF2" w14:textId="149E93E0" w:rsidR="00856D8C" w:rsidRPr="00856313" w:rsidDel="00824490" w:rsidRDefault="00856D8C">
      <w:pPr>
        <w:ind w:left="360"/>
        <w:rPr>
          <w:del w:id="2437" w:author="Wang Bin 王宾" w:date="2024-08-09T15:31:00Z"/>
          <w:rFonts w:ascii="Arial" w:eastAsia="Times New Roman" w:hAnsi="Arial"/>
          <w:b/>
          <w:sz w:val="24"/>
          <w:szCs w:val="24"/>
          <w:lang w:eastAsia="zh-CN"/>
        </w:rPr>
        <w:pPrChange w:id="2438" w:author="Wang Bin 王宾" w:date="2024-08-09T15:31:00Z">
          <w:pPr>
            <w:keepNext/>
            <w:numPr>
              <w:ilvl w:val="1"/>
              <w:numId w:val="27"/>
            </w:numPr>
            <w:spacing w:after="0"/>
            <w:ind w:left="792" w:right="284" w:hanging="432"/>
            <w:outlineLvl w:val="1"/>
          </w:pPr>
        </w:pPrChange>
      </w:pPr>
      <w:del w:id="2439" w:author="Wang Bin 王宾" w:date="2024-08-09T15: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440" w:author="Wang Bin 王宾" w:date="2024-08-09T15:31:00Z"/>
          <w:rFonts w:eastAsia="Times New Roman"/>
          <w:lang w:eastAsia="zh-CN"/>
        </w:rPr>
        <w:pPrChange w:id="2441" w:author="Wang Bin 王宾" w:date="2024-08-09T15:31:00Z">
          <w:pPr>
            <w:spacing w:after="0"/>
            <w:jc w:val="both"/>
          </w:pPr>
        </w:pPrChange>
      </w:pPr>
    </w:p>
    <w:p w14:paraId="4D5792A9" w14:textId="0056ECB8" w:rsidR="00856D8C" w:rsidRPr="00856313" w:rsidDel="00824490" w:rsidRDefault="00856D8C">
      <w:pPr>
        <w:ind w:left="360"/>
        <w:rPr>
          <w:del w:id="2442" w:author="Wang Bin 王宾" w:date="2024-08-09T15:31:00Z"/>
          <w:rFonts w:eastAsia="Times New Roman"/>
          <w:lang w:eastAsia="zh-CN"/>
        </w:rPr>
        <w:pPrChange w:id="2443" w:author="Wang Bin 王宾" w:date="2024-08-09T15:31:00Z">
          <w:pPr>
            <w:spacing w:after="0"/>
            <w:jc w:val="both"/>
          </w:pPr>
        </w:pPrChange>
      </w:pPr>
      <w:del w:id="2444" w:author="Wang Bin 王宾" w:date="2024-08-09T15: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445" w:author="Wang Bin 王宾" w:date="2024-08-09T15:31:00Z"/>
          <w:rFonts w:eastAsia="Times New Roman"/>
          <w:lang w:eastAsia="zh-CN"/>
        </w:rPr>
        <w:pPrChange w:id="2446" w:author="Wang Bin 王宾" w:date="2024-08-09T15:31:00Z">
          <w:pPr>
            <w:spacing w:after="0"/>
            <w:jc w:val="both"/>
          </w:pPr>
        </w:pPrChange>
      </w:pPr>
    </w:p>
    <w:p w14:paraId="6FEBD8F3" w14:textId="7B89AE5E" w:rsidR="00856D8C" w:rsidRPr="00856313" w:rsidDel="00824490" w:rsidRDefault="00856D8C">
      <w:pPr>
        <w:ind w:left="360"/>
        <w:rPr>
          <w:del w:id="2447" w:author="Wang Bin 王宾" w:date="2024-08-09T15:31:00Z"/>
          <w:rFonts w:ascii="Arial" w:eastAsia="Times New Roman" w:hAnsi="Arial"/>
          <w:b/>
          <w:sz w:val="24"/>
          <w:szCs w:val="24"/>
          <w:lang w:eastAsia="zh-CN"/>
        </w:rPr>
        <w:pPrChange w:id="2448" w:author="Wang Bin 王宾" w:date="2024-08-09T15:31:00Z">
          <w:pPr>
            <w:keepNext/>
            <w:numPr>
              <w:ilvl w:val="1"/>
              <w:numId w:val="27"/>
            </w:numPr>
            <w:spacing w:after="0"/>
            <w:ind w:left="792" w:right="284" w:hanging="432"/>
            <w:outlineLvl w:val="1"/>
          </w:pPr>
        </w:pPrChange>
      </w:pPr>
      <w:del w:id="2449" w:author="Wang Bin 王宾" w:date="2024-08-09T15: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450" w:author="Wang Bin 王宾" w:date="2024-08-09T15:31:00Z"/>
          <w:rFonts w:eastAsia="Times New Roman"/>
          <w:lang w:eastAsia="zh-CN"/>
        </w:rPr>
        <w:pPrChange w:id="2451" w:author="Wang Bin 王宾" w:date="2024-08-09T15:31:00Z">
          <w:pPr>
            <w:spacing w:after="0"/>
          </w:pPr>
        </w:pPrChange>
      </w:pPr>
    </w:p>
    <w:p w14:paraId="78901922" w14:textId="0105C20D" w:rsidR="00856D8C" w:rsidRPr="00856313" w:rsidDel="00824490" w:rsidRDefault="00856D8C">
      <w:pPr>
        <w:ind w:left="360"/>
        <w:rPr>
          <w:del w:id="2452" w:author="Wang Bin 王宾" w:date="2024-08-09T15:31:00Z"/>
          <w:rFonts w:eastAsia="Times New Roman"/>
          <w:lang w:eastAsia="zh-CN"/>
        </w:rPr>
        <w:pPrChange w:id="2453" w:author="Wang Bin 王宾" w:date="2024-08-09T15:31:00Z">
          <w:pPr>
            <w:spacing w:after="0"/>
            <w:jc w:val="both"/>
          </w:pPr>
        </w:pPrChange>
      </w:pPr>
      <w:del w:id="2454" w:author="Wang Bin 王宾" w:date="2024-08-09T15: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455" w:author="Wang Bin 王宾" w:date="2024-08-09T15:31:00Z"/>
          <w:rFonts w:eastAsia="Times New Roman"/>
          <w:lang w:eastAsia="zh-CN"/>
        </w:rPr>
        <w:pPrChange w:id="2456" w:author="Wang Bin 王宾" w:date="2024-08-09T15:31:00Z">
          <w:pPr>
            <w:spacing w:after="0"/>
            <w:jc w:val="both"/>
          </w:pPr>
        </w:pPrChange>
      </w:pPr>
    </w:p>
    <w:p w14:paraId="536A4BEC" w14:textId="68D25C63" w:rsidR="00856D8C" w:rsidRPr="00856313" w:rsidDel="00824490" w:rsidRDefault="00856D8C">
      <w:pPr>
        <w:ind w:left="360"/>
        <w:rPr>
          <w:del w:id="2457" w:author="Wang Bin 王宾" w:date="2024-08-09T15:31:00Z"/>
          <w:rFonts w:ascii="Arial" w:eastAsia="Times New Roman" w:hAnsi="Arial"/>
          <w:b/>
          <w:sz w:val="24"/>
          <w:szCs w:val="24"/>
          <w:lang w:eastAsia="zh-CN"/>
        </w:rPr>
        <w:pPrChange w:id="2458" w:author="Wang Bin 王宾" w:date="2024-08-09T15:31:00Z">
          <w:pPr>
            <w:keepNext/>
            <w:numPr>
              <w:ilvl w:val="1"/>
              <w:numId w:val="27"/>
            </w:numPr>
            <w:spacing w:after="0"/>
            <w:ind w:left="792" w:right="284" w:hanging="432"/>
            <w:outlineLvl w:val="1"/>
          </w:pPr>
        </w:pPrChange>
      </w:pPr>
      <w:del w:id="2459" w:author="Wang Bin 王宾" w:date="2024-08-09T15: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460" w:author="Wang Bin 王宾" w:date="2024-08-09T15:31:00Z"/>
          <w:rFonts w:eastAsia="Times New Roman"/>
          <w:lang w:eastAsia="zh-CN"/>
        </w:rPr>
        <w:pPrChange w:id="2461" w:author="Wang Bin 王宾" w:date="2024-08-09T15:31:00Z">
          <w:pPr>
            <w:spacing w:after="0"/>
          </w:pPr>
        </w:pPrChange>
      </w:pPr>
    </w:p>
    <w:p w14:paraId="0F0F6950" w14:textId="26E61319" w:rsidR="00856D8C" w:rsidRPr="00856313" w:rsidDel="00824490" w:rsidRDefault="00856D8C">
      <w:pPr>
        <w:ind w:left="360"/>
        <w:rPr>
          <w:del w:id="2462" w:author="Wang Bin 王宾" w:date="2024-08-09T15:31:00Z"/>
          <w:rFonts w:eastAsia="Times New Roman"/>
          <w:lang w:eastAsia="zh-CN"/>
        </w:rPr>
        <w:pPrChange w:id="2463" w:author="Wang Bin 王宾" w:date="2024-08-09T15:31:00Z">
          <w:pPr>
            <w:spacing w:after="0"/>
            <w:jc w:val="both"/>
          </w:pPr>
        </w:pPrChange>
      </w:pPr>
      <w:del w:id="2464" w:author="Wang Bin 王宾" w:date="2024-08-09T15: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465" w:author="Wang Bin 王宾" w:date="2024-08-09T15:31:00Z"/>
          <w:rFonts w:eastAsia="Times New Roman"/>
          <w:lang w:eastAsia="zh-CN"/>
        </w:rPr>
        <w:pPrChange w:id="2466" w:author="Wang Bin 王宾" w:date="2024-08-09T15:31:00Z">
          <w:pPr>
            <w:spacing w:after="0"/>
            <w:jc w:val="center"/>
          </w:pPr>
        </w:pPrChange>
      </w:pPr>
      <w:del w:id="2467" w:author="Wang Bin 王宾" w:date="2024-08-09T15:31:00Z">
        <w:r w:rsidRPr="00856313" w:rsidDel="00824490">
          <w:rPr>
            <w:rFonts w:eastAsia="Times New Roman"/>
            <w:noProof/>
          </w:rPr>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468" w:author="Wang Bin 王宾" w:date="2024-08-09T15:31:00Z"/>
          <w:rFonts w:eastAsia="Times New Roman"/>
          <w:lang w:eastAsia="zh-CN"/>
        </w:rPr>
        <w:pPrChange w:id="2469" w:author="Wang Bin 王宾" w:date="2024-08-09T15:31:00Z">
          <w:pPr>
            <w:spacing w:after="0"/>
            <w:jc w:val="both"/>
          </w:pPr>
        </w:pPrChange>
      </w:pPr>
      <w:del w:id="2470" w:author="Wang Bin 王宾" w:date="2024-08-09T15: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471" w:author="Wang Bin 王宾" w:date="2024-08-09T15:31:00Z"/>
          <w:lang w:eastAsia="zh-CN"/>
        </w:rPr>
        <w:pPrChange w:id="2472" w:author="Wang Bin 王宾" w:date="2024-08-09T15:31:00Z">
          <w:pPr>
            <w:numPr>
              <w:numId w:val="26"/>
            </w:numPr>
            <w:spacing w:after="0"/>
            <w:ind w:left="720" w:hanging="360"/>
            <w:contextualSpacing/>
            <w:jc w:val="both"/>
          </w:pPr>
        </w:pPrChange>
      </w:pPr>
      <w:del w:id="2473" w:author="Wang Bin 王宾" w:date="2024-08-09T15:31:00Z">
        <w:r w:rsidDel="00824490">
          <w:rPr>
            <w:lang w:eastAsia="zh-CN"/>
          </w:rPr>
          <w:delText>Adaptive Background Noise Estimation and Reduction</w:delText>
        </w:r>
      </w:del>
    </w:p>
    <w:p w14:paraId="23B7D54A" w14:textId="198C4DDD" w:rsidR="00856D8C" w:rsidDel="00824490" w:rsidRDefault="00856D8C">
      <w:pPr>
        <w:ind w:left="360"/>
        <w:rPr>
          <w:del w:id="2474" w:author="Wang Bin 王宾" w:date="2024-08-09T15:31:00Z"/>
          <w:lang w:eastAsia="zh-CN"/>
        </w:rPr>
        <w:pPrChange w:id="2475" w:author="Wang Bin 王宾" w:date="2024-08-09T15:31:00Z">
          <w:pPr>
            <w:numPr>
              <w:numId w:val="26"/>
            </w:numPr>
            <w:spacing w:after="0"/>
            <w:ind w:left="720" w:hanging="360"/>
            <w:contextualSpacing/>
            <w:jc w:val="both"/>
          </w:pPr>
        </w:pPrChange>
      </w:pPr>
      <w:del w:id="2476" w:author="Wang Bin 王宾" w:date="2024-08-09T15:31:00Z">
        <w:r w:rsidDel="00824490">
          <w:rPr>
            <w:lang w:eastAsia="zh-CN"/>
          </w:rPr>
          <w:delText>Remixing Speech/Music levels vs Ambient noise</w:delText>
        </w:r>
      </w:del>
    </w:p>
    <w:p w14:paraId="5E7E36D2" w14:textId="3693DCF8" w:rsidR="00856D8C" w:rsidRPr="00856313" w:rsidDel="00824490" w:rsidRDefault="00856D8C">
      <w:pPr>
        <w:ind w:left="360"/>
        <w:rPr>
          <w:del w:id="2477" w:author="Wang Bin 王宾" w:date="2024-08-09T15:31:00Z"/>
          <w:lang w:eastAsia="zh-CN"/>
        </w:rPr>
        <w:pPrChange w:id="2478" w:author="Wang Bin 王宾" w:date="2024-08-09T15:31:00Z">
          <w:pPr>
            <w:spacing w:after="0"/>
            <w:ind w:left="720"/>
            <w:contextualSpacing/>
            <w:jc w:val="both"/>
          </w:pPr>
        </w:pPrChange>
      </w:pPr>
    </w:p>
    <w:p w14:paraId="2B0A064F" w14:textId="0FE43A6A" w:rsidR="00856D8C" w:rsidRPr="00856313" w:rsidDel="00824490" w:rsidRDefault="00856D8C">
      <w:pPr>
        <w:ind w:left="360"/>
        <w:rPr>
          <w:del w:id="2479" w:author="Wang Bin 王宾" w:date="2024-08-09T15:31:00Z"/>
          <w:rFonts w:ascii="Arial" w:eastAsia="Times New Roman" w:hAnsi="Arial"/>
          <w:b/>
          <w:sz w:val="24"/>
          <w:lang w:eastAsia="zh-CN"/>
        </w:rPr>
        <w:pPrChange w:id="2480" w:author="Wang Bin 王宾" w:date="2024-08-09T15:31:00Z">
          <w:pPr>
            <w:keepNext/>
            <w:numPr>
              <w:ilvl w:val="1"/>
              <w:numId w:val="27"/>
            </w:numPr>
            <w:spacing w:after="0"/>
            <w:ind w:left="792" w:right="284" w:hanging="432"/>
            <w:outlineLvl w:val="1"/>
          </w:pPr>
        </w:pPrChange>
      </w:pPr>
      <w:del w:id="2481" w:author="Wang Bin 王宾" w:date="2024-08-09T15: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482" w:author="Wang Bin 王宾" w:date="2024-08-09T15:31:00Z"/>
          <w:rFonts w:eastAsia="Times New Roman"/>
          <w:lang w:eastAsia="zh-CN"/>
        </w:rPr>
        <w:pPrChange w:id="2483" w:author="Wang Bin 王宾" w:date="2024-08-09T15:31:00Z">
          <w:pPr>
            <w:spacing w:after="0"/>
          </w:pPr>
        </w:pPrChange>
      </w:pPr>
    </w:p>
    <w:p w14:paraId="45F3E36C" w14:textId="1D543BB2" w:rsidR="00856D8C" w:rsidRPr="00856313" w:rsidDel="00824490" w:rsidRDefault="00856D8C">
      <w:pPr>
        <w:ind w:left="360"/>
        <w:rPr>
          <w:del w:id="2484" w:author="Wang Bin 王宾" w:date="2024-08-09T15:31:00Z"/>
          <w:rFonts w:eastAsia="Times New Roman"/>
          <w:lang w:eastAsia="zh-CN"/>
        </w:rPr>
        <w:pPrChange w:id="2485" w:author="Wang Bin 王宾" w:date="2024-08-09T15:31:00Z">
          <w:pPr>
            <w:spacing w:after="0"/>
            <w:jc w:val="both"/>
          </w:pPr>
        </w:pPrChange>
      </w:pPr>
      <w:del w:id="2486" w:author="Wang Bin 王宾" w:date="2024-08-09T15: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487" w:author="Wang Bin 王宾" w:date="2024-08-09T15:31:00Z"/>
          <w:rFonts w:eastAsia="Times New Roman"/>
          <w:lang w:eastAsia="zh-CN"/>
        </w:rPr>
        <w:pPrChange w:id="2488" w:author="Wang Bin 王宾" w:date="2024-08-09T15:31:00Z">
          <w:pPr>
            <w:spacing w:after="0"/>
            <w:jc w:val="both"/>
          </w:pPr>
        </w:pPrChange>
      </w:pPr>
      <w:del w:id="2489" w:author="Wang Bin 王宾" w:date="2024-08-09T15: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490" w:author="Wang Bin 王宾" w:date="2024-08-09T15:31:00Z"/>
          <w:rFonts w:eastAsia="Times New Roman"/>
          <w:lang w:eastAsia="zh-CN"/>
        </w:rPr>
        <w:pPrChange w:id="2491" w:author="Wang Bin 王宾" w:date="2024-08-09T15:31:00Z">
          <w:pPr>
            <w:spacing w:after="0"/>
            <w:jc w:val="both"/>
          </w:pPr>
        </w:pPrChange>
      </w:pPr>
      <w:del w:id="2492" w:author="Wang Bin 王宾" w:date="2024-08-09T15: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493" w:author="Wang Bin 王宾" w:date="2024-08-09T15:31:00Z"/>
          <w:rFonts w:eastAsia="Times New Roman"/>
          <w:noProof/>
        </w:rPr>
        <w:pPrChange w:id="2494" w:author="Wang Bin 王宾" w:date="2024-08-09T15:31:00Z">
          <w:pPr>
            <w:spacing w:after="0"/>
            <w:jc w:val="center"/>
          </w:pPr>
        </w:pPrChange>
      </w:pPr>
      <w:del w:id="2495" w:author="Wang Bin 王宾" w:date="2024-08-09T15: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496" w:author="Wang Bin 王宾" w:date="2024-08-09T15:31:00Z"/>
          <w:rFonts w:eastAsia="Times New Roman"/>
          <w:lang w:eastAsia="zh-CN"/>
        </w:rPr>
        <w:pPrChange w:id="2497" w:author="Wang Bin 王宾" w:date="2024-08-09T15:31:00Z">
          <w:pPr>
            <w:spacing w:after="0"/>
            <w:jc w:val="center"/>
          </w:pPr>
        </w:pPrChange>
      </w:pPr>
    </w:p>
    <w:p w14:paraId="167B005B" w14:textId="5EBD689D" w:rsidR="00856D8C" w:rsidRPr="00E3640E" w:rsidDel="00824490" w:rsidRDefault="00856D8C">
      <w:pPr>
        <w:ind w:left="360"/>
        <w:rPr>
          <w:del w:id="2498" w:author="Wang Bin 王宾" w:date="2024-08-09T15:31:00Z"/>
          <w:rFonts w:eastAsia="Times New Roman"/>
        </w:rPr>
        <w:pPrChange w:id="2499" w:author="Wang Bin 王宾" w:date="2024-08-09T15:31:00Z">
          <w:pPr>
            <w:spacing w:after="0"/>
          </w:pPr>
        </w:pPrChange>
      </w:pPr>
    </w:p>
    <w:p w14:paraId="07C95557" w14:textId="2ED0634A" w:rsidR="00856D8C" w:rsidRPr="00856313" w:rsidDel="00824490" w:rsidRDefault="00856D8C">
      <w:pPr>
        <w:ind w:left="360"/>
        <w:rPr>
          <w:del w:id="2500" w:author="Wang Bin 王宾" w:date="2024-08-09T15:31:00Z"/>
          <w:rFonts w:ascii="Arial" w:eastAsia="Times New Roman" w:hAnsi="Arial"/>
          <w:b/>
          <w:sz w:val="24"/>
          <w:lang w:eastAsia="zh-CN"/>
        </w:rPr>
        <w:pPrChange w:id="2501" w:author="Wang Bin 王宾" w:date="2024-08-09T15:31:00Z">
          <w:pPr>
            <w:keepNext/>
            <w:numPr>
              <w:ilvl w:val="1"/>
              <w:numId w:val="27"/>
            </w:numPr>
            <w:spacing w:after="0"/>
            <w:ind w:left="792" w:right="284" w:hanging="432"/>
            <w:outlineLvl w:val="1"/>
          </w:pPr>
        </w:pPrChange>
      </w:pPr>
      <w:del w:id="2502" w:author="Wang Bin 王宾" w:date="2024-08-09T15: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503" w:author="Wang Bin 王宾" w:date="2024-08-09T15:31:00Z"/>
          <w:rFonts w:eastAsia="Times New Roman"/>
          <w:lang w:eastAsia="zh-CN"/>
        </w:rPr>
        <w:pPrChange w:id="2504" w:author="Wang Bin 王宾" w:date="2024-08-09T15:31:00Z">
          <w:pPr>
            <w:spacing w:after="0"/>
          </w:pPr>
        </w:pPrChange>
      </w:pPr>
    </w:p>
    <w:p w14:paraId="709D0530" w14:textId="1264FAD8" w:rsidR="00856D8C" w:rsidRPr="00856313" w:rsidDel="00824490" w:rsidRDefault="00856D8C">
      <w:pPr>
        <w:ind w:left="360"/>
        <w:rPr>
          <w:del w:id="2505" w:author="Wang Bin 王宾" w:date="2024-08-09T15:31:00Z"/>
          <w:rFonts w:eastAsia="Times New Roman"/>
          <w:lang w:eastAsia="zh-CN"/>
        </w:rPr>
        <w:pPrChange w:id="2506" w:author="Wang Bin 王宾" w:date="2024-08-09T15:31:00Z">
          <w:pPr>
            <w:spacing w:after="0"/>
            <w:jc w:val="both"/>
          </w:pPr>
        </w:pPrChange>
      </w:pPr>
      <w:del w:id="2507" w:author="Wang Bin 王宾" w:date="2024-08-09T15: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508" w:author="Wang Bin 王宾" w:date="2024-08-09T15:31:00Z"/>
          <w:rFonts w:eastAsia="等线"/>
          <w:color w:val="FF0000"/>
          <w:lang w:val="en-SG" w:eastAsia="zh-CN"/>
        </w:rPr>
        <w:pPrChange w:id="2509" w:author="Wang Bin 王宾" w:date="2024-08-09T15:31:00Z">
          <w:pPr>
            <w:keepLines/>
          </w:pPr>
        </w:pPrChange>
      </w:pPr>
    </w:p>
    <w:p w14:paraId="647E388B" w14:textId="68D6A55F" w:rsidR="005D149D" w:rsidDel="00824490" w:rsidRDefault="00856D8C">
      <w:pPr>
        <w:ind w:left="360"/>
        <w:rPr>
          <w:del w:id="2510" w:author="Wang Bin 王宾" w:date="2024-08-09T15:31:00Z"/>
          <w:rFonts w:eastAsia="等线"/>
          <w:color w:val="FF0000"/>
          <w:lang w:val="en-SG" w:eastAsia="zh-CN"/>
        </w:rPr>
        <w:pPrChange w:id="2511" w:author="Wang Bin 王宾" w:date="2024-08-09T15:31:00Z">
          <w:pPr>
            <w:keepLines/>
          </w:pPr>
        </w:pPrChange>
      </w:pPr>
      <w:del w:id="2512" w:author="Wang Bin 王宾" w:date="2024-08-09T15:31:00Z">
        <w:r w:rsidDel="00824490">
          <w:rPr>
            <w:rFonts w:eastAsia="等线" w:hint="eastAsia"/>
            <w:color w:val="FF0000"/>
            <w:lang w:val="en-SG" w:eastAsia="zh-CN"/>
          </w:rPr>
          <w:delText>]</w:delText>
        </w:r>
      </w:del>
    </w:p>
    <w:p w14:paraId="340E768B" w14:textId="5D8ACDFC" w:rsidR="009865C9" w:rsidDel="00824490" w:rsidRDefault="009865C9">
      <w:pPr>
        <w:ind w:left="360"/>
        <w:rPr>
          <w:del w:id="2513" w:author="Wang Bin 王宾" w:date="2024-08-09T15:31:00Z"/>
          <w:rFonts w:eastAsia="等线"/>
          <w:color w:val="FF0000"/>
          <w:lang w:val="en-SG" w:eastAsia="zh-CN"/>
        </w:rPr>
        <w:pPrChange w:id="2514" w:author="Wang Bin 王宾" w:date="2024-08-09T15:31:00Z">
          <w:pPr>
            <w:keepLines/>
          </w:pPr>
        </w:pPrChange>
      </w:pPr>
      <w:del w:id="2515" w:author="Wang Bin 王宾" w:date="2024-08-09T15:31:00Z">
        <w:r w:rsidDel="00824490">
          <w:rPr>
            <w:rFonts w:eastAsia="等线" w:hint="eastAsia"/>
            <w:color w:val="FF0000"/>
            <w:lang w:val="en-SG" w:eastAsia="zh-CN"/>
          </w:rPr>
          <w:delText>[</w:delText>
        </w:r>
      </w:del>
    </w:p>
    <w:p w14:paraId="51E4B0F4" w14:textId="3AA7FF06" w:rsidR="009865C9" w:rsidRPr="00120BF9" w:rsidDel="00824490" w:rsidRDefault="009865C9">
      <w:pPr>
        <w:ind w:left="360"/>
        <w:rPr>
          <w:del w:id="2516" w:author="Wang Bin 王宾" w:date="2024-08-09T15:31:00Z"/>
          <w:rFonts w:cs="Arial"/>
          <w:sz w:val="28"/>
          <w:szCs w:val="21"/>
          <w:lang w:val="en-US"/>
        </w:rPr>
        <w:pPrChange w:id="2517" w:author="Wang Bin 王宾" w:date="2024-08-09T15:31:00Z">
          <w:pPr>
            <w:pStyle w:val="Heading1"/>
          </w:pPr>
        </w:pPrChange>
      </w:pPr>
      <w:del w:id="2518" w:author="Wang Bin 王宾" w:date="2024-08-09T15: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519" w:author="Wang Bin 王宾" w:date="2024-08-09T15:31:00Z"/>
          <w:color w:val="000000" w:themeColor="text1"/>
          <w:lang w:eastAsia="zh-CN"/>
        </w:rPr>
        <w:pPrChange w:id="2520" w:author="Wang Bin 王宾" w:date="2024-08-09T15:31:00Z">
          <w:pPr>
            <w:pStyle w:val="Heading2"/>
            <w:ind w:left="720" w:firstLine="0"/>
          </w:pPr>
        </w:pPrChange>
      </w:pPr>
      <w:del w:id="2521" w:author="Wang Bin 王宾" w:date="2024-08-09T15: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522" w:author="Wang Bin 王宾" w:date="2024-08-09T15:31:00Z"/>
          <w:sz w:val="22"/>
          <w:szCs w:val="22"/>
          <w:lang w:val="en-US"/>
        </w:rPr>
        <w:pPrChange w:id="2523" w:author="Wang Bin 王宾" w:date="2024-08-09T15:31:00Z">
          <w:pPr/>
        </w:pPrChange>
      </w:pPr>
      <w:del w:id="2524" w:author="Wang Bin 王宾" w:date="2024-08-09T15: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525" w:author="Wang Bin 王宾" w:date="2024-08-09T15:31:00Z"/>
          <w:lang w:val="en-US"/>
        </w:rPr>
        <w:pPrChange w:id="2526" w:author="Wang Bin 王宾" w:date="2024-08-09T15:31:00Z">
          <w:pPr/>
        </w:pPrChange>
      </w:pPr>
      <w:del w:id="2527" w:author="Wang Bin 王宾" w:date="2024-08-09T15: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528" w:author="Wang Bin 王宾" w:date="2024-08-09T15:31:00Z"/>
          <w:color w:val="000000" w:themeColor="text1"/>
          <w:lang w:eastAsia="zh-CN"/>
        </w:rPr>
        <w:pPrChange w:id="2529" w:author="Wang Bin 王宾" w:date="2024-08-09T15:31:00Z">
          <w:pPr>
            <w:pStyle w:val="Heading2"/>
            <w:ind w:left="720" w:firstLine="0"/>
          </w:pPr>
        </w:pPrChange>
      </w:pPr>
      <w:del w:id="2530" w:author="Wang Bin 王宾" w:date="2024-08-09T15: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531" w:author="Wang Bin 王宾" w:date="2024-08-09T15:31:00Z"/>
          <w:rFonts w:eastAsia="等线"/>
          <w:sz w:val="28"/>
          <w:lang w:eastAsia="zh-CN"/>
        </w:rPr>
        <w:pPrChange w:id="253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33" w:author="Wang Bin 王宾" w:date="2024-08-09T15:31:00Z">
        <w:r w:rsidRPr="00120BF9" w:rsidDel="00824490">
          <w:rPr>
            <w:rFonts w:ascii="Arial" w:eastAsia="等线" w:hAnsi="Arial"/>
            <w:sz w:val="28"/>
            <w:lang w:eastAsia="zh-CN"/>
          </w:rPr>
          <w:delText>x.2.1 General</w:delText>
        </w:r>
      </w:del>
    </w:p>
    <w:p w14:paraId="155075FA" w14:textId="46E55F48" w:rsidR="009865C9" w:rsidRPr="00AD5521" w:rsidDel="00824490" w:rsidRDefault="009865C9">
      <w:pPr>
        <w:ind w:left="360"/>
        <w:rPr>
          <w:del w:id="2534" w:author="Wang Bin 王宾" w:date="2024-08-09T15:31:00Z"/>
          <w:rStyle w:val="normaltextrun"/>
          <w:rFonts w:ascii="Arial" w:eastAsiaTheme="majorEastAsia" w:hAnsi="Arial" w:cs="Arial"/>
          <w:sz w:val="22"/>
          <w:szCs w:val="22"/>
          <w:lang w:val="en-US"/>
        </w:rPr>
        <w:pPrChange w:id="2535" w:author="Wang Bin 王宾" w:date="2024-08-09T15:31:00Z">
          <w:pPr>
            <w:pStyle w:val="paragraph"/>
            <w:spacing w:before="0" w:beforeAutospacing="0" w:after="0" w:afterAutospacing="0"/>
            <w:jc w:val="both"/>
            <w:textAlignment w:val="baseline"/>
          </w:pPr>
        </w:pPrChange>
      </w:pPr>
      <w:del w:id="2536" w:author="Wang Bin 王宾" w:date="2024-08-09T15: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537" w:author="Wang Bin 王宾" w:date="2024-08-09T15:31:00Z"/>
          <w:rStyle w:val="normaltextrun"/>
          <w:rFonts w:ascii="Arial" w:eastAsiaTheme="majorEastAsia" w:hAnsi="Arial" w:cs="Arial"/>
          <w:sz w:val="22"/>
          <w:szCs w:val="22"/>
          <w:lang w:val="en-US"/>
        </w:rPr>
        <w:pPrChange w:id="2538" w:author="Wang Bin 王宾" w:date="2024-08-09T15: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539" w:author="Wang Bin 王宾" w:date="2024-08-09T15:31:00Z"/>
          <w:rStyle w:val="normaltextrun"/>
          <w:rFonts w:ascii="Arial" w:eastAsiaTheme="majorEastAsia" w:hAnsi="Arial" w:cs="Arial"/>
          <w:sz w:val="22"/>
          <w:szCs w:val="22"/>
          <w:lang w:val="en-US"/>
        </w:rPr>
        <w:pPrChange w:id="2540" w:author="Wang Bin 王宾" w:date="2024-08-09T15:31:00Z">
          <w:pPr>
            <w:pStyle w:val="paragraph"/>
            <w:spacing w:before="0" w:beforeAutospacing="0" w:after="0" w:afterAutospacing="0"/>
            <w:jc w:val="both"/>
            <w:textAlignment w:val="baseline"/>
          </w:pPr>
        </w:pPrChange>
      </w:pPr>
      <w:del w:id="2541" w:author="Wang Bin 王宾" w:date="2024-08-09T15: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542" w:author="Wang Bin 王宾" w:date="2024-08-09T15:31:00Z"/>
          <w:rFonts w:ascii="Arial" w:eastAsia="等线" w:hAnsi="Arial"/>
          <w:sz w:val="28"/>
          <w:lang w:eastAsia="zh-CN"/>
        </w:rPr>
        <w:pPrChange w:id="254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44" w:author="Wang Bin 王宾" w:date="2024-08-09T15:31:00Z">
        <w:r w:rsidRPr="00120BF9" w:rsidDel="00824490">
          <w:rPr>
            <w:rFonts w:eastAsia="等线"/>
            <w:sz w:val="28"/>
            <w:lang w:eastAsia="zh-CN"/>
          </w:rPr>
          <w:delText>x.2.2 Number and placement of microphones </w:delText>
        </w:r>
      </w:del>
    </w:p>
    <w:p w14:paraId="2CA9B82E" w14:textId="18C107D0" w:rsidR="009865C9" w:rsidRPr="009936C3" w:rsidDel="00824490" w:rsidRDefault="009865C9">
      <w:pPr>
        <w:ind w:left="360"/>
        <w:rPr>
          <w:del w:id="2545" w:author="Wang Bin 王宾" w:date="2024-08-09T15:31:00Z"/>
          <w:rStyle w:val="normaltextrun"/>
          <w:rFonts w:ascii="Arial" w:eastAsiaTheme="majorEastAsia" w:hAnsi="Arial" w:cs="Arial"/>
          <w:b/>
          <w:i/>
          <w:sz w:val="22"/>
          <w:szCs w:val="22"/>
          <w:lang w:val="en-US"/>
        </w:rPr>
        <w:pPrChange w:id="2546" w:author="Wang Bin 王宾" w:date="2024-08-09T15:31:00Z">
          <w:pPr>
            <w:pStyle w:val="paragraph"/>
            <w:spacing w:before="0" w:beforeAutospacing="0" w:after="0" w:afterAutospacing="0"/>
            <w:jc w:val="both"/>
            <w:textAlignment w:val="baseline"/>
          </w:pPr>
        </w:pPrChange>
      </w:pPr>
      <w:del w:id="2547" w:author="Wang Bin 王宾" w:date="2024-08-09T15: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548" w:author="Wang Bin 王宾" w:date="2024-08-09T15:31:00Z"/>
          <w:rStyle w:val="normaltextrun"/>
          <w:rFonts w:ascii="Arial" w:eastAsiaTheme="majorEastAsia" w:hAnsi="Arial" w:cs="Arial"/>
          <w:sz w:val="22"/>
          <w:szCs w:val="22"/>
          <w:lang w:val="en-US"/>
        </w:rPr>
        <w:pPrChange w:id="2549" w:author="Wang Bin 王宾" w:date="2024-08-09T15: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550" w:author="Wang Bin 王宾" w:date="2024-08-09T15:31:00Z"/>
          <w:rStyle w:val="normaltextrun"/>
          <w:rFonts w:ascii="Arial" w:eastAsiaTheme="majorEastAsia" w:hAnsi="Arial" w:cs="Arial"/>
          <w:sz w:val="22"/>
          <w:szCs w:val="22"/>
          <w:lang w:val="en-US"/>
        </w:rPr>
        <w:pPrChange w:id="2551" w:author="Wang Bin 王宾" w:date="2024-08-09T15:31:00Z">
          <w:pPr>
            <w:pStyle w:val="paragraph"/>
            <w:spacing w:before="0" w:beforeAutospacing="0" w:after="0" w:afterAutospacing="0"/>
            <w:jc w:val="both"/>
            <w:textAlignment w:val="baseline"/>
          </w:pPr>
        </w:pPrChange>
      </w:pPr>
      <w:del w:id="2552" w:author="Wang Bin 王宾" w:date="2024-08-09T15: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553" w:author="Wang Bin 王宾" w:date="2024-08-09T15:31:00Z"/>
          <w:rStyle w:val="normaltextrun"/>
          <w:rFonts w:ascii="Arial" w:eastAsiaTheme="majorEastAsia" w:hAnsi="Arial" w:cs="Arial"/>
          <w:sz w:val="22"/>
          <w:szCs w:val="22"/>
          <w:lang w:val="en-US"/>
        </w:rPr>
        <w:pPrChange w:id="2554" w:author="Wang Bin 王宾" w:date="2024-08-09T15: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555" w:author="Wang Bin 王宾" w:date="2024-08-09T15:31:00Z"/>
          <w:rStyle w:val="normaltextrun"/>
          <w:rFonts w:ascii="Arial" w:eastAsiaTheme="majorEastAsia" w:hAnsi="Arial" w:cs="Arial"/>
          <w:sz w:val="22"/>
          <w:szCs w:val="22"/>
          <w:lang w:val="en-US"/>
        </w:rPr>
        <w:pPrChange w:id="2556" w:author="Wang Bin 王宾" w:date="2024-08-09T15:31:00Z">
          <w:pPr>
            <w:pStyle w:val="paragraph"/>
            <w:spacing w:before="0" w:beforeAutospacing="0" w:after="0" w:afterAutospacing="0"/>
            <w:jc w:val="both"/>
            <w:textAlignment w:val="baseline"/>
          </w:pPr>
        </w:pPrChange>
      </w:pPr>
      <w:del w:id="2557" w:author="Wang Bin 王宾" w:date="2024-08-09T15:31:00Z">
        <w:r w:rsidDel="00824490">
          <w:rPr>
            <w:rStyle w:val="normaltextrun"/>
            <w:rFonts w:ascii="Arial" w:eastAsiaTheme="majorEastAsia" w:hAnsi="Arial" w:cs="Arial"/>
            <w:sz w:val="22"/>
            <w:szCs w:val="22"/>
            <w:lang w:val="en-US"/>
          </w:rPr>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558" w:author="Wang Bin 王宾" w:date="2024-08-09T15:31:00Z"/>
          <w:rStyle w:val="normaltextrun"/>
          <w:rFonts w:ascii="Arial" w:eastAsiaTheme="majorEastAsia" w:hAnsi="Arial" w:cs="Arial"/>
          <w:sz w:val="22"/>
          <w:szCs w:val="22"/>
          <w:lang w:val="en-US"/>
        </w:rPr>
        <w:pPrChange w:id="2559" w:author="Wang Bin 王宾" w:date="2024-08-09T15: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560" w:author="Wang Bin 王宾" w:date="2024-08-09T15:31:00Z"/>
          <w:rStyle w:val="normaltextrun"/>
          <w:rFonts w:ascii="Arial" w:eastAsiaTheme="majorEastAsia" w:hAnsi="Arial" w:cs="Arial"/>
          <w:sz w:val="22"/>
          <w:szCs w:val="22"/>
          <w:lang w:val="en-US"/>
        </w:rPr>
        <w:pPrChange w:id="2561" w:author="Wang Bin 王宾" w:date="2024-08-09T15:31:00Z">
          <w:pPr>
            <w:pStyle w:val="paragraph"/>
            <w:spacing w:before="0" w:beforeAutospacing="0" w:after="0" w:afterAutospacing="0"/>
            <w:jc w:val="both"/>
            <w:textAlignment w:val="baseline"/>
          </w:pPr>
        </w:pPrChange>
      </w:pPr>
      <w:del w:id="2562" w:author="Wang Bin 王宾" w:date="2024-08-09T15: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563" w:author="Wang Bin 王宾" w:date="2024-08-09T15:31:00Z"/>
          <w:rStyle w:val="normaltextrun"/>
          <w:rFonts w:ascii="Arial" w:eastAsiaTheme="majorEastAsia" w:hAnsi="Arial" w:cs="Arial"/>
          <w:sz w:val="22"/>
          <w:szCs w:val="22"/>
          <w:lang w:val="en-US"/>
        </w:rPr>
        <w:pPrChange w:id="2564" w:author="Wang Bin 王宾" w:date="2024-08-09T15: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565" w:author="Wang Bin 王宾" w:date="2024-08-09T15:31:00Z"/>
          <w:rFonts w:ascii="Arial" w:hAnsi="Arial" w:cs="Arial"/>
          <w:sz w:val="22"/>
          <w:szCs w:val="22"/>
          <w:lang w:val="en-US"/>
        </w:rPr>
        <w:pPrChange w:id="2566" w:author="Wang Bin 王宾" w:date="2024-08-09T15:31:00Z">
          <w:pPr>
            <w:pStyle w:val="paragraph"/>
            <w:spacing w:before="0" w:beforeAutospacing="0" w:after="0" w:afterAutospacing="0"/>
            <w:jc w:val="both"/>
            <w:textAlignment w:val="baseline"/>
          </w:pPr>
        </w:pPrChange>
      </w:pPr>
      <w:del w:id="2567" w:author="Wang Bin 王宾" w:date="2024-08-09T15: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568" w:author="Wang Bin 王宾" w:date="2024-08-09T15:31:00Z"/>
          <w:rFonts w:ascii="Arial" w:eastAsia="等线" w:hAnsi="Arial"/>
          <w:sz w:val="28"/>
          <w:lang w:eastAsia="zh-CN"/>
        </w:rPr>
        <w:pPrChange w:id="256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70" w:author="Wang Bin 王宾" w:date="2024-08-09T15:31:00Z">
        <w:r w:rsidRPr="00120BF9" w:rsidDel="00824490">
          <w:rPr>
            <w:rFonts w:eastAsia="等线"/>
            <w:sz w:val="28"/>
            <w:lang w:eastAsia="zh-CN"/>
          </w:rPr>
          <w:delText>x.2.3 Microphone integration </w:delText>
        </w:r>
      </w:del>
    </w:p>
    <w:p w14:paraId="5A48681C" w14:textId="0E82D43A" w:rsidR="009865C9" w:rsidRPr="00B402AE" w:rsidDel="00824490" w:rsidRDefault="009865C9">
      <w:pPr>
        <w:ind w:left="360"/>
        <w:rPr>
          <w:del w:id="2571" w:author="Wang Bin 王宾" w:date="2024-08-09T15:31:00Z"/>
          <w:rStyle w:val="normaltextrun"/>
          <w:rFonts w:ascii="Arial" w:eastAsiaTheme="majorEastAsia" w:hAnsi="Arial" w:cs="Arial"/>
          <w:sz w:val="22"/>
          <w:szCs w:val="22"/>
          <w:lang w:val="en-US"/>
        </w:rPr>
        <w:pPrChange w:id="2572" w:author="Wang Bin 王宾" w:date="2024-08-09T15:31:00Z">
          <w:pPr>
            <w:pStyle w:val="paragraph"/>
            <w:spacing w:before="0" w:beforeAutospacing="0" w:after="0" w:afterAutospacing="0"/>
            <w:jc w:val="both"/>
            <w:textAlignment w:val="baseline"/>
          </w:pPr>
        </w:pPrChange>
      </w:pPr>
      <w:del w:id="2573" w:author="Wang Bin 王宾" w:date="2024-08-09T15: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00829B81" w:rsidR="009865C9" w:rsidRPr="00B402AE" w:rsidDel="00824490" w:rsidRDefault="009865C9">
      <w:pPr>
        <w:ind w:left="360"/>
        <w:rPr>
          <w:del w:id="2574" w:author="Wang Bin 王宾" w:date="2024-08-09T15:31:00Z"/>
          <w:rStyle w:val="normaltextrun"/>
          <w:rFonts w:ascii="Arial" w:eastAsiaTheme="majorEastAsia" w:hAnsi="Arial" w:cs="Arial"/>
          <w:sz w:val="22"/>
          <w:szCs w:val="22"/>
          <w:lang w:val="en-US"/>
        </w:rPr>
        <w:pPrChange w:id="2575" w:author="Wang Bin 王宾" w:date="2024-08-09T15:31:00Z">
          <w:pPr>
            <w:pStyle w:val="paragraph"/>
            <w:spacing w:before="0" w:beforeAutospacing="0" w:after="0" w:afterAutospacing="0"/>
            <w:jc w:val="both"/>
            <w:textAlignment w:val="baseline"/>
          </w:pPr>
        </w:pPrChange>
      </w:pPr>
    </w:p>
    <w:p w14:paraId="6906F8FB" w14:textId="320E8B43" w:rsidR="009865C9" w:rsidRPr="0074056D" w:rsidDel="00824490" w:rsidRDefault="009865C9">
      <w:pPr>
        <w:ind w:left="360"/>
        <w:rPr>
          <w:del w:id="2576" w:author="Wang Bin 王宾" w:date="2024-08-09T15:31:00Z"/>
          <w:b/>
          <w:bCs/>
          <w:noProof/>
          <w:sz w:val="24"/>
          <w:szCs w:val="24"/>
        </w:rPr>
        <w:pPrChange w:id="2577" w:author="Wang Bin 王宾" w:date="2024-08-09T15:31:00Z">
          <w:pPr>
            <w:pStyle w:val="Caption"/>
            <w:jc w:val="center"/>
          </w:pPr>
        </w:pPrChange>
      </w:pPr>
      <w:del w:id="2578" w:author="Wang Bin 王宾" w:date="2024-08-09T15: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2D945458" w:rsidR="009865C9" w:rsidDel="00824490" w:rsidRDefault="00F275E0">
      <w:pPr>
        <w:ind w:left="360"/>
        <w:rPr>
          <w:del w:id="2579" w:author="Wang Bin 王宾" w:date="2024-08-09T15:31:00Z"/>
          <w:rStyle w:val="normaltextrun"/>
          <w:rFonts w:ascii="Arial" w:eastAsiaTheme="majorEastAsia" w:hAnsi="Arial" w:cs="Arial"/>
          <w:sz w:val="22"/>
          <w:szCs w:val="22"/>
          <w:lang w:val="en-US"/>
        </w:rPr>
        <w:pPrChange w:id="2580" w:author="Wang Bin 王宾" w:date="2024-08-09T15:31:00Z">
          <w:pPr>
            <w:pStyle w:val="paragraph"/>
            <w:spacing w:before="0" w:beforeAutospacing="0" w:after="0" w:afterAutospacing="0"/>
            <w:jc w:val="both"/>
          </w:pPr>
        </w:pPrChange>
      </w:pPr>
      <w:del w:id="2581" w:author="Wang Bin 王宾" w:date="2024-08-09T15:31:00Z">
        <w:r w:rsidRPr="00B402AE" w:rsidDel="00824490">
          <w:rPr>
            <w:rStyle w:val="normaltextrun"/>
            <w:rFonts w:ascii="Arial" w:eastAsiaTheme="majorEastAsia" w:hAnsi="Arial" w:cs="Arial"/>
            <w:noProof/>
            <w:sz w:val="22"/>
            <w:szCs w:val="22"/>
            <w:lang w:val="en-US"/>
          </w:rPr>
          <w:drawing>
            <wp:anchor distT="0" distB="0" distL="114300" distR="114300" simplePos="0" relativeHeight="251637760" behindDoc="0" locked="0" layoutInCell="1" allowOverlap="1" wp14:anchorId="4559B83A" wp14:editId="1CC00258">
              <wp:simplePos x="0" y="0"/>
              <wp:positionH relativeFrom="margin">
                <wp:posOffset>734695</wp:posOffset>
              </wp:positionH>
              <wp:positionV relativeFrom="paragraph">
                <wp:posOffset>1031240</wp:posOffset>
              </wp:positionV>
              <wp:extent cx="4015740" cy="5459095"/>
              <wp:effectExtent l="0" t="0" r="3810" b="8255"/>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15740" cy="5459095"/>
                      </a:xfrm>
                      <a:prstGeom prst="rect">
                        <a:avLst/>
                      </a:prstGeom>
                    </pic:spPr>
                  </pic:pic>
                </a:graphicData>
              </a:graphic>
              <wp14:sizeRelH relativeFrom="margin">
                <wp14:pctWidth>0</wp14:pctWidth>
              </wp14:sizeRelH>
              <wp14:sizeRelV relativeFrom="margin">
                <wp14:pctHeight>0</wp14:pctHeight>
              </wp14:sizeRelV>
            </wp:anchor>
          </w:drawing>
        </w:r>
      </w:del>
    </w:p>
    <w:p w14:paraId="22B0F066" w14:textId="400C3DCE" w:rsidR="009865C9" w:rsidRPr="00B402AE" w:rsidDel="00824490" w:rsidRDefault="009865C9">
      <w:pPr>
        <w:ind w:left="360"/>
        <w:rPr>
          <w:del w:id="2582" w:author="Wang Bin 王宾" w:date="2024-08-09T15:31:00Z"/>
          <w:rStyle w:val="normaltextrun"/>
          <w:rFonts w:ascii="Arial" w:eastAsiaTheme="majorEastAsia" w:hAnsi="Arial" w:cs="Arial"/>
          <w:sz w:val="22"/>
          <w:szCs w:val="22"/>
          <w:lang w:val="en-US"/>
        </w:rPr>
        <w:pPrChange w:id="2583" w:author="Wang Bin 王宾" w:date="2024-08-09T15:31:00Z">
          <w:pPr>
            <w:pStyle w:val="paragraph"/>
            <w:spacing w:before="0" w:beforeAutospacing="0" w:after="0" w:afterAutospacing="0"/>
            <w:jc w:val="both"/>
            <w:textAlignment w:val="baseline"/>
          </w:pPr>
        </w:pPrChange>
      </w:pPr>
      <w:del w:id="2584" w:author="Wang Bin 王宾" w:date="2024-08-09T15: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585" w:author="Wang Bin 王宾" w:date="2024-08-09T15:31:00Z"/>
          <w:rStyle w:val="normaltextrun"/>
          <w:rFonts w:ascii="Arial" w:eastAsiaTheme="majorEastAsia" w:hAnsi="Arial" w:cs="Arial"/>
          <w:sz w:val="22"/>
          <w:szCs w:val="22"/>
          <w:lang w:val="en-US"/>
        </w:rPr>
        <w:pPrChange w:id="2586" w:author="Wang Bin 王宾" w:date="2024-08-09T15:31:00Z">
          <w:pPr>
            <w:pStyle w:val="paragraph"/>
            <w:spacing w:before="0" w:beforeAutospacing="0" w:after="0" w:afterAutospacing="0"/>
            <w:jc w:val="both"/>
            <w:textAlignment w:val="baseline"/>
          </w:pPr>
        </w:pPrChange>
      </w:pPr>
      <w:del w:id="2587" w:author="Wang Bin 王宾" w:date="2024-08-09T15: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588" w:author="Wang Bin 王宾" w:date="2024-08-09T15:31:00Z"/>
          <w:rStyle w:val="normaltextrun"/>
          <w:rFonts w:ascii="Arial" w:eastAsiaTheme="majorEastAsia" w:hAnsi="Arial" w:cs="Arial"/>
          <w:sz w:val="22"/>
          <w:szCs w:val="22"/>
          <w:lang w:val="en-US"/>
        </w:rPr>
        <w:pPrChange w:id="2589" w:author="Wang Bin 王宾" w:date="2024-08-09T15:31:00Z">
          <w:pPr>
            <w:pStyle w:val="paragraph"/>
            <w:spacing w:before="0" w:beforeAutospacing="0" w:after="0" w:afterAutospacing="0"/>
            <w:jc w:val="both"/>
            <w:textAlignment w:val="baseline"/>
          </w:pPr>
        </w:pPrChange>
      </w:pPr>
      <w:del w:id="2590" w:author="Wang Bin 王宾" w:date="2024-08-09T15: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591" w:author="Wang Bin 王宾" w:date="2024-08-09T15:31:00Z"/>
          <w:rStyle w:val="normaltextrun"/>
          <w:rFonts w:ascii="Arial" w:eastAsiaTheme="majorEastAsia" w:hAnsi="Arial" w:cs="Arial"/>
          <w:sz w:val="22"/>
          <w:szCs w:val="22"/>
          <w:lang w:val="en-US"/>
        </w:rPr>
        <w:pPrChange w:id="2592" w:author="Wang Bin 王宾" w:date="2024-08-09T15: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593" w:author="Wang Bin 王宾" w:date="2024-08-09T15:31:00Z"/>
          <w:rStyle w:val="normaltextrun"/>
          <w:rFonts w:ascii="Arial" w:eastAsiaTheme="majorEastAsia" w:hAnsi="Arial" w:cs="Arial"/>
          <w:sz w:val="22"/>
          <w:szCs w:val="22"/>
          <w:lang w:val="en-US"/>
        </w:rPr>
        <w:pPrChange w:id="2594" w:author="Wang Bin 王宾" w:date="2024-08-09T15:31:00Z">
          <w:pPr>
            <w:pStyle w:val="paragraph"/>
            <w:spacing w:before="0" w:beforeAutospacing="0" w:after="0" w:afterAutospacing="0"/>
            <w:jc w:val="both"/>
            <w:textAlignment w:val="baseline"/>
          </w:pPr>
        </w:pPrChange>
      </w:pPr>
      <w:del w:id="2595" w:author="Wang Bin 王宾" w:date="2024-08-09T15:31:00Z">
        <w:r w:rsidRPr="009936C3" w:rsidDel="00824490">
          <w:rPr>
            <w:rStyle w:val="normaltextrun"/>
            <w:rFonts w:ascii="Arial" w:eastAsiaTheme="majorEastAsia" w:hAnsi="Arial" w:cs="Arial"/>
            <w:sz w:val="22"/>
            <w:szCs w:val="22"/>
            <w:lang w:val="en-US"/>
          </w:rPr>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596" w:author="Wang Bin 王宾" w:date="2024-08-09T15:31:00Z"/>
          <w:rStyle w:val="normaltextrun"/>
          <w:rFonts w:ascii="Arial" w:eastAsiaTheme="majorEastAsia" w:hAnsi="Arial" w:cs="Arial"/>
          <w:sz w:val="22"/>
          <w:szCs w:val="22"/>
          <w:lang w:val="en-US"/>
        </w:rPr>
        <w:pPrChange w:id="2597" w:author="Wang Bin 王宾" w:date="2024-08-09T15: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598" w:author="Wang Bin 王宾" w:date="2024-08-09T15:31:00Z"/>
          <w:rStyle w:val="normaltextrun"/>
          <w:rFonts w:ascii="Arial" w:eastAsiaTheme="majorEastAsia" w:hAnsi="Arial" w:cs="Arial"/>
          <w:sz w:val="22"/>
          <w:szCs w:val="22"/>
          <w:lang w:val="en-US"/>
        </w:rPr>
        <w:pPrChange w:id="2599" w:author="Wang Bin 王宾" w:date="2024-08-09T15:31:00Z">
          <w:pPr>
            <w:pStyle w:val="paragraph"/>
            <w:spacing w:before="0" w:beforeAutospacing="0" w:after="0" w:afterAutospacing="0"/>
            <w:jc w:val="both"/>
            <w:textAlignment w:val="baseline"/>
          </w:pPr>
        </w:pPrChange>
      </w:pPr>
      <w:del w:id="2600" w:author="Wang Bin 王宾" w:date="2024-08-09T15: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601" w:author="Wang Bin 王宾" w:date="2024-08-09T15:31:00Z"/>
          <w:rStyle w:val="normaltextrun"/>
          <w:rFonts w:ascii="Arial" w:eastAsiaTheme="majorEastAsia" w:hAnsi="Arial" w:cs="Arial"/>
          <w:sz w:val="22"/>
          <w:szCs w:val="22"/>
          <w:lang w:val="en-US"/>
        </w:rPr>
        <w:pPrChange w:id="2602" w:author="Wang Bin 王宾" w:date="2024-08-09T15: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603" w:author="Wang Bin 王宾" w:date="2024-08-09T15:31:00Z"/>
          <w:rStyle w:val="normaltextrun"/>
          <w:rFonts w:ascii="Arial" w:eastAsiaTheme="majorEastAsia" w:hAnsi="Arial" w:cs="Arial"/>
          <w:sz w:val="22"/>
          <w:szCs w:val="22"/>
          <w:lang w:val="en-US"/>
        </w:rPr>
        <w:pPrChange w:id="2604" w:author="Wang Bin 王宾" w:date="2024-08-09T15:31:00Z">
          <w:pPr>
            <w:pStyle w:val="paragraph"/>
            <w:spacing w:before="0" w:beforeAutospacing="0" w:after="0" w:afterAutospacing="0"/>
            <w:jc w:val="both"/>
            <w:textAlignment w:val="baseline"/>
          </w:pPr>
        </w:pPrChange>
      </w:pPr>
      <w:del w:id="2605" w:author="Wang Bin 王宾" w:date="2024-08-09T15: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606" w:author="Wang Bin 王宾" w:date="2024-08-09T15:31:00Z"/>
          <w:rFonts w:eastAsiaTheme="minorHAnsi"/>
          <w:b/>
          <w:bCs/>
          <w:kern w:val="2"/>
          <w:lang w:val="en-US"/>
        </w:rPr>
        <w:pPrChange w:id="2607" w:author="Wang Bin 王宾" w:date="2024-08-09T15:31:00Z">
          <w:pPr>
            <w:pStyle w:val="Caption"/>
            <w:jc w:val="center"/>
          </w:pPr>
        </w:pPrChange>
      </w:pPr>
      <w:bookmarkStart w:id="2608" w:name="_Ref162508355"/>
      <w:del w:id="2609" w:author="Wang Bin 王宾" w:date="2024-08-09T15: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608"/>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610" w:author="Wang Bin 王宾" w:date="2024-08-09T15:31:00Z"/>
          <w:rStyle w:val="normaltextrun"/>
          <w:rFonts w:ascii="Arial" w:eastAsiaTheme="majorEastAsia" w:hAnsi="Arial" w:cs="Arial"/>
          <w:sz w:val="22"/>
          <w:szCs w:val="22"/>
          <w:lang w:val="en-US"/>
        </w:rPr>
        <w:pPrChange w:id="2611" w:author="Wang Bin 王宾" w:date="2024-08-09T15:31:00Z">
          <w:pPr>
            <w:pStyle w:val="paragraph"/>
            <w:spacing w:before="0" w:beforeAutospacing="0" w:after="0" w:afterAutospacing="0"/>
            <w:jc w:val="both"/>
            <w:textAlignment w:val="baseline"/>
          </w:pPr>
        </w:pPrChange>
      </w:pPr>
      <w:del w:id="2612" w:author="Wang Bin 王宾" w:date="2024-08-09T15:31:00Z">
        <w:r w:rsidRPr="00B402AE" w:rsidDel="00824490">
          <w:rPr>
            <w:rStyle w:val="normaltextrun"/>
            <w:rFonts w:ascii="Arial" w:eastAsiaTheme="majorEastAsia" w:hAnsi="Arial" w:cs="Arial"/>
            <w:sz w:val="22"/>
            <w:szCs w:val="22"/>
            <w:lang w:val="en-US"/>
          </w:rPr>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613" w:author="Wang Bin 王宾" w:date="2024-08-09T15:31:00Z"/>
          <w:rStyle w:val="normaltextrun"/>
          <w:rFonts w:ascii="Arial" w:eastAsiaTheme="majorEastAsia" w:hAnsi="Arial" w:cs="Arial"/>
          <w:sz w:val="22"/>
          <w:szCs w:val="22"/>
          <w:lang w:val="en-US"/>
        </w:rPr>
        <w:pPrChange w:id="2614" w:author="Wang Bin 王宾" w:date="2024-08-09T15: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615" w:author="Wang Bin 王宾" w:date="2024-08-09T15:31:00Z"/>
          <w:rStyle w:val="normaltextrun"/>
          <w:rFonts w:ascii="Arial" w:eastAsiaTheme="majorEastAsia" w:hAnsi="Arial" w:cs="Arial"/>
          <w:sz w:val="22"/>
          <w:szCs w:val="22"/>
          <w:lang w:val="en-US"/>
        </w:rPr>
        <w:pPrChange w:id="2616" w:author="Wang Bin 王宾" w:date="2024-08-09T15:31:00Z">
          <w:pPr>
            <w:pStyle w:val="paragraph"/>
            <w:spacing w:before="0" w:beforeAutospacing="0" w:after="0" w:afterAutospacing="0"/>
            <w:jc w:val="both"/>
            <w:textAlignment w:val="baseline"/>
          </w:pPr>
        </w:pPrChange>
      </w:pPr>
      <w:del w:id="2617" w:author="Wang Bin 王宾" w:date="2024-08-09T15: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618" w:author="Wang Bin 王宾" w:date="2024-08-09T15:31:00Z"/>
          <w:rStyle w:val="normaltextrun"/>
          <w:rFonts w:ascii="Arial" w:eastAsiaTheme="majorEastAsia" w:hAnsi="Arial" w:cs="Arial"/>
          <w:sz w:val="22"/>
          <w:szCs w:val="22"/>
          <w:lang w:val="en-US"/>
        </w:rPr>
        <w:pPrChange w:id="2619" w:author="Wang Bin 王宾" w:date="2024-08-09T15: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620" w:author="Wang Bin 王宾" w:date="2024-08-09T15:31:00Z"/>
          <w:rStyle w:val="normaltextrun"/>
          <w:rFonts w:ascii="Arial" w:eastAsiaTheme="majorEastAsia" w:hAnsi="Arial" w:cs="Arial"/>
          <w:lang w:val="en-US"/>
        </w:rPr>
        <w:pPrChange w:id="2621" w:author="Wang Bin 王宾" w:date="2024-08-09T15:31:00Z">
          <w:pPr>
            <w:pStyle w:val="paragraph"/>
            <w:spacing w:before="0" w:beforeAutospacing="0" w:after="0" w:afterAutospacing="0"/>
            <w:jc w:val="both"/>
            <w:textAlignment w:val="baseline"/>
          </w:pPr>
        </w:pPrChange>
      </w:pPr>
      <w:del w:id="2622" w:author="Wang Bin 王宾" w:date="2024-08-09T15: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623" w:author="Wang Bin 王宾" w:date="2024-08-09T15:31:00Z"/>
          <w:rStyle w:val="normaltextrun"/>
          <w:rFonts w:ascii="Arial" w:eastAsiaTheme="majorEastAsia" w:hAnsi="Arial" w:cs="Arial"/>
          <w:lang w:val="en-US"/>
        </w:rPr>
        <w:pPrChange w:id="2624" w:author="Wang Bin 王宾" w:date="2024-08-09T15: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625" w:author="Wang Bin 王宾" w:date="2024-08-09T15:31:00Z"/>
          <w:rStyle w:val="normaltextrun"/>
          <w:rFonts w:ascii="Arial" w:eastAsiaTheme="majorEastAsia" w:hAnsi="Arial" w:cs="Arial"/>
          <w:sz w:val="22"/>
          <w:szCs w:val="22"/>
          <w:lang w:val="en-US"/>
        </w:rPr>
        <w:pPrChange w:id="2626" w:author="Wang Bin 王宾" w:date="2024-08-09T15:31:00Z">
          <w:pPr>
            <w:pStyle w:val="paragraph"/>
            <w:spacing w:before="0" w:beforeAutospacing="0" w:after="0" w:afterAutospacing="0"/>
            <w:jc w:val="both"/>
            <w:textAlignment w:val="baseline"/>
          </w:pPr>
        </w:pPrChange>
      </w:pPr>
      <w:del w:id="2627" w:author="Wang Bin 王宾" w:date="2024-08-09T15: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628" w:author="Wang Bin 王宾" w:date="2024-08-09T15:31:00Z"/>
          <w:rStyle w:val="normaltextrun"/>
          <w:rFonts w:ascii="Arial" w:eastAsiaTheme="majorEastAsia" w:hAnsi="Arial" w:cs="Arial"/>
          <w:sz w:val="22"/>
          <w:szCs w:val="22"/>
          <w:lang w:val="en-US"/>
        </w:rPr>
        <w:pPrChange w:id="2629" w:author="Wang Bin 王宾" w:date="2024-08-09T15: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630" w:author="Wang Bin 王宾" w:date="2024-08-09T15:31:00Z"/>
          <w:rStyle w:val="normaltextrun"/>
          <w:rFonts w:ascii="Arial" w:eastAsiaTheme="majorEastAsia" w:hAnsi="Arial" w:cs="Arial"/>
          <w:sz w:val="22"/>
          <w:szCs w:val="22"/>
          <w:lang w:val="en-US"/>
        </w:rPr>
        <w:pPrChange w:id="2631" w:author="Wang Bin 王宾" w:date="2024-08-09T15:31:00Z">
          <w:pPr>
            <w:pStyle w:val="paragraph"/>
            <w:spacing w:before="0" w:beforeAutospacing="0" w:after="0" w:afterAutospacing="0"/>
            <w:jc w:val="both"/>
            <w:textAlignment w:val="baseline"/>
          </w:pPr>
        </w:pPrChange>
      </w:pPr>
      <w:del w:id="2632" w:author="Wang Bin 王宾" w:date="2024-08-09T15: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633" w:author="Wang Bin 王宾" w:date="2024-08-09T15:31:00Z"/>
          <w:rFonts w:ascii="Arial" w:eastAsia="等线" w:hAnsi="Arial"/>
          <w:sz w:val="28"/>
          <w:lang w:eastAsia="zh-CN"/>
        </w:rPr>
        <w:pPrChange w:id="263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35" w:author="Wang Bin 王宾" w:date="2024-08-09T15:31:00Z">
        <w:r w:rsidRPr="00120BF9" w:rsidDel="00824490">
          <w:rPr>
            <w:rFonts w:eastAsia="等线"/>
            <w:sz w:val="28"/>
            <w:lang w:eastAsia="zh-CN"/>
          </w:rPr>
          <w:delText>x.2.4 Loudspeaker number and placement of loudspeakers</w:delText>
        </w:r>
        <w:r w:rsidRPr="00120BF9" w:rsidDel="00824490">
          <w:rPr>
            <w:rFonts w:ascii="Arial" w:eastAsia="等线" w:hAnsi="Arial"/>
            <w:sz w:val="28"/>
            <w:lang w:eastAsia="zh-CN"/>
          </w:rPr>
          <w:delText> </w:delText>
        </w:r>
      </w:del>
    </w:p>
    <w:p w14:paraId="6D5CCA71" w14:textId="74956106" w:rsidR="009865C9" w:rsidRPr="00B402AE" w:rsidDel="00824490" w:rsidRDefault="009865C9">
      <w:pPr>
        <w:ind w:left="360"/>
        <w:rPr>
          <w:del w:id="2636" w:author="Wang Bin 王宾" w:date="2024-08-09T15:31:00Z"/>
          <w:rStyle w:val="normaltextrun"/>
          <w:rFonts w:ascii="Arial" w:eastAsiaTheme="majorEastAsia" w:hAnsi="Arial" w:cs="Arial"/>
          <w:sz w:val="22"/>
          <w:szCs w:val="22"/>
          <w:lang w:val="en-US"/>
        </w:rPr>
        <w:pPrChange w:id="2637" w:author="Wang Bin 王宾" w:date="2024-08-09T15:31:00Z">
          <w:pPr>
            <w:pStyle w:val="paragraph"/>
            <w:spacing w:before="0" w:beforeAutospacing="0" w:after="0" w:afterAutospacing="0"/>
            <w:jc w:val="both"/>
            <w:textAlignment w:val="baseline"/>
          </w:pPr>
        </w:pPrChange>
      </w:pPr>
      <w:del w:id="2638" w:author="Wang Bin 王宾" w:date="2024-08-09T15: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639" w:author="Wang Bin 王宾" w:date="2024-08-09T15:31:00Z"/>
          <w:rStyle w:val="normaltextrun"/>
          <w:rFonts w:ascii="Arial" w:eastAsiaTheme="majorEastAsia" w:hAnsi="Arial" w:cs="Arial"/>
          <w:sz w:val="22"/>
          <w:szCs w:val="22"/>
          <w:lang w:val="en-US"/>
        </w:rPr>
        <w:pPrChange w:id="2640" w:author="Wang Bin 王宾" w:date="2024-08-09T15: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641" w:author="Wang Bin 王宾" w:date="2024-08-09T15:31:00Z"/>
          <w:rStyle w:val="normaltextrun"/>
          <w:rFonts w:ascii="Arial" w:eastAsiaTheme="majorEastAsia" w:hAnsi="Arial" w:cs="Arial"/>
          <w:sz w:val="22"/>
          <w:szCs w:val="22"/>
          <w:lang w:val="en-US"/>
        </w:rPr>
        <w:pPrChange w:id="2642" w:author="Wang Bin 王宾" w:date="2024-08-09T15:31:00Z">
          <w:pPr>
            <w:pStyle w:val="paragraph"/>
            <w:spacing w:before="0" w:beforeAutospacing="0" w:after="0" w:afterAutospacing="0"/>
            <w:jc w:val="both"/>
            <w:textAlignment w:val="baseline"/>
          </w:pPr>
        </w:pPrChange>
      </w:pPr>
      <w:del w:id="2643" w:author="Wang Bin 王宾" w:date="2024-08-09T15: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644" w:author="Wang Bin 王宾" w:date="2024-08-09T15:31:00Z"/>
          <w:rStyle w:val="normaltextrun"/>
          <w:rFonts w:ascii="Arial" w:eastAsiaTheme="majorEastAsia" w:hAnsi="Arial" w:cs="Arial"/>
          <w:sz w:val="22"/>
          <w:szCs w:val="22"/>
          <w:lang w:val="en-US"/>
        </w:rPr>
        <w:pPrChange w:id="2645" w:author="Wang Bin 王宾" w:date="2024-08-09T15: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646" w:author="Wang Bin 王宾" w:date="2024-08-09T15:31:00Z"/>
          <w:rStyle w:val="normaltextrun"/>
          <w:rFonts w:ascii="Arial" w:eastAsiaTheme="majorEastAsia" w:hAnsi="Arial" w:cs="Arial"/>
          <w:sz w:val="22"/>
          <w:szCs w:val="22"/>
          <w:lang w:val="en-US"/>
        </w:rPr>
        <w:pPrChange w:id="2647" w:author="Wang Bin 王宾" w:date="2024-08-09T15:31:00Z">
          <w:pPr>
            <w:pStyle w:val="paragraph"/>
            <w:spacing w:before="0" w:beforeAutospacing="0" w:after="0" w:afterAutospacing="0"/>
            <w:jc w:val="both"/>
            <w:textAlignment w:val="baseline"/>
          </w:pPr>
        </w:pPrChange>
      </w:pPr>
      <w:del w:id="2648" w:author="Wang Bin 王宾" w:date="2024-08-09T15:31:00Z">
        <w:r w:rsidDel="00824490">
          <w:rPr>
            <w:rStyle w:val="normaltextrun"/>
            <w:rFonts w:ascii="Arial" w:eastAsiaTheme="majorEastAsia" w:hAnsi="Arial" w:cs="Arial"/>
            <w:sz w:val="22"/>
            <w:szCs w:val="22"/>
            <w:lang w:val="en-US"/>
          </w:rPr>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649" w:author="Wang Bin 王宾" w:date="2024-08-09T15:31:00Z"/>
          <w:rStyle w:val="normaltextrun"/>
          <w:rFonts w:ascii="Arial" w:eastAsiaTheme="majorEastAsia" w:hAnsi="Arial" w:cs="Arial"/>
          <w:sz w:val="22"/>
          <w:szCs w:val="22"/>
          <w:lang w:val="en-US"/>
        </w:rPr>
        <w:pPrChange w:id="2650" w:author="Wang Bin 王宾" w:date="2024-08-09T15: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651" w:author="Wang Bin 王宾" w:date="2024-08-09T15:31:00Z"/>
          <w:rStyle w:val="normaltextrun"/>
          <w:rFonts w:ascii="Arial" w:eastAsiaTheme="majorEastAsia" w:hAnsi="Arial" w:cs="Arial"/>
          <w:color w:val="FF0000"/>
          <w:sz w:val="22"/>
          <w:szCs w:val="22"/>
          <w:lang w:val="en-US"/>
        </w:rPr>
        <w:pPrChange w:id="2652" w:author="Wang Bin 王宾" w:date="2024-08-09T15: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653" w:author="Wang Bin 王宾" w:date="2024-08-09T15:31:00Z"/>
          <w:color w:val="000000" w:themeColor="text1"/>
          <w:lang w:eastAsia="zh-CN"/>
        </w:rPr>
        <w:pPrChange w:id="2654" w:author="Wang Bin 王宾" w:date="2024-08-09T15:31:00Z">
          <w:pPr>
            <w:pStyle w:val="Heading2"/>
            <w:ind w:left="720" w:firstLine="0"/>
          </w:pPr>
        </w:pPrChange>
      </w:pPr>
      <w:del w:id="2655" w:author="Wang Bin 王宾" w:date="2024-08-09T15: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656" w:author="Wang Bin 王宾" w:date="2024-08-09T15:31:00Z"/>
          <w:rStyle w:val="normaltextrun"/>
          <w:rFonts w:ascii="Arial" w:eastAsiaTheme="majorEastAsia" w:hAnsi="Arial" w:cs="Arial"/>
          <w:sz w:val="22"/>
          <w:szCs w:val="22"/>
          <w:lang w:val="en-US"/>
        </w:rPr>
        <w:pPrChange w:id="2657" w:author="Wang Bin 王宾" w:date="2024-08-09T15:31:00Z">
          <w:pPr>
            <w:pStyle w:val="paragraph"/>
            <w:spacing w:before="0" w:beforeAutospacing="0" w:after="0" w:afterAutospacing="0"/>
            <w:jc w:val="both"/>
            <w:textAlignment w:val="baseline"/>
          </w:pPr>
        </w:pPrChange>
      </w:pPr>
      <w:del w:id="2658" w:author="Wang Bin 王宾" w:date="2024-08-09T15: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659" w:author="Wang Bin 王宾" w:date="2024-08-09T15:31:00Z"/>
          <w:rStyle w:val="normaltextrun"/>
          <w:rFonts w:eastAsiaTheme="majorEastAsia"/>
          <w:sz w:val="22"/>
          <w:szCs w:val="22"/>
          <w:lang w:val="en-US"/>
        </w:rPr>
        <w:pPrChange w:id="2660" w:author="Wang Bin 王宾" w:date="2024-08-09T15: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661" w:author="Wang Bin 王宾" w:date="2024-08-09T15:31:00Z"/>
          <w:rFonts w:cs="Arial"/>
          <w:lang w:val="en-US"/>
        </w:rPr>
        <w:pPrChange w:id="2662" w:author="Wang Bin 王宾" w:date="2024-08-09T15:31:00Z">
          <w:pPr>
            <w:spacing w:after="0"/>
            <w:textAlignment w:val="baseline"/>
          </w:pPr>
        </w:pPrChange>
      </w:pPr>
    </w:p>
    <w:p w14:paraId="7277CAFA" w14:textId="5D969ACD" w:rsidR="009865C9" w:rsidRPr="00120BF9" w:rsidDel="00824490" w:rsidRDefault="009865C9">
      <w:pPr>
        <w:ind w:left="360"/>
        <w:rPr>
          <w:del w:id="2663" w:author="Wang Bin 王宾" w:date="2024-08-09T15:31:00Z"/>
          <w:color w:val="000000" w:themeColor="text1"/>
          <w:lang w:eastAsia="zh-CN"/>
        </w:rPr>
        <w:pPrChange w:id="2664" w:author="Wang Bin 王宾" w:date="2024-08-09T15:31:00Z">
          <w:pPr>
            <w:pStyle w:val="Heading2"/>
            <w:ind w:left="720" w:firstLine="0"/>
          </w:pPr>
        </w:pPrChange>
      </w:pPr>
      <w:del w:id="2665" w:author="Wang Bin 王宾" w:date="2024-08-09T15: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666" w:author="Wang Bin 王宾" w:date="2024-08-09T15:31:00Z"/>
          <w:rFonts w:eastAsia="等线"/>
          <w:sz w:val="28"/>
          <w:lang w:eastAsia="zh-CN"/>
        </w:rPr>
        <w:pPrChange w:id="266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68" w:author="Wang Bin 王宾" w:date="2024-08-09T15:31:00Z">
        <w:r w:rsidRPr="00120BF9" w:rsidDel="00824490">
          <w:rPr>
            <w:rFonts w:ascii="Arial" w:eastAsia="等线" w:hAnsi="Arial"/>
            <w:sz w:val="28"/>
            <w:lang w:eastAsia="zh-CN"/>
          </w:rPr>
          <w:delText>x.4.1 Overview</w:delText>
        </w:r>
      </w:del>
    </w:p>
    <w:p w14:paraId="00FD2457" w14:textId="62B5003F" w:rsidR="009865C9" w:rsidDel="00824490" w:rsidRDefault="009865C9">
      <w:pPr>
        <w:ind w:left="360"/>
        <w:rPr>
          <w:del w:id="2669" w:author="Wang Bin 王宾" w:date="2024-08-09T15:31:00Z"/>
          <w:rFonts w:eastAsia="宋体" w:cs="Arial"/>
          <w:sz w:val="22"/>
          <w:szCs w:val="22"/>
          <w:lang w:val="en-US"/>
        </w:rPr>
        <w:pPrChange w:id="2670" w:author="Wang Bin 王宾" w:date="2024-08-09T15:31:00Z">
          <w:pPr/>
        </w:pPrChange>
      </w:pPr>
      <w:del w:id="2671" w:author="Wang Bin 王宾" w:date="2024-08-09T15:31:00Z">
        <w:r w:rsidDel="00824490">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宋体" w:cs="Arial"/>
            <w:sz w:val="22"/>
            <w:szCs w:val="22"/>
            <w:lang w:val="en-US"/>
          </w:rPr>
          <w:delText xml:space="preserve">to </w:delText>
        </w:r>
        <w:r w:rsidRPr="36DAE7C6" w:rsidDel="00824490">
          <w:rPr>
            <w:rFonts w:eastAsia="宋体" w:cs="Arial"/>
            <w:sz w:val="22"/>
            <w:szCs w:val="22"/>
            <w:lang w:val="en-US"/>
          </w:rPr>
          <w:delText xml:space="preserve">not increase latency, </w:delText>
        </w:r>
        <w:r w:rsidDel="00824490">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672" w:author="Wang Bin 王宾" w:date="2024-08-09T15:31:00Z"/>
          <w:rFonts w:eastAsia="宋体" w:cs="Arial"/>
          <w:sz w:val="22"/>
          <w:szCs w:val="22"/>
          <w:lang w:val="en-US"/>
        </w:rPr>
        <w:pPrChange w:id="2673" w:author="Wang Bin 王宾" w:date="2024-08-09T15:31:00Z">
          <w:pPr/>
        </w:pPrChange>
      </w:pPr>
      <w:del w:id="2674" w:author="Wang Bin 王宾" w:date="2024-08-09T15:31:00Z">
        <w:r w:rsidRPr="591714A3" w:rsidDel="00824490">
          <w:rPr>
            <w:rFonts w:eastAsia="宋体" w:cs="Arial"/>
            <w:sz w:val="22"/>
            <w:szCs w:val="22"/>
            <w:lang w:val="en-US"/>
          </w:rPr>
          <w:delText>A typical</w:delText>
        </w:r>
        <w:r w:rsidDel="00824490">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675" w:author="Wang Bin 王宾" w:date="2024-08-09T15:31:00Z"/>
          <w:rFonts w:eastAsia="宋体" w:cs="Arial"/>
          <w:sz w:val="22"/>
          <w:szCs w:val="22"/>
          <w:lang w:val="en-US"/>
        </w:rPr>
        <w:pPrChange w:id="2676" w:author="Wang Bin 王宾" w:date="2024-08-09T15:31:00Z">
          <w:pPr/>
        </w:pPrChange>
      </w:pPr>
      <w:del w:id="2677" w:author="Wang Bin 王宾" w:date="2024-08-09T15:31:00Z">
        <w:r w:rsidDel="00824490">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宋体" w:cs="Arial"/>
            <w:sz w:val="22"/>
            <w:szCs w:val="22"/>
            <w:lang w:val="en-US"/>
          </w:rPr>
          <w:delText xml:space="preserve">easily adapted to different </w:delText>
        </w:r>
        <w:r w:rsidDel="00824490">
          <w:rPr>
            <w:rFonts w:eastAsia="宋体" w:cs="Arial"/>
            <w:sz w:val="22"/>
            <w:szCs w:val="22"/>
            <w:lang w:val="en-US"/>
          </w:rPr>
          <w:delText>device configurations</w:delText>
        </w:r>
        <w:r w:rsidRPr="00A815F3" w:rsidDel="00824490">
          <w:rPr>
            <w:rFonts w:eastAsia="宋体" w:cs="Arial"/>
            <w:sz w:val="22"/>
            <w:szCs w:val="22"/>
            <w:lang w:val="en-US"/>
          </w:rPr>
          <w:delText xml:space="preserve"> considering</w:delText>
        </w:r>
        <w:r w:rsidDel="00824490">
          <w:rPr>
            <w:rFonts w:eastAsia="宋体" w:cs="Arial"/>
            <w:sz w:val="22"/>
            <w:szCs w:val="22"/>
            <w:lang w:val="en-US"/>
          </w:rPr>
          <w:delText xml:space="preserve">, e.g., the </w:delText>
        </w:r>
        <w:r w:rsidRPr="00A815F3" w:rsidDel="00824490">
          <w:rPr>
            <w:rFonts w:eastAsia="宋体" w:cs="Arial"/>
            <w:sz w:val="22"/>
            <w:szCs w:val="22"/>
            <w:lang w:val="en-US"/>
          </w:rPr>
          <w:delText xml:space="preserve">number of microphones and </w:delText>
        </w:r>
        <w:r w:rsidDel="00824490">
          <w:rPr>
            <w:rFonts w:eastAsia="宋体" w:cs="Arial"/>
            <w:sz w:val="22"/>
            <w:szCs w:val="22"/>
            <w:lang w:val="en-US"/>
          </w:rPr>
          <w:delText>their placement. This</w:delText>
        </w:r>
        <w:r w:rsidRPr="00A815F3" w:rsidDel="00824490">
          <w:rPr>
            <w:rFonts w:eastAsia="宋体" w:cs="Arial"/>
            <w:sz w:val="22"/>
            <w:szCs w:val="22"/>
            <w:lang w:val="en-US"/>
          </w:rPr>
          <w:delText xml:space="preserve"> mak</w:delText>
        </w:r>
        <w:r w:rsidDel="00824490">
          <w:rPr>
            <w:rFonts w:eastAsia="宋体" w:cs="Arial"/>
            <w:sz w:val="22"/>
            <w:szCs w:val="22"/>
            <w:lang w:val="en-US"/>
          </w:rPr>
          <w:delText xml:space="preserve">es these methods </w:delText>
        </w:r>
        <w:r w:rsidRPr="00A815F3" w:rsidDel="00824490">
          <w:rPr>
            <w:rFonts w:eastAsia="宋体" w:cs="Arial"/>
            <w:sz w:val="22"/>
            <w:szCs w:val="22"/>
            <w:lang w:val="en-US"/>
          </w:rPr>
          <w:delText xml:space="preserve">suitable for practical </w:delText>
        </w:r>
        <w:r w:rsidDel="00824490">
          <w:rPr>
            <w:rFonts w:eastAsia="宋体" w:cs="Arial"/>
            <w:sz w:val="22"/>
            <w:szCs w:val="22"/>
            <w:lang w:val="en-US"/>
          </w:rPr>
          <w:delText xml:space="preserve">form factors, e.g., mobile </w:delText>
        </w:r>
        <w:r w:rsidRPr="00A815F3" w:rsidDel="00824490">
          <w:rPr>
            <w:rFonts w:eastAsia="宋体" w:cs="Arial"/>
            <w:sz w:val="22"/>
            <w:szCs w:val="22"/>
            <w:lang w:val="en-US"/>
          </w:rPr>
          <w:delText>devices.</w:delText>
        </w:r>
      </w:del>
    </w:p>
    <w:p w14:paraId="04605A1F" w14:textId="477F207B" w:rsidR="009865C9" w:rsidRPr="002D75FD" w:rsidDel="00824490" w:rsidRDefault="009865C9">
      <w:pPr>
        <w:ind w:left="360"/>
        <w:rPr>
          <w:del w:id="2678" w:author="Wang Bin 王宾" w:date="2024-08-09T15:31:00Z"/>
          <w:rFonts w:cs="Arial"/>
          <w:color w:val="000000"/>
          <w:sz w:val="22"/>
          <w:szCs w:val="22"/>
          <w:lang w:val="en-US"/>
        </w:rPr>
        <w:pPrChange w:id="2679" w:author="Wang Bin 王宾" w:date="2024-08-09T15:31:00Z">
          <w:pPr/>
        </w:pPrChange>
      </w:pPr>
      <w:del w:id="2680" w:author="Wang Bin 王宾" w:date="2024-08-09T15: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681" w:author="Wang Bin 王宾" w:date="2024-08-09T15:31:00Z"/>
          <w:rFonts w:cs="Arial"/>
          <w:color w:val="000000"/>
          <w:sz w:val="22"/>
          <w:szCs w:val="22"/>
          <w:lang w:val="en-US"/>
        </w:rPr>
        <w:pPrChange w:id="2682" w:author="Wang Bin 王宾" w:date="2024-08-09T15:31:00Z">
          <w:pPr/>
        </w:pPrChange>
      </w:pPr>
    </w:p>
    <w:p w14:paraId="3AD2AF84" w14:textId="7494069B" w:rsidR="009865C9" w:rsidRPr="002D75FD" w:rsidDel="00824490" w:rsidRDefault="009865C9">
      <w:pPr>
        <w:ind w:left="360"/>
        <w:rPr>
          <w:del w:id="2683" w:author="Wang Bin 王宾" w:date="2024-08-09T15:31:00Z"/>
          <w:lang w:val="en-US"/>
        </w:rPr>
        <w:pPrChange w:id="2684" w:author="Wang Bin 王宾" w:date="2024-08-09T15:31:00Z">
          <w:pPr>
            <w:keepNext/>
          </w:pPr>
        </w:pPrChange>
      </w:pPr>
      <w:del w:id="2685" w:author="Wang Bin 王宾" w:date="2024-08-09T15:31:00Z">
        <w:r w:rsidRPr="002D75FD" w:rsidDel="00824490">
          <w:rPr>
            <w:noProof/>
            <w:lang w:val="en-US"/>
          </w:rPr>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686" w:author="Wang Bin 王宾" w:date="2024-08-09T15:31:00Z"/>
          <w:b/>
          <w:bCs/>
          <w:sz w:val="22"/>
          <w:szCs w:val="22"/>
          <w:lang w:val="en-US"/>
        </w:rPr>
        <w:pPrChange w:id="2687" w:author="Wang Bin 王宾" w:date="2024-08-09T15:31:00Z">
          <w:pPr>
            <w:pStyle w:val="Caption"/>
            <w:jc w:val="center"/>
          </w:pPr>
        </w:pPrChange>
      </w:pPr>
      <w:bookmarkStart w:id="2688" w:name="_Ref162507212"/>
      <w:del w:id="268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688"/>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690" w:author="Wang Bin 王宾" w:date="2024-08-09T15:31:00Z"/>
          <w:rFonts w:cs="Arial"/>
          <w:color w:val="000000"/>
          <w:sz w:val="22"/>
          <w:szCs w:val="22"/>
          <w:lang w:val="en-US"/>
        </w:rPr>
        <w:pPrChange w:id="2691" w:author="Wang Bin 王宾" w:date="2024-08-09T15:31:00Z">
          <w:pPr/>
        </w:pPrChange>
      </w:pPr>
    </w:p>
    <w:p w14:paraId="7547CCB0" w14:textId="2E5E4828" w:rsidR="009865C9" w:rsidRPr="00120BF9" w:rsidDel="00824490" w:rsidRDefault="009865C9">
      <w:pPr>
        <w:ind w:left="360"/>
        <w:rPr>
          <w:del w:id="2692" w:author="Wang Bin 王宾" w:date="2024-08-09T15:31:00Z"/>
          <w:rFonts w:eastAsia="等线"/>
          <w:sz w:val="28"/>
          <w:lang w:eastAsia="zh-CN"/>
        </w:rPr>
        <w:pPrChange w:id="269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94" w:author="Wang Bin 王宾" w:date="2024-08-09T15:31:00Z">
        <w:r w:rsidRPr="00120BF9" w:rsidDel="00824490">
          <w:rPr>
            <w:rFonts w:ascii="Arial" w:eastAsia="等线" w:hAnsi="Arial"/>
            <w:sz w:val="28"/>
            <w:lang w:eastAsia="zh-CN"/>
          </w:rPr>
          <w:delText>x.4.2 Microphone EQ</w:delText>
        </w:r>
      </w:del>
    </w:p>
    <w:p w14:paraId="5E8473D2" w14:textId="5903197E" w:rsidR="009865C9" w:rsidRPr="002D75FD" w:rsidDel="00824490" w:rsidRDefault="009865C9">
      <w:pPr>
        <w:ind w:left="360"/>
        <w:rPr>
          <w:del w:id="2695" w:author="Wang Bin 王宾" w:date="2024-08-09T15:31:00Z"/>
          <w:rFonts w:cs="Arial"/>
          <w:color w:val="000000"/>
          <w:sz w:val="22"/>
          <w:szCs w:val="22"/>
          <w:lang w:val="en-US"/>
        </w:rPr>
        <w:pPrChange w:id="2696" w:author="Wang Bin 王宾" w:date="2024-08-09T15:31:00Z">
          <w:pPr/>
        </w:pPrChange>
      </w:pPr>
      <w:del w:id="2697" w:author="Wang Bin 王宾" w:date="2024-08-09T15: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698" w:author="Wang Bin 王宾" w:date="2024-08-09T15:31:00Z"/>
          <w:rFonts w:eastAsia="等线"/>
          <w:sz w:val="28"/>
          <w:lang w:eastAsia="zh-CN"/>
        </w:rPr>
        <w:pPrChange w:id="269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00" w:author="Wang Bin 王宾" w:date="2024-08-09T15:31:00Z">
        <w:r w:rsidRPr="00120BF9" w:rsidDel="00824490">
          <w:rPr>
            <w:rFonts w:ascii="Arial" w:eastAsia="等线" w:hAnsi="Arial"/>
            <w:sz w:val="28"/>
            <w:lang w:eastAsia="zh-CN"/>
          </w:rPr>
          <w:delText xml:space="preserve">x.4.3 AEC </w:delText>
        </w:r>
      </w:del>
    </w:p>
    <w:p w14:paraId="5DD4AF46" w14:textId="54B52566" w:rsidR="009865C9" w:rsidRPr="002D75FD" w:rsidDel="00824490" w:rsidRDefault="009865C9">
      <w:pPr>
        <w:ind w:left="360"/>
        <w:rPr>
          <w:del w:id="2701" w:author="Wang Bin 王宾" w:date="2024-08-09T15:31:00Z"/>
          <w:rFonts w:cs="Arial"/>
          <w:color w:val="000000"/>
          <w:sz w:val="22"/>
          <w:szCs w:val="22"/>
          <w:lang w:val="en-US"/>
        </w:rPr>
        <w:pPrChange w:id="2702" w:author="Wang Bin 王宾" w:date="2024-08-09T15:31:00Z">
          <w:pPr/>
        </w:pPrChange>
      </w:pPr>
      <w:del w:id="2703" w:author="Wang Bin 王宾" w:date="2024-08-09T15: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704" w:author="Wang Bin 王宾" w:date="2024-08-09T15:31:00Z"/>
          <w:rFonts w:cs="Arial"/>
          <w:color w:val="000000"/>
          <w:sz w:val="22"/>
          <w:szCs w:val="22"/>
          <w:lang w:val="en-US"/>
        </w:rPr>
        <w:pPrChange w:id="2705" w:author="Wang Bin 王宾" w:date="2024-08-09T15:31:00Z">
          <w:pPr/>
        </w:pPrChange>
      </w:pPr>
      <w:del w:id="2706" w:author="Wang Bin 王宾" w:date="2024-08-09T15: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707" w:author="Wang Bin 王宾" w:date="2024-08-09T15:31:00Z"/>
          <w:rFonts w:eastAsia="等线"/>
          <w:sz w:val="28"/>
          <w:lang w:eastAsia="zh-CN"/>
        </w:rPr>
        <w:pPrChange w:id="270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09" w:author="Wang Bin 王宾" w:date="2024-08-09T15:31:00Z">
        <w:r w:rsidRPr="00120BF9" w:rsidDel="00824490">
          <w:rPr>
            <w:rFonts w:ascii="Arial" w:eastAsia="等线" w:hAnsi="Arial"/>
            <w:sz w:val="28"/>
            <w:lang w:eastAsia="zh-CN"/>
          </w:rPr>
          <w:delText>x.4.4 Audio enhancement</w:delText>
        </w:r>
      </w:del>
    </w:p>
    <w:p w14:paraId="494E4FB8" w14:textId="68159A2D" w:rsidR="009865C9" w:rsidRPr="002D75FD" w:rsidDel="00824490" w:rsidRDefault="009865C9">
      <w:pPr>
        <w:ind w:left="360"/>
        <w:rPr>
          <w:del w:id="2710" w:author="Wang Bin 王宾" w:date="2024-08-09T15:31:00Z"/>
          <w:rFonts w:cs="Arial"/>
          <w:color w:val="000000"/>
          <w:sz w:val="22"/>
          <w:szCs w:val="22"/>
          <w:lang w:val="en-US"/>
        </w:rPr>
        <w:pPrChange w:id="2711" w:author="Wang Bin 王宾" w:date="2024-08-09T15:31:00Z">
          <w:pPr/>
        </w:pPrChange>
      </w:pPr>
      <w:del w:id="2712" w:author="Wang Bin 王宾" w:date="2024-08-09T15: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713" w:author="Wang Bin 王宾" w:date="2024-08-09T15:31:00Z"/>
          <w:rFonts w:cs="Arial"/>
          <w:color w:val="000000"/>
          <w:sz w:val="22"/>
          <w:szCs w:val="22"/>
          <w:lang w:val="en-US"/>
        </w:rPr>
        <w:pPrChange w:id="2714" w:author="Wang Bin 王宾" w:date="2024-08-09T15:31:00Z">
          <w:pPr/>
        </w:pPrChange>
      </w:pPr>
      <w:del w:id="2715" w:author="Wang Bin 王宾" w:date="2024-08-09T15: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716" w:author="Wang Bin 王宾" w:date="2024-08-09T15:31:00Z"/>
          <w:rFonts w:cs="Arial"/>
          <w:color w:val="000000"/>
          <w:sz w:val="22"/>
          <w:szCs w:val="22"/>
          <w:lang w:val="en-US"/>
        </w:rPr>
        <w:pPrChange w:id="2717" w:author="Wang Bin 王宾" w:date="2024-08-09T15:31:00Z">
          <w:pPr/>
        </w:pPrChange>
      </w:pPr>
      <w:del w:id="2718" w:author="Wang Bin 王宾" w:date="2024-08-09T15: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719" w:author="Wang Bin 王宾" w:date="2024-08-09T15:31:00Z"/>
          <w:rFonts w:cs="Arial"/>
          <w:color w:val="000000"/>
          <w:sz w:val="22"/>
          <w:szCs w:val="22"/>
          <w:lang w:val="en-US"/>
        </w:rPr>
        <w:pPrChange w:id="2720" w:author="Wang Bin 王宾" w:date="2024-08-09T15:31:00Z">
          <w:pPr/>
        </w:pPrChange>
      </w:pPr>
      <w:del w:id="2721" w:author="Wang Bin 王宾" w:date="2024-08-09T15: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722" w:author="Wang Bin 王宾" w:date="2024-08-09T15:31:00Z"/>
          <w:rFonts w:cs="Arial"/>
          <w:color w:val="000000"/>
          <w:sz w:val="22"/>
          <w:szCs w:val="22"/>
          <w:lang w:val="en-US"/>
        </w:rPr>
        <w:pPrChange w:id="2723" w:author="Wang Bin 王宾" w:date="2024-08-09T15:31:00Z">
          <w:pPr/>
        </w:pPrChange>
      </w:pPr>
      <w:del w:id="2724" w:author="Wang Bin 王宾" w:date="2024-08-09T15: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725" w:author="Wang Bin 王宾" w:date="2024-08-09T15:31:00Z"/>
          <w:rFonts w:eastAsia="等线"/>
          <w:sz w:val="28"/>
          <w:lang w:eastAsia="zh-CN"/>
        </w:rPr>
        <w:pPrChange w:id="272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27" w:author="Wang Bin 王宾" w:date="2024-08-09T15:31:00Z">
        <w:r w:rsidRPr="00120BF9" w:rsidDel="00824490">
          <w:rPr>
            <w:rFonts w:ascii="Arial" w:eastAsia="等线" w:hAnsi="Arial"/>
            <w:sz w:val="28"/>
            <w:lang w:eastAsia="zh-CN"/>
          </w:rPr>
          <w:delText xml:space="preserve"> x.4.5 Downmix and levelling</w:delText>
        </w:r>
      </w:del>
    </w:p>
    <w:p w14:paraId="1B0B2E57" w14:textId="26C5EAD6" w:rsidR="009865C9" w:rsidRPr="002D75FD" w:rsidDel="00824490" w:rsidRDefault="009865C9">
      <w:pPr>
        <w:ind w:left="360"/>
        <w:rPr>
          <w:del w:id="2728" w:author="Wang Bin 王宾" w:date="2024-08-09T15:31:00Z"/>
          <w:rFonts w:cs="Arial"/>
          <w:color w:val="000000"/>
          <w:sz w:val="22"/>
          <w:szCs w:val="22"/>
          <w:lang w:val="en-US"/>
        </w:rPr>
        <w:pPrChange w:id="2729" w:author="Wang Bin 王宾" w:date="2024-08-09T15:31:00Z">
          <w:pPr/>
        </w:pPrChange>
      </w:pPr>
      <w:del w:id="2730" w:author="Wang Bin 王宾" w:date="2024-08-09T15: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731" w:author="Wang Bin 王宾" w:date="2024-08-09T15:31:00Z"/>
          <w:rFonts w:cs="Arial"/>
          <w:iCs/>
          <w:color w:val="000000"/>
          <w:sz w:val="22"/>
          <w:szCs w:val="22"/>
          <w:lang w:val="en-US"/>
        </w:rPr>
        <w:pPrChange w:id="2732" w:author="Wang Bin 王宾" w:date="2024-08-09T15:31:00Z">
          <w:pPr/>
        </w:pPrChange>
      </w:pPr>
      <w:del w:id="2733" w:author="Wang Bin 王宾" w:date="2024-08-09T15: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734" w:author="Wang Bin 王宾" w:date="2024-08-09T15:31:00Z"/>
          <w:rFonts w:eastAsia="等线"/>
          <w:sz w:val="28"/>
          <w:lang w:eastAsia="zh-CN"/>
        </w:rPr>
        <w:pPrChange w:id="273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36" w:author="Wang Bin 王宾" w:date="2024-08-09T15:31:00Z">
        <w:r w:rsidRPr="00120BF9" w:rsidDel="00824490">
          <w:rPr>
            <w:rFonts w:ascii="Arial" w:eastAsia="等线" w:hAnsi="Arial"/>
            <w:sz w:val="28"/>
            <w:lang w:eastAsia="zh-CN"/>
          </w:rPr>
          <w:delText xml:space="preserve">x.4.6 Spatial analysis </w:delText>
        </w:r>
      </w:del>
    </w:p>
    <w:p w14:paraId="033DBBF3" w14:textId="6ECD3C4F" w:rsidR="009865C9" w:rsidRPr="002D75FD" w:rsidDel="00824490" w:rsidRDefault="009865C9">
      <w:pPr>
        <w:ind w:left="360"/>
        <w:rPr>
          <w:del w:id="2737" w:author="Wang Bin 王宾" w:date="2024-08-09T15:31:00Z"/>
          <w:rFonts w:cs="Arial"/>
          <w:color w:val="000000"/>
          <w:sz w:val="22"/>
          <w:szCs w:val="22"/>
          <w:lang w:val="en-US"/>
        </w:rPr>
        <w:pPrChange w:id="2738" w:author="Wang Bin 王宾" w:date="2024-08-09T15:31:00Z">
          <w:pPr/>
        </w:pPrChange>
      </w:pPr>
      <w:del w:id="2739" w:author="Wang Bin 王宾" w:date="2024-08-09T15: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740" w:author="Wang Bin 王宾" w:date="2024-08-09T15:31:00Z"/>
          <w:rFonts w:cs="Arial"/>
          <w:color w:val="000000"/>
          <w:sz w:val="22"/>
          <w:szCs w:val="22"/>
          <w:lang w:val="en-US"/>
        </w:rPr>
        <w:pPrChange w:id="2741" w:author="Wang Bin 王宾" w:date="2024-08-09T15:31:00Z">
          <w:pPr/>
        </w:pPrChange>
      </w:pPr>
      <w:del w:id="2742" w:author="Wang Bin 王宾" w:date="2024-08-09T15: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743" w:author="Wang Bin 王宾" w:date="2024-08-09T15:31:00Z"/>
          <w:rFonts w:cs="Arial"/>
          <w:color w:val="000000"/>
          <w:sz w:val="22"/>
          <w:szCs w:val="22"/>
          <w:lang w:val="en-US"/>
        </w:rPr>
        <w:pPrChange w:id="2744" w:author="Wang Bin 王宾" w:date="2024-08-09T15:31:00Z">
          <w:pPr/>
        </w:pPrChange>
      </w:pPr>
      <w:del w:id="2745" w:author="Wang Bin 王宾" w:date="2024-08-09T15: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746" w:author="Wang Bin 王宾" w:date="2024-08-09T15:31:00Z"/>
          <w:rFonts w:cs="Arial"/>
          <w:iCs/>
          <w:color w:val="000000"/>
          <w:sz w:val="22"/>
          <w:szCs w:val="22"/>
          <w:lang w:val="en-US"/>
        </w:rPr>
        <w:pPrChange w:id="2747" w:author="Wang Bin 王宾" w:date="2024-08-09T15:31:00Z">
          <w:pPr/>
        </w:pPrChange>
      </w:pPr>
    </w:p>
    <w:p w14:paraId="2BE0833E" w14:textId="3C4FFBD6" w:rsidR="009865C9" w:rsidRPr="00120BF9" w:rsidDel="00824490" w:rsidRDefault="009865C9">
      <w:pPr>
        <w:ind w:left="360"/>
        <w:rPr>
          <w:del w:id="2748" w:author="Wang Bin 王宾" w:date="2024-08-09T15:31:00Z"/>
          <w:color w:val="000000" w:themeColor="text1"/>
          <w:lang w:eastAsia="zh-CN"/>
        </w:rPr>
        <w:pPrChange w:id="2749" w:author="Wang Bin 王宾" w:date="2024-08-09T15:31:00Z">
          <w:pPr>
            <w:pStyle w:val="Heading2"/>
            <w:ind w:left="720" w:firstLine="0"/>
          </w:pPr>
        </w:pPrChange>
      </w:pPr>
      <w:del w:id="2750" w:author="Wang Bin 王宾" w:date="2024-08-09T15: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751" w:author="Wang Bin 王宾" w:date="2024-08-09T15:31:00Z"/>
          <w:rFonts w:eastAsia="等线"/>
          <w:sz w:val="28"/>
          <w:lang w:eastAsia="zh-CN"/>
        </w:rPr>
        <w:pPrChange w:id="275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53" w:author="Wang Bin 王宾" w:date="2024-08-09T15:31:00Z">
        <w:r w:rsidRPr="00120BF9" w:rsidDel="00824490">
          <w:rPr>
            <w:rFonts w:ascii="Arial" w:eastAsia="等线" w:hAnsi="Arial"/>
            <w:sz w:val="28"/>
            <w:lang w:eastAsia="zh-CN"/>
          </w:rPr>
          <w:delText>x.5.1 Overview</w:delText>
        </w:r>
      </w:del>
    </w:p>
    <w:p w14:paraId="2CD1EC94" w14:textId="70EBAB51" w:rsidR="009865C9" w:rsidRPr="002D75FD" w:rsidDel="00824490" w:rsidRDefault="009865C9">
      <w:pPr>
        <w:ind w:left="360"/>
        <w:rPr>
          <w:del w:id="2754" w:author="Wang Bin 王宾" w:date="2024-08-09T15:31:00Z"/>
          <w:rFonts w:cs="Arial"/>
          <w:color w:val="000000"/>
          <w:sz w:val="22"/>
          <w:szCs w:val="22"/>
          <w:lang w:val="en-US"/>
        </w:rPr>
        <w:pPrChange w:id="2755" w:author="Wang Bin 王宾" w:date="2024-08-09T15:31:00Z">
          <w:pPr/>
        </w:pPrChange>
      </w:pPr>
      <w:del w:id="2756" w:author="Wang Bin 王宾" w:date="2024-08-09T15: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757" w:author="Wang Bin 王宾" w:date="2024-08-09T15:31:00Z"/>
          <w:rFonts w:cs="Arial"/>
          <w:sz w:val="22"/>
          <w:szCs w:val="22"/>
          <w:lang w:val="en-US"/>
        </w:rPr>
        <w:pPrChange w:id="2758" w:author="Wang Bin 王宾" w:date="2024-08-09T15:31:00Z">
          <w:pPr/>
        </w:pPrChange>
      </w:pPr>
      <w:del w:id="2759" w:author="Wang Bin 王宾" w:date="2024-08-09T15: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760" w:author="Wang Bin 王宾" w:date="2024-08-09T15:31:00Z"/>
          <w:rFonts w:cs="Arial"/>
          <w:sz w:val="22"/>
          <w:szCs w:val="22"/>
          <w:lang w:val="en-US"/>
        </w:rPr>
        <w:pPrChange w:id="2761" w:author="Wang Bin 王宾" w:date="2024-08-09T15:31:00Z">
          <w:pPr/>
        </w:pPrChange>
      </w:pPr>
      <w:del w:id="2762" w:author="Wang Bin 王宾" w:date="2024-08-09T15: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763" w:author="Wang Bin 王宾" w:date="2024-08-09T15:31:00Z"/>
          <w:rFonts w:eastAsia="等线"/>
          <w:sz w:val="28"/>
          <w:lang w:eastAsia="zh-CN"/>
        </w:rPr>
        <w:pPrChange w:id="276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65" w:author="Wang Bin 王宾" w:date="2024-08-09T15:31:00Z">
        <w:r w:rsidRPr="00120BF9" w:rsidDel="00824490">
          <w:rPr>
            <w:rFonts w:ascii="Arial" w:eastAsia="等线" w:hAnsi="Arial"/>
            <w:sz w:val="28"/>
            <w:lang w:eastAsia="zh-CN"/>
          </w:rPr>
          <w:delText>x.5.2 Conditions</w:delText>
        </w:r>
      </w:del>
    </w:p>
    <w:p w14:paraId="461E8D4C" w14:textId="188DFCDD" w:rsidR="009865C9" w:rsidRPr="002D75FD" w:rsidDel="00824490" w:rsidRDefault="009865C9">
      <w:pPr>
        <w:ind w:left="360"/>
        <w:rPr>
          <w:del w:id="2766" w:author="Wang Bin 王宾" w:date="2024-08-09T15:31:00Z"/>
          <w:rFonts w:cs="Arial"/>
          <w:color w:val="000000"/>
          <w:sz w:val="22"/>
          <w:szCs w:val="22"/>
          <w:lang w:val="en-US"/>
        </w:rPr>
        <w:pPrChange w:id="2767" w:author="Wang Bin 王宾" w:date="2024-08-09T15:31:00Z">
          <w:pPr/>
        </w:pPrChange>
      </w:pPr>
      <w:del w:id="2768" w:author="Wang Bin 王宾" w:date="2024-08-09T15:31:00Z">
        <w:r w:rsidRPr="002D75FD" w:rsidDel="00824490">
          <w:rPr>
            <w:rFonts w:cs="Arial"/>
            <w:color w:val="000000"/>
            <w:sz w:val="22"/>
            <w:szCs w:val="22"/>
            <w:lang w:val="en-US"/>
          </w:rPr>
          <w:delText>The main tested conditions relate to two spatial audio captures (formats): a proprietary parametric spatial audio format and first-order Ambisonics (FOA). Two methods for rendering were considered for the 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769" w:author="Wang Bin 王宾" w:date="2024-08-09T15:31:00Z"/>
          <w:rFonts w:cs="Arial"/>
          <w:color w:val="000000"/>
          <w:sz w:val="22"/>
          <w:szCs w:val="22"/>
          <w:lang w:val="en-US"/>
        </w:rPr>
        <w:pPrChange w:id="2770" w:author="Wang Bin 王宾" w:date="2024-08-09T15:31:00Z">
          <w:pPr/>
        </w:pPrChange>
      </w:pPr>
      <w:del w:id="2771" w:author="Wang Bin 王宾" w:date="2024-08-09T15: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772" w:author="Wang Bin 王宾" w:date="2024-08-09T15:31:00Z"/>
          <w:rFonts w:cs="Arial"/>
          <w:color w:val="000000"/>
          <w:sz w:val="22"/>
          <w:szCs w:val="22"/>
          <w:lang w:val="en-US"/>
        </w:rPr>
        <w:pPrChange w:id="2773" w:author="Wang Bin 王宾" w:date="2024-08-09T15:31:00Z">
          <w:pPr/>
        </w:pPrChange>
      </w:pPr>
      <w:del w:id="2774" w:author="Wang Bin 王宾" w:date="2024-08-09T15: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775" w:author="Wang Bin 王宾" w:date="2024-08-09T15:31:00Z"/>
          <w:rFonts w:cs="Arial"/>
          <w:color w:val="000000"/>
          <w:sz w:val="22"/>
          <w:szCs w:val="22"/>
          <w:lang w:val="en-US"/>
        </w:rPr>
        <w:pPrChange w:id="2776" w:author="Wang Bin 王宾" w:date="2024-08-09T15:31:00Z">
          <w:pPr/>
        </w:pPrChange>
      </w:pPr>
      <w:del w:id="2777" w:author="Wang Bin 王宾" w:date="2024-08-09T15: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778" w:author="Wang Bin 王宾" w:date="2024-08-09T15:31:00Z"/>
          <w:rFonts w:eastAsia="等线"/>
          <w:sz w:val="28"/>
          <w:lang w:eastAsia="zh-CN"/>
        </w:rPr>
        <w:pPrChange w:id="277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80" w:author="Wang Bin 王宾" w:date="2024-08-09T15:31:00Z">
        <w:r w:rsidRPr="00120BF9" w:rsidDel="00824490">
          <w:rPr>
            <w:rFonts w:ascii="Arial" w:eastAsia="等线" w:hAnsi="Arial"/>
            <w:sz w:val="28"/>
            <w:lang w:eastAsia="zh-CN"/>
          </w:rPr>
          <w:delText>x.5.3 Test samples and recording</w:delText>
        </w:r>
      </w:del>
    </w:p>
    <w:p w14:paraId="3674D92B" w14:textId="34787086" w:rsidR="009865C9" w:rsidRPr="002D75FD" w:rsidDel="00824490" w:rsidRDefault="009865C9">
      <w:pPr>
        <w:ind w:left="360"/>
        <w:rPr>
          <w:del w:id="2781" w:author="Wang Bin 王宾" w:date="2024-08-09T15:31:00Z"/>
          <w:rFonts w:cs="Arial"/>
          <w:color w:val="000000"/>
          <w:sz w:val="22"/>
          <w:szCs w:val="22"/>
          <w:lang w:val="en-US"/>
        </w:rPr>
        <w:pPrChange w:id="2782" w:author="Wang Bin 王宾" w:date="2024-08-09T15:31:00Z">
          <w:pPr/>
        </w:pPrChange>
      </w:pPr>
      <w:del w:id="2783" w:author="Wang Bin 王宾" w:date="2024-08-09T15: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784" w:author="Wang Bin 王宾" w:date="2024-08-09T15:31:00Z"/>
          <w:rFonts w:cs="Arial"/>
          <w:color w:val="000000"/>
          <w:sz w:val="22"/>
          <w:szCs w:val="22"/>
          <w:lang w:val="en-US"/>
        </w:rPr>
        <w:pPrChange w:id="2785" w:author="Wang Bin 王宾" w:date="2024-08-09T15:31:00Z">
          <w:pPr/>
        </w:pPrChange>
      </w:pPr>
      <w:del w:id="2786" w:author="Wang Bin 王宾" w:date="2024-08-09T15: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787" w:author="Wang Bin 王宾" w:date="2024-08-09T15:31:00Z"/>
          <w:rFonts w:cs="Arial"/>
          <w:color w:val="000000"/>
          <w:sz w:val="22"/>
          <w:szCs w:val="22"/>
          <w:lang w:val="en-US"/>
        </w:rPr>
        <w:pPrChange w:id="2788" w:author="Wang Bin 王宾" w:date="2024-08-09T15:31:00Z">
          <w:pPr/>
        </w:pPrChange>
      </w:pPr>
      <w:del w:id="2789" w:author="Wang Bin 王宾" w:date="2024-08-09T15: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790" w:author="Wang Bin 王宾" w:date="2024-08-09T15:31:00Z"/>
          <w:rFonts w:eastAsia="等线"/>
          <w:sz w:val="28"/>
          <w:lang w:eastAsia="zh-CN"/>
        </w:rPr>
        <w:pPrChange w:id="279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92" w:author="Wang Bin 王宾" w:date="2024-08-09T15:31:00Z">
        <w:r w:rsidRPr="00120BF9" w:rsidDel="00824490">
          <w:rPr>
            <w:rFonts w:ascii="Arial" w:eastAsia="等线" w:hAnsi="Arial"/>
            <w:sz w:val="28"/>
            <w:lang w:eastAsia="zh-CN"/>
          </w:rPr>
          <w:delText>x.5.4 Test details and results</w:delText>
        </w:r>
      </w:del>
    </w:p>
    <w:p w14:paraId="38F2E564" w14:textId="3F7327C8" w:rsidR="009865C9" w:rsidRPr="002D75FD" w:rsidDel="00824490" w:rsidRDefault="009865C9">
      <w:pPr>
        <w:ind w:left="360"/>
        <w:rPr>
          <w:del w:id="2793" w:author="Wang Bin 王宾" w:date="2024-08-09T15:31:00Z"/>
          <w:rFonts w:cs="Arial"/>
          <w:color w:val="000000"/>
          <w:sz w:val="22"/>
          <w:szCs w:val="22"/>
          <w:lang w:val="en-US"/>
        </w:rPr>
        <w:pPrChange w:id="2794" w:author="Wang Bin 王宾" w:date="2024-08-09T15:31:00Z">
          <w:pPr/>
        </w:pPrChange>
      </w:pPr>
      <w:del w:id="2795" w:author="Wang Bin 王宾" w:date="2024-08-09T15: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796" w:author="Wang Bin 王宾" w:date="2024-08-09T15:31:00Z"/>
          <w:rFonts w:cs="Arial"/>
          <w:color w:val="000000"/>
          <w:sz w:val="22"/>
          <w:szCs w:val="22"/>
          <w:lang w:val="en-US"/>
        </w:rPr>
        <w:pPrChange w:id="2797" w:author="Wang Bin 王宾" w:date="2024-08-09T15:31:00Z">
          <w:pPr/>
        </w:pPrChange>
      </w:pPr>
      <w:del w:id="2798" w:author="Wang Bin 王宾" w:date="2024-08-09T15: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799" w:author="Wang Bin 王宾" w:date="2024-08-09T15:31:00Z"/>
          <w:rFonts w:cs="Arial"/>
          <w:color w:val="000000"/>
          <w:sz w:val="22"/>
          <w:szCs w:val="22"/>
          <w:lang w:val="en-US"/>
        </w:rPr>
        <w:pPrChange w:id="2800" w:author="Wang Bin 王宾" w:date="2024-08-09T15:31:00Z">
          <w:pPr/>
        </w:pPrChange>
      </w:pPr>
      <w:del w:id="2801" w:author="Wang Bin 王宾" w:date="2024-08-09T15: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802" w:author="Wang Bin 王宾" w:date="2024-08-09T15:31:00Z"/>
          <w:rFonts w:cs="Arial"/>
          <w:color w:val="000000"/>
          <w:sz w:val="22"/>
          <w:szCs w:val="22"/>
          <w:lang w:val="en-US"/>
        </w:rPr>
        <w:pPrChange w:id="2803" w:author="Wang Bin 王宾" w:date="2024-08-09T15:31:00Z">
          <w:pPr/>
        </w:pPrChange>
      </w:pPr>
    </w:p>
    <w:p w14:paraId="1ED0E264" w14:textId="09408C18" w:rsidR="009865C9" w:rsidRPr="002D75FD" w:rsidDel="00824490" w:rsidRDefault="009865C9">
      <w:pPr>
        <w:ind w:left="360"/>
        <w:rPr>
          <w:del w:id="2804" w:author="Wang Bin 王宾" w:date="2024-08-09T15:31:00Z"/>
          <w:lang w:val="en-US"/>
        </w:rPr>
        <w:pPrChange w:id="2805" w:author="Wang Bin 王宾" w:date="2024-08-09T15:31:00Z">
          <w:pPr>
            <w:keepNext/>
          </w:pPr>
        </w:pPrChange>
      </w:pPr>
      <w:del w:id="2806" w:author="Wang Bin 王宾" w:date="2024-08-09T15:31:00Z">
        <w:r w:rsidRPr="002D75FD" w:rsidDel="00824490">
          <w:rPr>
            <w:noProof/>
            <w:lang w:val="en-US"/>
          </w:rPr>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7"/>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807" w:author="Wang Bin 王宾" w:date="2024-08-09T15:31:00Z"/>
          <w:b/>
          <w:bCs/>
          <w:sz w:val="22"/>
          <w:szCs w:val="22"/>
          <w:lang w:val="en-US"/>
        </w:rPr>
        <w:pPrChange w:id="2808" w:author="Wang Bin 王宾" w:date="2024-08-09T15:31:00Z">
          <w:pPr>
            <w:pStyle w:val="Caption"/>
            <w:jc w:val="center"/>
          </w:pPr>
        </w:pPrChange>
      </w:pPr>
      <w:bookmarkStart w:id="2809" w:name="_Ref162508227"/>
      <w:del w:id="2810"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809"/>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811" w:author="Wang Bin 王宾" w:date="2024-08-09T15:31:00Z"/>
          <w:rFonts w:cs="Arial"/>
          <w:color w:val="000000"/>
          <w:sz w:val="22"/>
          <w:szCs w:val="22"/>
          <w:lang w:val="en-US"/>
        </w:rPr>
        <w:pPrChange w:id="2812" w:author="Wang Bin 王宾" w:date="2024-08-09T15:31:00Z">
          <w:pPr/>
        </w:pPrChange>
      </w:pPr>
    </w:p>
    <w:p w14:paraId="248C532F" w14:textId="52E30C94" w:rsidR="009865C9" w:rsidRPr="002D75FD" w:rsidDel="00824490" w:rsidRDefault="009865C9">
      <w:pPr>
        <w:ind w:left="360"/>
        <w:rPr>
          <w:del w:id="2813" w:author="Wang Bin 王宾" w:date="2024-08-09T15:31:00Z"/>
          <w:lang w:val="en-US"/>
        </w:rPr>
        <w:pPrChange w:id="2814" w:author="Wang Bin 王宾" w:date="2024-08-09T15:31:00Z">
          <w:pPr>
            <w:keepNext/>
          </w:pPr>
        </w:pPrChange>
      </w:pPr>
      <w:del w:id="2815" w:author="Wang Bin 王宾" w:date="2024-08-09T15: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8"/>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816" w:author="Wang Bin 王宾" w:date="2024-08-09T15:31:00Z"/>
          <w:b/>
          <w:bCs/>
          <w:sz w:val="22"/>
          <w:szCs w:val="22"/>
          <w:lang w:val="en-US"/>
        </w:rPr>
        <w:pPrChange w:id="2817" w:author="Wang Bin 王宾" w:date="2024-08-09T15:31:00Z">
          <w:pPr>
            <w:pStyle w:val="Caption"/>
            <w:jc w:val="center"/>
          </w:pPr>
        </w:pPrChange>
      </w:pPr>
      <w:bookmarkStart w:id="2818" w:name="_Ref162508241"/>
      <w:del w:id="281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818"/>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820" w:author="Wang Bin 王宾" w:date="2024-08-09T15:31:00Z"/>
          <w:rFonts w:cs="Arial"/>
          <w:color w:val="000000"/>
          <w:sz w:val="22"/>
          <w:szCs w:val="22"/>
          <w:lang w:val="en-US"/>
        </w:rPr>
        <w:pPrChange w:id="2821" w:author="Wang Bin 王宾" w:date="2024-08-09T15:31:00Z">
          <w:pPr/>
        </w:pPrChange>
      </w:pPr>
    </w:p>
    <w:p w14:paraId="0418D846" w14:textId="555A5016" w:rsidR="009865C9" w:rsidRPr="002D75FD" w:rsidDel="00824490" w:rsidRDefault="009865C9">
      <w:pPr>
        <w:ind w:left="360"/>
        <w:rPr>
          <w:del w:id="2822" w:author="Wang Bin 王宾" w:date="2024-08-09T15:31:00Z"/>
          <w:rFonts w:cs="Arial"/>
          <w:color w:val="000000"/>
          <w:sz w:val="22"/>
          <w:szCs w:val="22"/>
          <w:lang w:val="en-US"/>
        </w:rPr>
        <w:pPrChange w:id="2823" w:author="Wang Bin 王宾" w:date="2024-08-09T15:31:00Z">
          <w:pPr/>
        </w:pPrChange>
      </w:pPr>
    </w:p>
    <w:p w14:paraId="482DA1C9" w14:textId="72256284" w:rsidR="009865C9" w:rsidRPr="002D75FD" w:rsidDel="00824490" w:rsidRDefault="009865C9">
      <w:pPr>
        <w:ind w:left="360"/>
        <w:rPr>
          <w:del w:id="2824" w:author="Wang Bin 王宾" w:date="2024-08-09T15:31:00Z"/>
          <w:lang w:val="en-US"/>
        </w:rPr>
        <w:pPrChange w:id="2825" w:author="Wang Bin 王宾" w:date="2024-08-09T15:31:00Z">
          <w:pPr>
            <w:keepNext/>
          </w:pPr>
        </w:pPrChange>
      </w:pPr>
      <w:del w:id="2826" w:author="Wang Bin 王宾" w:date="2024-08-09T15: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827" w:author="Wang Bin 王宾" w:date="2024-08-09T15:31:00Z"/>
          <w:b/>
          <w:bCs/>
          <w:sz w:val="22"/>
          <w:szCs w:val="22"/>
          <w:lang w:val="en-US"/>
        </w:rPr>
        <w:pPrChange w:id="2828" w:author="Wang Bin 王宾" w:date="2024-08-09T15:31:00Z">
          <w:pPr>
            <w:pStyle w:val="Caption"/>
            <w:jc w:val="center"/>
          </w:pPr>
        </w:pPrChange>
      </w:pPr>
      <w:bookmarkStart w:id="2829" w:name="_Ref162508247"/>
      <w:del w:id="2830"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829"/>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831" w:author="Wang Bin 王宾" w:date="2024-08-09T15:31:00Z"/>
          <w:rFonts w:cs="Arial"/>
          <w:color w:val="000000"/>
          <w:sz w:val="22"/>
          <w:szCs w:val="22"/>
          <w:lang w:val="en-US"/>
        </w:rPr>
        <w:pPrChange w:id="2832" w:author="Wang Bin 王宾" w:date="2024-08-09T15:31:00Z">
          <w:pPr/>
        </w:pPrChange>
      </w:pPr>
    </w:p>
    <w:p w14:paraId="48ED04DE" w14:textId="7C65BAC1" w:rsidR="009865C9" w:rsidRPr="00120BF9" w:rsidDel="00824490" w:rsidRDefault="009865C9">
      <w:pPr>
        <w:ind w:left="360"/>
        <w:rPr>
          <w:del w:id="2833" w:author="Wang Bin 王宾" w:date="2024-08-09T15:31:00Z"/>
          <w:color w:val="000000" w:themeColor="text1"/>
          <w:lang w:eastAsia="zh-CN"/>
        </w:rPr>
        <w:pPrChange w:id="2834" w:author="Wang Bin 王宾" w:date="2024-08-09T15:31:00Z">
          <w:pPr>
            <w:pStyle w:val="Heading2"/>
            <w:ind w:left="720" w:firstLine="0"/>
          </w:pPr>
        </w:pPrChange>
      </w:pPr>
      <w:del w:id="2835" w:author="Wang Bin 王宾" w:date="2024-08-09T15: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836" w:author="Wang Bin 王宾" w:date="2024-08-09T15:31:00Z"/>
          <w:rFonts w:cs="Arial"/>
          <w:sz w:val="22"/>
          <w:szCs w:val="22"/>
          <w:lang w:val="en-US"/>
        </w:rPr>
        <w:pPrChange w:id="2837" w:author="Wang Bin 王宾" w:date="2024-08-09T15:31:00Z">
          <w:pPr>
            <w:spacing w:after="0"/>
            <w:ind w:leftChars="400" w:left="800"/>
            <w:textAlignment w:val="baseline"/>
          </w:pPr>
        </w:pPrChange>
      </w:pPr>
      <w:del w:id="2838" w:author="Wang Bin 王宾" w:date="2024-08-09T15: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839" w:author="Wang Bin 王宾" w:date="2024-08-13T16:35:00Z"/>
          <w:rStyle w:val="Hyperlink"/>
          <w:sz w:val="22"/>
          <w:szCs w:val="22"/>
          <w:lang w:val="en-US"/>
        </w:rPr>
        <w:pPrChange w:id="2840" w:author="Wang Bin 王宾" w:date="2024-08-09T15:31:00Z">
          <w:pPr>
            <w:ind w:leftChars="400" w:left="800"/>
          </w:pPr>
        </w:pPrChange>
      </w:pPr>
      <w:del w:id="2841" w:author="Wang Bin 王宾" w:date="2024-08-09T15:31:00Z">
        <w:r w:rsidRPr="00AD5521" w:rsidDel="00824490">
          <w:rPr>
            <w:rStyle w:val="Hyperlink"/>
            <w:sz w:val="22"/>
            <w:szCs w:val="22"/>
            <w:lang w:val="en-US"/>
          </w:rPr>
          <w:delText>[2]</w:delText>
        </w:r>
        <w:r w:rsidRPr="00AD5521" w:rsidDel="00824490">
          <w:rPr>
            <w:rStyle w:val="Hyperlink"/>
            <w:sz w:val="22"/>
            <w:szCs w:val="22"/>
            <w:lang w:val="en-US"/>
          </w:rPr>
          <w:tab/>
          <w:delText>3GPP TS 26.131</w:delText>
        </w:r>
      </w:del>
    </w:p>
    <w:p w14:paraId="7AA55AC0" w14:textId="46AF7F82" w:rsidR="009865C9" w:rsidRPr="00856D8C" w:rsidRDefault="009865C9">
      <w:pPr>
        <w:ind w:left="360"/>
        <w:rPr>
          <w:rFonts w:eastAsia="等线"/>
          <w:color w:val="FF0000"/>
          <w:lang w:val="en-SG"/>
        </w:rPr>
        <w:pPrChange w:id="2842" w:author="Wang Bin 王宾" w:date="2024-08-13T16:35:00Z">
          <w:pPr>
            <w:keepLines/>
          </w:pPr>
        </w:pPrChange>
      </w:pPr>
      <w:del w:id="2843" w:author="Wang Bin 王宾" w:date="2024-08-13T16:35:00Z">
        <w:r w:rsidDel="00840057">
          <w:rPr>
            <w:rFonts w:eastAsia="等线" w:hint="eastAsia"/>
            <w:color w:val="FF0000"/>
            <w:lang w:val="en-SG" w:eastAsia="zh-CN"/>
          </w:rPr>
          <w:delText>]</w:delText>
        </w:r>
      </w:del>
    </w:p>
    <w:p w14:paraId="336849C2" w14:textId="23C33739" w:rsidR="00026E6D" w:rsidRDefault="00CE4A94" w:rsidP="00B44596">
      <w:pPr>
        <w:pStyle w:val="Heading1"/>
        <w:ind w:left="360" w:firstLine="0"/>
      </w:pPr>
      <w:bookmarkStart w:id="2844" w:name="_Toc150942834"/>
      <w:bookmarkStart w:id="2845" w:name="_Toc150943098"/>
      <w:bookmarkStart w:id="2846" w:name="_Toc150943856"/>
      <w:bookmarkStart w:id="2847" w:name="_Toc150985110"/>
      <w:bookmarkStart w:id="2848" w:name="_Toc175215359"/>
      <w:ins w:id="2849" w:author="Wang Bin 王宾" w:date="2024-08-20T21:29:00Z">
        <w:r>
          <w:rPr>
            <w:rFonts w:hint="eastAsia"/>
            <w:lang w:eastAsia="zh-CN"/>
          </w:rPr>
          <w:t>10</w:t>
        </w:r>
      </w:ins>
      <w:del w:id="2850" w:author="Wang Bin 王宾" w:date="2024-08-20T21:29:00Z">
        <w:r w:rsidR="00AD289E" w:rsidDel="00CE4A94">
          <w:delText>9</w:delText>
        </w:r>
      </w:del>
      <w:r w:rsidR="0018572F">
        <w:t xml:space="preserve"> </w:t>
      </w:r>
      <w:r w:rsidR="00026E6D" w:rsidRPr="004D3578">
        <w:tab/>
      </w:r>
      <w:r w:rsidR="00026E6D">
        <w:t>Conclusions</w:t>
      </w:r>
      <w:r w:rsidR="00015DB0">
        <w:t xml:space="preserve"> and Recommendations</w:t>
      </w:r>
      <w:bookmarkEnd w:id="2844"/>
      <w:bookmarkEnd w:id="2845"/>
      <w:bookmarkEnd w:id="2846"/>
      <w:bookmarkEnd w:id="2847"/>
      <w:bookmarkEnd w:id="2848"/>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851" w:author="Wang Bin 王宾" w:date="2024-08-13T16:35:00Z"/>
          <w:color w:val="000000" w:themeColor="text1"/>
          <w:sz w:val="32"/>
          <w:szCs w:val="32"/>
          <w:lang w:eastAsia="zh-CN"/>
          <w:rPrChange w:id="2852" w:author="Wang Bin 王宾" w:date="2024-08-13T16:35:00Z">
            <w:rPr>
              <w:del w:id="2853" w:author="Wang Bin 王宾" w:date="2024-08-13T16:35:00Z"/>
              <w:rFonts w:eastAsia="MS Mincho"/>
              <w:color w:val="000000" w:themeColor="text1"/>
              <w:sz w:val="32"/>
              <w:szCs w:val="32"/>
              <w:lang w:eastAsia="ja-JP"/>
            </w:rPr>
          </w:rPrChange>
        </w:rPr>
      </w:pPr>
      <w:del w:id="2854" w:author="Wang Bin 王宾" w:date="2024-08-13T16:35:00Z">
        <w:r w:rsidRPr="00877852" w:rsidDel="00840057">
          <w:rPr>
            <w:rFonts w:eastAsia="MS Mincho" w:hint="eastAsia"/>
            <w:color w:val="000000" w:themeColor="text1"/>
            <w:sz w:val="32"/>
            <w:szCs w:val="32"/>
            <w:lang w:eastAsia="ja-JP"/>
          </w:rPr>
          <w:delText>]</w:delText>
        </w:r>
      </w:del>
    </w:p>
    <w:p w14:paraId="37D437F0" w14:textId="3A4FAE10" w:rsidR="00E93F69" w:rsidRDefault="00877852">
      <w:pPr>
        <w:overflowPunct w:val="0"/>
        <w:autoSpaceDE w:val="0"/>
        <w:autoSpaceDN w:val="0"/>
        <w:adjustRightInd w:val="0"/>
        <w:rPr>
          <w:ins w:id="2855" w:author="Wang Bin 王宾" w:date="2024-08-23T00:53:00Z" w16du:dateUtc="2024-08-22T16:53:00Z"/>
          <w:rFonts w:eastAsia="等线"/>
          <w:color w:val="FF0000"/>
          <w:lang w:eastAsia="zh-CN"/>
        </w:rPr>
      </w:pPr>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BB818DB" w14:textId="77777777" w:rsidR="003F7F50" w:rsidRDefault="007A3CA6" w:rsidP="003F7F50">
      <w:pPr>
        <w:overflowPunct w:val="0"/>
        <w:autoSpaceDE w:val="0"/>
        <w:autoSpaceDN w:val="0"/>
        <w:adjustRightInd w:val="0"/>
        <w:rPr>
          <w:ins w:id="2856" w:author="Wang Bin 王宾" w:date="2024-08-23T00:56:00Z" w16du:dateUtc="2024-08-22T16:56:00Z"/>
          <w:rFonts w:eastAsia="等线"/>
          <w:color w:val="FF0000"/>
          <w:lang w:eastAsia="zh-CN"/>
        </w:rPr>
      </w:pPr>
      <w:ins w:id="2857" w:author="Wang Bin 王宾" w:date="2024-08-23T00:53:00Z" w16du:dateUtc="2024-08-22T16:53:00Z">
        <w:r>
          <w:rPr>
            <w:rFonts w:eastAsia="等线" w:hint="eastAsia"/>
            <w:color w:val="FF0000"/>
            <w:lang w:eastAsia="zh-CN"/>
          </w:rPr>
          <w:t>[</w:t>
        </w:r>
      </w:ins>
    </w:p>
    <w:p w14:paraId="3569FF6E" w14:textId="50BFDE18" w:rsidR="003F7F50" w:rsidRPr="001024F8" w:rsidRDefault="003F7F50" w:rsidP="003F7F50">
      <w:pPr>
        <w:overflowPunct w:val="0"/>
        <w:autoSpaceDE w:val="0"/>
        <w:autoSpaceDN w:val="0"/>
        <w:adjustRightInd w:val="0"/>
        <w:rPr>
          <w:ins w:id="2858" w:author="Wang Bin 王宾" w:date="2024-08-23T00:56:00Z" w16du:dateUtc="2024-08-22T16:56:00Z"/>
          <w:lang w:val="en-US" w:eastAsia="zh-CN"/>
        </w:rPr>
        <w:pPrChange w:id="2859" w:author="Wang Bin 王宾" w:date="2024-08-23T00:56:00Z" w16du:dateUtc="2024-08-22T16:56:00Z">
          <w:pPr>
            <w:spacing w:before="240" w:after="240"/>
          </w:pPr>
        </w:pPrChange>
      </w:pPr>
      <w:ins w:id="2860" w:author="Wang Bin 王宾" w:date="2024-08-23T00:56:00Z" w16du:dateUtc="2024-08-22T16:56:00Z">
        <w:r w:rsidRPr="001A1752">
          <w:rPr>
            <w:rFonts w:hint="eastAsia"/>
            <w:lang w:eastAsia="zh-CN"/>
          </w:rPr>
          <w:t xml:space="preserve">The </w:t>
        </w:r>
        <w:r>
          <w:rPr>
            <w:rFonts w:hint="eastAsia"/>
            <w:lang w:eastAsia="zh-CN"/>
          </w:rPr>
          <w:t>outcome</w:t>
        </w:r>
        <w:r w:rsidRPr="001A1752">
          <w:rPr>
            <w:rFonts w:hint="eastAsia"/>
            <w:lang w:eastAsia="zh-CN"/>
          </w:rPr>
          <w:t xml:space="preserve"> of this study is </w:t>
        </w:r>
        <w:r>
          <w:rPr>
            <w:rFonts w:hint="eastAsia"/>
            <w:lang w:eastAsia="zh-CN"/>
          </w:rPr>
          <w:t xml:space="preserve">focused </w:t>
        </w:r>
        <w:r w:rsidRPr="001A1752">
          <w:rPr>
            <w:rFonts w:hint="eastAsia"/>
            <w:lang w:eastAsia="zh-CN"/>
          </w:rPr>
          <w:t xml:space="preserve">on </w:t>
        </w:r>
        <w:r>
          <w:rPr>
            <w:rFonts w:hint="eastAsia"/>
            <w:lang w:eastAsia="zh-CN"/>
          </w:rPr>
          <w:t xml:space="preserve">immersive audio capture in </w:t>
        </w:r>
        <w:r w:rsidRPr="001A1752">
          <w:rPr>
            <w:rFonts w:hint="eastAsia"/>
            <w:lang w:eastAsia="zh-CN"/>
          </w:rPr>
          <w:t>mobile</w:t>
        </w:r>
        <w:r>
          <w:rPr>
            <w:rFonts w:hint="eastAsia"/>
            <w:lang w:eastAsia="zh-CN"/>
          </w:rPr>
          <w:t xml:space="preserve"> </w:t>
        </w:r>
        <w:r w:rsidRPr="001A1752">
          <w:rPr>
            <w:rFonts w:hint="eastAsia"/>
            <w:lang w:eastAsia="zh-CN"/>
          </w:rPr>
          <w:t>phone</w:t>
        </w:r>
        <w:r>
          <w:rPr>
            <w:rFonts w:hint="eastAsia"/>
            <w:lang w:eastAsia="zh-CN"/>
          </w:rPr>
          <w:t>s, but may also be applicable for other UEs.</w:t>
        </w:r>
        <w:r>
          <w:rPr>
            <w:rFonts w:hint="eastAsia"/>
            <w:lang w:val="en-US" w:eastAsia="zh-CN"/>
          </w:rPr>
          <w:t xml:space="preserve"> D</w:t>
        </w:r>
        <w:r w:rsidRPr="00805B62">
          <w:rPr>
            <w:lang w:val="en-US"/>
          </w:rPr>
          <w:t xml:space="preserve">evices </w:t>
        </w:r>
        <w:r>
          <w:rPr>
            <w:rFonts w:hint="eastAsia"/>
            <w:lang w:val="en-US" w:eastAsia="zh-CN"/>
          </w:rPr>
          <w:t xml:space="preserve">typically </w:t>
        </w:r>
        <w:r w:rsidRPr="00805B62">
          <w:rPr>
            <w:lang w:val="en-US"/>
          </w:rPr>
          <w:t xml:space="preserve">support stereo, and/or binaural audio playback through on-device loudspeakers </w:t>
        </w:r>
        <w:r>
          <w:rPr>
            <w:rFonts w:hint="eastAsia"/>
            <w:lang w:val="en-US" w:eastAsia="zh-CN"/>
          </w:rPr>
          <w:t>or external</w:t>
        </w:r>
        <w:r w:rsidRPr="00805B62">
          <w:rPr>
            <w:lang w:val="en-US"/>
          </w:rPr>
          <w:t xml:space="preserve"> headphones. </w:t>
        </w:r>
        <w:r>
          <w:rPr>
            <w:lang w:val="en-US" w:eastAsia="zh-CN"/>
          </w:rPr>
          <w:t>H</w:t>
        </w:r>
        <w:r>
          <w:rPr>
            <w:rFonts w:hint="eastAsia"/>
            <w:lang w:val="en-US" w:eastAsia="zh-CN"/>
          </w:rPr>
          <w:t xml:space="preserve">owever, there are some </w:t>
        </w:r>
        <w:r>
          <w:rPr>
            <w:lang w:val="en-US" w:eastAsia="zh-CN"/>
          </w:rPr>
          <w:t>prerequisite</w:t>
        </w:r>
        <w:r>
          <w:rPr>
            <w:rFonts w:hint="eastAsia"/>
            <w:lang w:val="en-US" w:eastAsia="zh-CN"/>
          </w:rPr>
          <w:t>s identified for immersive audio capture which converts raw microphone signals to the input audio format of the encoder, as listed below:</w:t>
        </w:r>
      </w:ins>
    </w:p>
    <w:p w14:paraId="3E78EED6" w14:textId="77777777" w:rsidR="003F7F50" w:rsidDel="00DD0170" w:rsidRDefault="003F7F50" w:rsidP="003F7F50">
      <w:pPr>
        <w:spacing w:before="240" w:after="120" w:line="276" w:lineRule="auto"/>
        <w:ind w:hanging="360"/>
        <w:contextualSpacing/>
        <w:jc w:val="both"/>
        <w:rPr>
          <w:ins w:id="2861" w:author="Wang Bin 王宾" w:date="2024-08-23T00:56:00Z" w16du:dateUtc="2024-08-22T16:56:00Z"/>
          <w:del w:id="2862" w:author="Srikanth Nagisetty" w:date="2024-08-20T15:18:00Z" w16du:dateUtc="2024-08-20T07:18:00Z"/>
        </w:rPr>
        <w:pPrChange w:id="2863" w:author="Nien Wu 吴宁航" w:date="2024-08-16T07:38:00Z">
          <w:pPr/>
        </w:pPrChange>
      </w:pPr>
    </w:p>
    <w:p w14:paraId="406F5358" w14:textId="77777777" w:rsidR="003F7F50" w:rsidRDefault="003F7F50" w:rsidP="003F7F50">
      <w:pPr>
        <w:spacing w:before="240" w:after="120" w:line="276" w:lineRule="auto"/>
        <w:ind w:hanging="360"/>
        <w:contextualSpacing/>
        <w:jc w:val="both"/>
        <w:rPr>
          <w:ins w:id="2864" w:author="Wang Bin 王宾" w:date="2024-08-23T00:56:00Z" w16du:dateUtc="2024-08-22T16:56:00Z"/>
          <w:del w:id="2865" w:author="Nien Wu 吴宁航" w:date="2024-08-16T07:45:00Z" w16du:dateUtc="2024-08-16T07:45:25Z"/>
        </w:rPr>
        <w:pPrChange w:id="2866" w:author="Nien Wu 吴宁航" w:date="2024-08-16T07:38:00Z">
          <w:pPr/>
        </w:pPrChange>
      </w:pPr>
      <w:ins w:id="2867" w:author="Wang Bin 王宾" w:date="2024-08-23T00:56:00Z" w16du:dateUtc="2024-08-22T16:56:00Z">
        <w:del w:id="2868" w:author="Srikanth Nagisetty" w:date="2024-08-20T15:18:00Z" w16du:dateUtc="2024-08-20T07:18:00Z">
          <w:r w:rsidRPr="5D0AA83E" w:rsidDel="00DD0170">
            <w:delText>IVAS supports multiple audio formats, such as stereo, multi-channel, Independent Streams with Metadata (ISM), Scene-based Audio (SBA), Metadata Assisted Spatial Audio (MASA), and Binaural. Given that Category A devices are mostly used in real-world environments, raw multi-channel microphone capture signals may not be suitable as input to the IVAS codec. As such, there are following aspects which are identified to be missing in the Category A devices from the the sending end point of view.</w:delText>
          </w:r>
        </w:del>
        <w:del w:id="2869" w:author="Srikanth Nagisetty" w:date="2024-08-20T16:33:00Z" w16du:dateUtc="2024-08-20T08:33:00Z">
          <w:r w:rsidRPr="5D0AA83E" w:rsidDel="00E43D0D">
            <w:delText xml:space="preserve"> </w:delText>
          </w:r>
        </w:del>
        <w:del w:id="2870" w:author="Nien Wu 吴宁航" w:date="2024-08-16T07:45:00Z">
          <w:r w:rsidRPr="5D0AA83E" w:rsidDel="42536872">
            <w:delText xml:space="preserve"> </w:delText>
          </w:r>
        </w:del>
      </w:ins>
    </w:p>
    <w:p w14:paraId="09DD3B60"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871" w:author="Wang Bin 王宾" w:date="2024-08-23T00:56:00Z" w16du:dateUtc="2024-08-22T16:56:00Z"/>
          <w:rFonts w:eastAsia="Times New Roman"/>
          <w:lang w:val="en-US"/>
        </w:rPr>
      </w:pPr>
      <w:ins w:id="2872" w:author="Wang Bin 王宾" w:date="2024-08-23T00:56:00Z" w16du:dateUtc="2024-08-22T16:56:00Z">
        <w:r w:rsidRPr="5D0AA83E">
          <w:rPr>
            <w:rFonts w:eastAsia="Times New Roman"/>
            <w:lang w:val="en-US"/>
          </w:rPr>
          <w:t xml:space="preserve">Before supplying the raw multi-microphone captured signal, support for </w:t>
        </w:r>
        <w:r w:rsidRPr="006943AE">
          <w:rPr>
            <w:rFonts w:eastAsia="Times New Roman"/>
            <w:lang w:val="en-US"/>
          </w:rPr>
          <w:t>equalization filter</w:t>
        </w:r>
        <w:r w:rsidRPr="5D0AA83E">
          <w:rPr>
            <w:rFonts w:eastAsia="Times New Roman"/>
            <w:lang w:val="en-US"/>
          </w:rPr>
          <w:t xml:space="preserve"> design may be needed to achieve balanced frequency response characteristics across all microphones. </w:t>
        </w:r>
      </w:ins>
    </w:p>
    <w:p w14:paraId="073B94A4" w14:textId="77777777" w:rsidR="003F7F50" w:rsidRPr="0011758B" w:rsidRDefault="003F7F50" w:rsidP="003F7F50">
      <w:pPr>
        <w:pStyle w:val="ListParagraph"/>
        <w:overflowPunct/>
        <w:autoSpaceDE/>
        <w:autoSpaceDN/>
        <w:adjustRightInd/>
        <w:spacing w:after="120" w:line="276" w:lineRule="auto"/>
        <w:ind w:left="426" w:hanging="360"/>
        <w:jc w:val="both"/>
        <w:textAlignment w:val="auto"/>
        <w:rPr>
          <w:ins w:id="2873" w:author="Wang Bin 王宾" w:date="2024-08-23T00:56:00Z" w16du:dateUtc="2024-08-22T16:56:00Z"/>
          <w:rFonts w:eastAsia="Times New Roman"/>
          <w:lang w:val="en-US"/>
        </w:rPr>
      </w:pPr>
      <w:ins w:id="2874" w:author="Wang Bin 王宾" w:date="2024-08-23T00:56:00Z" w16du:dateUtc="2024-08-22T16:56:00Z">
        <w:r w:rsidRPr="00B6666B">
          <w:rPr>
            <w:rFonts w:eastAsia="Times New Roman"/>
            <w:lang w:val="en-US"/>
          </w:rPr>
          <w:t xml:space="preserve">As device orientation can change during </w:t>
        </w:r>
        <w:r>
          <w:rPr>
            <w:rFonts w:hint="eastAsia"/>
            <w:lang w:val="en-US" w:eastAsia="zh-CN"/>
          </w:rPr>
          <w:t xml:space="preserve">audio </w:t>
        </w:r>
        <w:r w:rsidRPr="00B6666B">
          <w:rPr>
            <w:rFonts w:eastAsia="Times New Roman"/>
            <w:lang w:val="en-US"/>
          </w:rPr>
          <w:t>captur</w:t>
        </w:r>
        <w:r>
          <w:rPr>
            <w:rFonts w:hint="eastAsia"/>
            <w:lang w:val="en-US" w:eastAsia="zh-CN"/>
          </w:rPr>
          <w:t xml:space="preserve">e, </w:t>
        </w:r>
        <w:r>
          <w:rPr>
            <w:lang w:val="en-US" w:eastAsia="zh-CN"/>
          </w:rPr>
          <w:t>provision</w:t>
        </w:r>
        <w:r>
          <w:rPr>
            <w:rFonts w:hint="eastAsia"/>
            <w:lang w:val="en-US" w:eastAsia="zh-CN"/>
          </w:rPr>
          <w:t xml:space="preserve"> of </w:t>
        </w:r>
        <w:r>
          <w:rPr>
            <w:lang w:val="en-US" w:eastAsia="zh-CN"/>
          </w:rPr>
          <w:t>microphone</w:t>
        </w:r>
        <w:r>
          <w:rPr>
            <w:rFonts w:hint="eastAsia"/>
            <w:lang w:val="en-US" w:eastAsia="zh-CN"/>
          </w:rPr>
          <w:t xml:space="preserve"> selection and/or device orientation tracking may be needed for appropriate compensation. </w:t>
        </w:r>
      </w:ins>
    </w:p>
    <w:p w14:paraId="13C204FD"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875" w:author="Wang Bin 王宾" w:date="2024-08-23T00:56:00Z" w16du:dateUtc="2024-08-22T16:56:00Z"/>
          <w:rFonts w:eastAsia="Times New Roman"/>
          <w:lang w:val="en-US"/>
        </w:rPr>
      </w:pPr>
      <w:ins w:id="2876" w:author="Wang Bin 王宾" w:date="2024-08-23T00:56:00Z" w16du:dateUtc="2024-08-22T16:56:00Z">
        <w:r>
          <w:rPr>
            <w:rFonts w:hint="eastAsia"/>
            <w:lang w:val="en-US" w:eastAsia="zh-CN"/>
          </w:rPr>
          <w:t>M</w:t>
        </w:r>
        <w:r w:rsidRPr="5D0AA83E">
          <w:rPr>
            <w:rFonts w:eastAsia="Times New Roman"/>
            <w:lang w:val="en-US"/>
          </w:rPr>
          <w:t>ulti-channel AEC, noise reduction and beamforming</w:t>
        </w:r>
        <w:r>
          <w:rPr>
            <w:rFonts w:hint="eastAsia"/>
            <w:lang w:val="en-US" w:eastAsia="zh-CN"/>
          </w:rPr>
          <w:t xml:space="preserve"> may be used</w:t>
        </w:r>
        <w:r w:rsidRPr="5D0AA83E">
          <w:rPr>
            <w:rFonts w:eastAsia="Times New Roman"/>
            <w:lang w:val="en-US"/>
          </w:rPr>
          <w:t xml:space="preserve"> to improve quality</w:t>
        </w:r>
        <w:r>
          <w:rPr>
            <w:rFonts w:hint="eastAsia"/>
            <w:lang w:val="en-US" w:eastAsia="zh-CN"/>
          </w:rPr>
          <w:t xml:space="preserve"> of the immersive audio signal</w:t>
        </w:r>
        <w:r w:rsidRPr="5D0AA83E">
          <w:rPr>
            <w:rFonts w:eastAsia="Times New Roman"/>
            <w:lang w:val="en-US"/>
          </w:rPr>
          <w:t xml:space="preserve">. </w:t>
        </w:r>
      </w:ins>
    </w:p>
    <w:p w14:paraId="1546143C" w14:textId="77777777" w:rsidR="003F7F50" w:rsidRPr="00B6666B" w:rsidRDefault="003F7F50" w:rsidP="003F7F50">
      <w:pPr>
        <w:pStyle w:val="ListParagraph"/>
        <w:spacing w:after="120" w:line="276" w:lineRule="auto"/>
        <w:ind w:left="426" w:hanging="360"/>
        <w:jc w:val="both"/>
        <w:rPr>
          <w:ins w:id="2877" w:author="Wang Bin 王宾" w:date="2024-08-23T00:56:00Z" w16du:dateUtc="2024-08-22T16:56:00Z"/>
          <w:del w:id="2878" w:author="Wang Bin 王宾" w:date="2024-08-16T07:08:00Z" w16du:dateUtc="2024-08-16T07:08:24Z"/>
          <w:rFonts w:eastAsia="Times New Roman"/>
          <w:lang w:val="en-US"/>
        </w:rPr>
      </w:pPr>
      <w:ins w:id="2879" w:author="Wang Bin 王宾" w:date="2024-08-23T00:56:00Z" w16du:dateUtc="2024-08-22T16:56:00Z">
        <w:del w:id="2880" w:author="Wang Bin 王宾" w:date="2024-08-16T07:08:00Z">
          <w:r w:rsidRPr="5D0AA83E" w:rsidDel="2E35C361">
            <w:rPr>
              <w:rFonts w:eastAsia="Times New Roman"/>
              <w:lang w:val="en-US"/>
            </w:rPr>
            <w:delText>Conversion of raw multi-channel input to MASA supported format for IVAS MASA voice communication</w:delText>
          </w:r>
        </w:del>
      </w:ins>
    </w:p>
    <w:p w14:paraId="3C830FB9"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2881" w:author="Wang Bin 王宾" w:date="2024-08-23T00:56:00Z" w16du:dateUtc="2024-08-22T16:56:00Z"/>
          <w:rFonts w:eastAsia="Times New Roman"/>
          <w:lang w:val="en-US"/>
        </w:rPr>
      </w:pPr>
      <w:ins w:id="2882" w:author="Wang Bin 王宾" w:date="2024-08-23T00:56:00Z" w16du:dateUtc="2024-08-22T16:56:00Z">
        <w:r w:rsidRPr="5D0AA83E">
          <w:rPr>
            <w:rFonts w:eastAsia="Times New Roman"/>
            <w:lang w:val="en-US"/>
          </w:rPr>
          <w:t>As devices are available in different</w:t>
        </w:r>
        <w:r>
          <w:rPr>
            <w:rFonts w:hint="eastAsia"/>
            <w:lang w:val="en-US" w:eastAsia="zh-CN"/>
          </w:rPr>
          <w:t xml:space="preserve"> capability levels</w:t>
        </w:r>
        <w:r w:rsidRPr="5D0AA83E">
          <w:rPr>
            <w:rFonts w:eastAsia="Times New Roman"/>
            <w:lang w:val="en-US"/>
          </w:rPr>
          <w:t xml:space="preserve">, </w:t>
        </w:r>
        <w:r>
          <w:rPr>
            <w:rFonts w:hint="eastAsia"/>
            <w:lang w:val="en-US" w:eastAsia="zh-CN"/>
          </w:rPr>
          <w:t>different immersive audio format may be supported.</w:t>
        </w:r>
      </w:ins>
    </w:p>
    <w:p w14:paraId="0AFF0274" w14:textId="77777777" w:rsidR="003F7F50" w:rsidRDefault="003F7F50" w:rsidP="003F7F50">
      <w:pPr>
        <w:ind w:left="66"/>
        <w:rPr>
          <w:ins w:id="2883" w:author="Wang Bin 王宾" w:date="2024-08-23T00:56:00Z" w16du:dateUtc="2024-08-22T16:56:00Z"/>
        </w:rPr>
      </w:pPr>
    </w:p>
    <w:p w14:paraId="740DD23C" w14:textId="77777777" w:rsidR="003F7F50" w:rsidRPr="006A1C3F" w:rsidRDefault="003F7F50" w:rsidP="003F7F50">
      <w:pPr>
        <w:ind w:left="66"/>
        <w:rPr>
          <w:ins w:id="2884" w:author="Wang Bin 王宾" w:date="2024-08-23T00:56:00Z" w16du:dateUtc="2024-08-22T16:56:00Z"/>
          <w:lang w:val="en-US" w:eastAsia="zh-CN"/>
        </w:rPr>
      </w:pPr>
      <w:ins w:id="2885" w:author="Wang Bin 王宾" w:date="2024-08-23T00:56:00Z" w16du:dateUtc="2024-08-22T16:56:00Z">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ins>
    </w:p>
    <w:p w14:paraId="51474D8B" w14:textId="77777777" w:rsidR="003F7F50" w:rsidDel="00E43D0D" w:rsidRDefault="003F7F50" w:rsidP="003F7F50">
      <w:pPr>
        <w:spacing w:after="120"/>
        <w:ind w:left="68"/>
        <w:jc w:val="both"/>
        <w:rPr>
          <w:ins w:id="2886" w:author="Wang Bin 王宾" w:date="2024-08-23T00:56:00Z" w16du:dateUtc="2024-08-22T16:56:00Z"/>
          <w:del w:id="2887" w:author="Srikanth Nagisetty" w:date="2024-08-20T16:32:00Z" w16du:dateUtc="2024-08-20T08:32:00Z"/>
        </w:rPr>
      </w:pPr>
      <w:ins w:id="2888" w:author="Wang Bin 王宾" w:date="2024-08-23T00:56:00Z" w16du:dateUtc="2024-08-22T16:56:00Z">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ins>
    </w:p>
    <w:p w14:paraId="3776B02D" w14:textId="77777777" w:rsidR="003F7F50" w:rsidDel="00E43D0D" w:rsidRDefault="003F7F50" w:rsidP="003F7F50">
      <w:pPr>
        <w:ind w:left="720"/>
        <w:rPr>
          <w:ins w:id="2889" w:author="Wang Bin 王宾" w:date="2024-08-23T00:56:00Z" w16du:dateUtc="2024-08-22T16:56:00Z"/>
          <w:del w:id="2890" w:author="Srikanth Nagisetty" w:date="2024-08-20T16:32:00Z" w16du:dateUtc="2024-08-20T08:32:00Z"/>
        </w:rPr>
      </w:pPr>
    </w:p>
    <w:p w14:paraId="5F5190A7" w14:textId="77777777" w:rsidR="003F7F50" w:rsidRDefault="003F7F50" w:rsidP="003F7F50">
      <w:pPr>
        <w:rPr>
          <w:ins w:id="2891" w:author="Wang Bin 王宾" w:date="2024-08-23T00:56:00Z" w16du:dateUtc="2024-08-22T16:56:00Z"/>
          <w:lang w:eastAsia="zh-CN"/>
        </w:rPr>
      </w:pPr>
    </w:p>
    <w:p w14:paraId="57273C7F" w14:textId="77777777" w:rsidR="003F7F50" w:rsidRDefault="003F7F50" w:rsidP="003F7F50">
      <w:pPr>
        <w:rPr>
          <w:ins w:id="2892" w:author="Wang Bin 王宾" w:date="2024-08-23T00:56:00Z" w16du:dateUtc="2024-08-22T16:56:00Z"/>
          <w:lang w:eastAsia="zh-CN"/>
        </w:rPr>
      </w:pPr>
    </w:p>
    <w:p w14:paraId="1748A836" w14:textId="77777777" w:rsidR="003F7F50" w:rsidRPr="000A2067" w:rsidDel="00E43D0D" w:rsidRDefault="003F7F50" w:rsidP="003F7F50">
      <w:pPr>
        <w:rPr>
          <w:ins w:id="2893" w:author="Wang Bin 王宾" w:date="2024-08-23T00:56:00Z" w16du:dateUtc="2024-08-22T16:56:00Z"/>
          <w:del w:id="2894" w:author="Srikanth Nagisetty" w:date="2024-08-20T16:32:00Z" w16du:dateUtc="2024-08-20T08:32:00Z"/>
          <w:highlight w:val="yellow"/>
          <w:lang w:val="en-US" w:eastAsia="zh-CN"/>
          <w:rPrChange w:id="2895" w:author="Wang Bin 王宾" w:date="2024-08-20T22:03:00Z" w16du:dateUtc="2024-08-20T14:03:00Z">
            <w:rPr>
              <w:ins w:id="2896" w:author="Wang Bin 王宾" w:date="2024-08-23T00:56:00Z" w16du:dateUtc="2024-08-22T16:56:00Z"/>
              <w:del w:id="2897" w:author="Srikanth Nagisetty" w:date="2024-08-20T16:32:00Z" w16du:dateUtc="2024-08-20T08:32:00Z"/>
              <w:lang w:val="en-US"/>
            </w:rPr>
          </w:rPrChange>
        </w:rPr>
      </w:pPr>
      <w:ins w:id="2898" w:author="Wang Bin 王宾" w:date="2024-08-23T00:56:00Z" w16du:dateUtc="2024-08-22T16:56:00Z">
        <w:r w:rsidRPr="000A2067">
          <w:rPr>
            <w:rFonts w:hint="eastAsia"/>
            <w:highlight w:val="yellow"/>
            <w:lang w:val="en-US" w:eastAsia="zh-CN"/>
          </w:rPr>
          <w:t>Widespread on device support of i</w:t>
        </w:r>
        <w:r w:rsidRPr="000A2067">
          <w:rPr>
            <w:highlight w:val="yellow"/>
            <w:lang w:val="en-US"/>
          </w:rPr>
          <w:t xml:space="preserve">mmersive </w:t>
        </w:r>
        <w:r w:rsidRPr="000A2067">
          <w:rPr>
            <w:rFonts w:hint="eastAsia"/>
            <w:highlight w:val="yellow"/>
            <w:lang w:val="en-US" w:eastAsia="zh-CN"/>
          </w:rPr>
          <w:t xml:space="preserve">audio </w:t>
        </w:r>
        <w:r w:rsidRPr="000A2067">
          <w:rPr>
            <w:highlight w:val="yellow"/>
            <w:lang w:val="en-US"/>
          </w:rPr>
          <w:t>capture functionality</w:t>
        </w:r>
        <w:r w:rsidRPr="000A2067">
          <w:rPr>
            <w:rFonts w:hint="eastAsia"/>
            <w:highlight w:val="yellow"/>
            <w:lang w:val="en-US" w:eastAsia="zh-CN"/>
          </w:rPr>
          <w:t xml:space="preserve"> will accelerate </w:t>
        </w:r>
        <w:r w:rsidRPr="000A2067">
          <w:rPr>
            <w:highlight w:val="yellow"/>
          </w:rPr>
          <w:t>the deployment of 3GPP IVAS.</w:t>
        </w:r>
        <w:r w:rsidRPr="000A2067">
          <w:rPr>
            <w:rFonts w:hint="eastAsia"/>
            <w:highlight w:val="yellow"/>
            <w:lang w:eastAsia="zh-CN"/>
          </w:rPr>
          <w:t xml:space="preserve"> </w:t>
        </w:r>
      </w:ins>
    </w:p>
    <w:p w14:paraId="5969CB73" w14:textId="77777777" w:rsidR="003F7F50" w:rsidRPr="000A2067" w:rsidDel="00C14A00" w:rsidRDefault="003F7F50" w:rsidP="003F7F50">
      <w:pPr>
        <w:jc w:val="both"/>
        <w:rPr>
          <w:ins w:id="2899" w:author="Wang Bin 王宾" w:date="2024-08-23T00:56:00Z" w16du:dateUtc="2024-08-22T16:56:00Z"/>
          <w:del w:id="2900" w:author="Wang Bin 王宾" w:date="2024-08-20T22:03:00Z" w16du:dateUtc="2024-08-20T14:03:00Z"/>
          <w:rFonts w:eastAsia="Times New Roman"/>
          <w:color w:val="008080"/>
          <w:sz w:val="24"/>
          <w:szCs w:val="24"/>
          <w:highlight w:val="yellow"/>
          <w:u w:val="single"/>
        </w:rPr>
      </w:pPr>
    </w:p>
    <w:p w14:paraId="4AAEDE95" w14:textId="77777777" w:rsidR="003F7F50" w:rsidRPr="000A2067" w:rsidDel="00E43D0D" w:rsidRDefault="003F7F50" w:rsidP="003F7F50">
      <w:pPr>
        <w:jc w:val="both"/>
        <w:rPr>
          <w:ins w:id="2901" w:author="Wang Bin 王宾" w:date="2024-08-23T00:56:00Z" w16du:dateUtc="2024-08-22T16:56:00Z"/>
          <w:del w:id="2902" w:author="Srikanth Nagisetty" w:date="2024-08-20T16:32:00Z" w16du:dateUtc="2024-08-20T08:32:00Z"/>
          <w:color w:val="008080"/>
          <w:sz w:val="24"/>
          <w:szCs w:val="24"/>
          <w:highlight w:val="yellow"/>
          <w:u w:val="single"/>
          <w:lang w:eastAsia="zh-CN"/>
          <w:rPrChange w:id="2903" w:author="Wang Bin 王宾" w:date="2024-08-20T22:03:00Z" w16du:dateUtc="2024-08-20T14:03:00Z">
            <w:rPr>
              <w:ins w:id="2904" w:author="Wang Bin 王宾" w:date="2024-08-23T00:56:00Z" w16du:dateUtc="2024-08-22T16:56:00Z"/>
              <w:del w:id="2905" w:author="Srikanth Nagisetty" w:date="2024-08-20T16:32:00Z" w16du:dateUtc="2024-08-20T08:32:00Z"/>
              <w:rFonts w:eastAsia="Times New Roman"/>
              <w:color w:val="008080"/>
              <w:sz w:val="24"/>
              <w:szCs w:val="24"/>
              <w:u w:val="single"/>
            </w:rPr>
          </w:rPrChange>
        </w:rPr>
      </w:pPr>
    </w:p>
    <w:p w14:paraId="319DD1DF" w14:textId="77777777" w:rsidR="003F7F50" w:rsidRDefault="003F7F50" w:rsidP="003F7F50">
      <w:pPr>
        <w:jc w:val="both"/>
        <w:rPr>
          <w:ins w:id="2906" w:author="Wang Bin 王宾" w:date="2024-08-23T00:56:00Z" w16du:dateUtc="2024-08-22T16:56:00Z"/>
          <w:lang w:eastAsia="zh-CN"/>
        </w:rPr>
      </w:pPr>
      <w:ins w:id="2907" w:author="Wang Bin 王宾" w:date="2024-08-23T00:56:00Z" w16du:dateUtc="2024-08-22T16:56:00Z">
        <w:r w:rsidRPr="000A2067">
          <w:rPr>
            <w:rFonts w:hint="eastAsia"/>
            <w:highlight w:val="yellow"/>
            <w:lang w:eastAsia="zh-CN"/>
          </w:rPr>
          <w:t>based on above conclusions,</w:t>
        </w:r>
        <w:r w:rsidRPr="000A2067">
          <w:rPr>
            <w:rFonts w:ascii="Arial" w:eastAsia="Times New Roman" w:hAnsi="Arial" w:cs="Arial"/>
            <w:sz w:val="22"/>
            <w:szCs w:val="22"/>
            <w:highlight w:val="yellow"/>
            <w:rPrChange w:id="2908" w:author="Nien Wu 吴宁航" w:date="2024-08-16T07:45:00Z">
              <w:rPr>
                <w:rFonts w:eastAsia="Times New Roman"/>
                <w:sz w:val="24"/>
                <w:szCs w:val="24"/>
              </w:rPr>
            </w:rPrChange>
          </w:rPr>
          <w:t xml:space="preserve"> </w:t>
        </w:r>
        <w:r w:rsidRPr="00612DE0">
          <w:rPr>
            <w:rFonts w:ascii="Arial" w:eastAsia="MS Mincho" w:hAnsi="Arial" w:cs="Arial"/>
            <w:sz w:val="22"/>
            <w:szCs w:val="22"/>
            <w:highlight w:val="yellow"/>
            <w:lang w:val="en-US"/>
            <w:rPrChange w:id="2909" w:author="Nien Wu 吴宁航" w:date="2024-08-16T07:45:00Z">
              <w:rPr>
                <w:rFonts w:eastAsia="Times New Roman"/>
                <w:sz w:val="24"/>
                <w:szCs w:val="24"/>
              </w:rPr>
            </w:rPrChange>
          </w:rPr>
          <w:t xml:space="preserve">it </w:t>
        </w:r>
        <w:r w:rsidRPr="00612DE0">
          <w:rPr>
            <w:rFonts w:ascii="Arial" w:eastAsia="MS Mincho" w:hAnsi="Arial" w:cs="Arial"/>
            <w:sz w:val="22"/>
            <w:szCs w:val="22"/>
            <w:highlight w:val="yellow"/>
            <w:lang w:val="en-US"/>
            <w:rPrChange w:id="2910" w:author="Nien Wu 吴宁航" w:date="2024-08-16T07:45:00Z">
              <w:rPr>
                <w:rFonts w:eastAsia="Times New Roman"/>
                <w:color w:val="008080"/>
                <w:sz w:val="24"/>
                <w:szCs w:val="24"/>
                <w:u w:val="single"/>
              </w:rPr>
            </w:rPrChange>
          </w:rPr>
          <w:t>i</w:t>
        </w:r>
        <w:r w:rsidRPr="00612DE0">
          <w:rPr>
            <w:rFonts w:ascii="Arial" w:eastAsia="MS Mincho" w:hAnsi="Arial" w:cs="Arial"/>
            <w:sz w:val="22"/>
            <w:szCs w:val="22"/>
            <w:highlight w:val="yellow"/>
            <w:lang w:val="en-US"/>
            <w:rPrChange w:id="2911" w:author="Nien Wu 吴宁航" w:date="2024-08-16T07:45:00Z">
              <w:rPr>
                <w:rFonts w:eastAsia="Times New Roman"/>
                <w:sz w:val="24"/>
                <w:szCs w:val="24"/>
              </w:rPr>
            </w:rPrChange>
          </w:rPr>
          <w:t>s recommend</w:t>
        </w:r>
        <w:r w:rsidRPr="00612DE0">
          <w:rPr>
            <w:rFonts w:ascii="Arial" w:eastAsia="MS Mincho" w:hAnsi="Arial" w:cs="Arial"/>
            <w:sz w:val="22"/>
            <w:szCs w:val="22"/>
            <w:highlight w:val="yellow"/>
            <w:lang w:val="en-US"/>
            <w:rPrChange w:id="2912" w:author="Nien Wu 吴宁航" w:date="2024-08-16T07:45:00Z">
              <w:rPr>
                <w:rFonts w:eastAsia="Times New Roman"/>
                <w:color w:val="008080"/>
                <w:sz w:val="24"/>
                <w:szCs w:val="24"/>
                <w:u w:val="single"/>
              </w:rPr>
            </w:rPrChange>
          </w:rPr>
          <w:t>ed</w:t>
        </w:r>
        <w:r w:rsidRPr="00612DE0">
          <w:rPr>
            <w:rFonts w:eastAsia="MS Mincho" w:hint="eastAsia"/>
            <w:highlight w:val="yellow"/>
            <w:lang w:val="en-US" w:eastAsia="fr-FR"/>
          </w:rPr>
          <w:t xml:space="preserve"> to spec</w:t>
        </w:r>
        <w:r w:rsidRPr="000A2067">
          <w:rPr>
            <w:rFonts w:hint="eastAsia"/>
            <w:highlight w:val="yellow"/>
            <w:lang w:eastAsia="zh-CN"/>
          </w:rPr>
          <w:t xml:space="preserve">ify </w:t>
        </w:r>
        <w:r w:rsidRPr="000A2067">
          <w:rPr>
            <w:highlight w:val="yellow"/>
            <w:lang w:eastAsia="zh-CN"/>
          </w:rPr>
          <w:t>minimum</w:t>
        </w:r>
        <w:r w:rsidRPr="000A2067">
          <w:rPr>
            <w:rFonts w:hint="eastAsia"/>
            <w:highlight w:val="yellow"/>
            <w:lang w:eastAsia="zh-CN"/>
          </w:rPr>
          <w:t xml:space="preserve"> performance requirements or performance objectives on immersive audio capture </w:t>
        </w:r>
        <w:r w:rsidRPr="000A2067">
          <w:rPr>
            <w:highlight w:val="yellow"/>
            <w:lang w:eastAsia="zh-CN"/>
          </w:rPr>
          <w:t>and</w:t>
        </w:r>
        <w:r w:rsidRPr="000A2067">
          <w:rPr>
            <w:rFonts w:hint="eastAsia"/>
            <w:highlight w:val="yellow"/>
            <w:lang w:eastAsia="zh-CN"/>
          </w:rPr>
          <w:t xml:space="preserve"> </w:t>
        </w:r>
        <w:r>
          <w:rPr>
            <w:rFonts w:hint="eastAsia"/>
            <w:highlight w:val="yellow"/>
            <w:lang w:eastAsia="zh-CN"/>
          </w:rPr>
          <w:t xml:space="preserve">example </w:t>
        </w:r>
        <w:r w:rsidRPr="000A2067">
          <w:rPr>
            <w:rFonts w:hint="eastAsia"/>
            <w:highlight w:val="yellow"/>
            <w:lang w:eastAsia="zh-CN"/>
          </w:rPr>
          <w:t>design meeting these</w:t>
        </w:r>
        <w:r>
          <w:rPr>
            <w:rFonts w:hint="eastAsia"/>
            <w:highlight w:val="yellow"/>
            <w:lang w:eastAsia="zh-CN"/>
          </w:rPr>
          <w:t xml:space="preserve">. </w:t>
        </w:r>
      </w:ins>
    </w:p>
    <w:p w14:paraId="0E892664" w14:textId="77777777" w:rsidR="003F7F50" w:rsidRDefault="003F7F50" w:rsidP="003F7F50">
      <w:pPr>
        <w:jc w:val="both"/>
        <w:rPr>
          <w:ins w:id="2913" w:author="Wang Bin 王宾" w:date="2024-08-23T00:56:00Z" w16du:dateUtc="2024-08-22T16:56:00Z"/>
          <w:lang w:eastAsia="zh-CN"/>
        </w:rPr>
      </w:pPr>
    </w:p>
    <w:p w14:paraId="3E927DA8" w14:textId="77777777" w:rsidR="003F7F50" w:rsidRDefault="003F7F50" w:rsidP="003F7F50">
      <w:pPr>
        <w:rPr>
          <w:ins w:id="2914" w:author="Wang Bin 王宾" w:date="2024-08-23T00:56:00Z" w16du:dateUtc="2024-08-22T16:56:00Z"/>
          <w:lang w:eastAsia="zh-CN"/>
        </w:rPr>
      </w:pPr>
      <w:ins w:id="2915" w:author="Wang Bin 王宾" w:date="2024-08-23T00:56:00Z" w16du:dateUtc="2024-08-22T16:56:00Z">
        <w:r w:rsidRPr="0018588F">
          <w:rPr>
            <w:rFonts w:hint="eastAsia"/>
            <w:highlight w:val="yellow"/>
            <w:lang w:eastAsia="zh-CN"/>
          </w:rPr>
          <w:t>[</w:t>
        </w:r>
        <w:r w:rsidRPr="0018588F">
          <w:rPr>
            <w:i/>
            <w:iCs/>
            <w:highlight w:val="yellow"/>
          </w:rPr>
          <w:t xml:space="preserve">Methodology for checking the conformance of </w:t>
        </w:r>
        <w:r w:rsidRPr="0018588F">
          <w:rPr>
            <w:rFonts w:eastAsia="Times New Roman"/>
            <w:i/>
            <w:iCs/>
            <w:highlight w:val="yellow"/>
          </w:rPr>
          <w:t xml:space="preserve">audio capture processing solutions from raw microphone signal to IVAS input </w:t>
        </w:r>
        <w:r>
          <w:rPr>
            <w:rFonts w:hint="eastAsia"/>
            <w:i/>
            <w:iCs/>
            <w:highlight w:val="yellow"/>
            <w:lang w:eastAsia="zh-CN"/>
          </w:rPr>
          <w:t>may</w:t>
        </w:r>
        <w:r w:rsidRPr="0018588F">
          <w:rPr>
            <w:rFonts w:eastAsia="Times New Roman"/>
            <w:i/>
            <w:iCs/>
            <w:highlight w:val="yellow"/>
          </w:rPr>
          <w:t xml:space="preserve"> be defined</w:t>
        </w:r>
        <w:r w:rsidRPr="0018588F">
          <w:rPr>
            <w:rFonts w:hint="eastAsia"/>
            <w:highlight w:val="yellow"/>
            <w:lang w:eastAsia="zh-CN"/>
          </w:rPr>
          <w:t>]</w:t>
        </w:r>
      </w:ins>
    </w:p>
    <w:p w14:paraId="3AF3720D" w14:textId="77777777" w:rsidR="007A3CA6" w:rsidRPr="003F7F50" w:rsidRDefault="007A3CA6">
      <w:pPr>
        <w:overflowPunct w:val="0"/>
        <w:autoSpaceDE w:val="0"/>
        <w:autoSpaceDN w:val="0"/>
        <w:adjustRightInd w:val="0"/>
        <w:rPr>
          <w:ins w:id="2916" w:author="Wang Bin 王宾" w:date="2024-08-23T00:53:00Z" w16du:dateUtc="2024-08-22T16:53:00Z"/>
          <w:rFonts w:eastAsia="等线"/>
          <w:color w:val="FF0000"/>
          <w:lang w:eastAsia="zh-CN"/>
        </w:rPr>
      </w:pPr>
    </w:p>
    <w:p w14:paraId="6E6C0351" w14:textId="5A0CA6DA" w:rsidR="007A3CA6" w:rsidRPr="00E93F69" w:rsidRDefault="007A3CA6">
      <w:pPr>
        <w:overflowPunct w:val="0"/>
        <w:autoSpaceDE w:val="0"/>
        <w:autoSpaceDN w:val="0"/>
        <w:adjustRightInd w:val="0"/>
        <w:rPr>
          <w:rFonts w:hint="eastAsia"/>
        </w:rPr>
        <w:pPrChange w:id="2917" w:author="Wang Bin 王宾" w:date="2024-08-13T16:35:00Z">
          <w:pPr/>
        </w:pPrChange>
      </w:pPr>
      <w:ins w:id="2918" w:author="Wang Bin 王宾" w:date="2024-08-23T00:53:00Z" w16du:dateUtc="2024-08-22T16:53:00Z">
        <w:r>
          <w:rPr>
            <w:rFonts w:eastAsia="等线" w:hint="eastAsia"/>
            <w:color w:val="FF0000"/>
            <w:lang w:eastAsia="zh-CN"/>
          </w:rPr>
          <w:t>]</w:t>
        </w:r>
      </w:ins>
    </w:p>
    <w:p w14:paraId="6372BC5D" w14:textId="77777777" w:rsidR="00080512" w:rsidRPr="004D3578" w:rsidRDefault="00080512"/>
    <w:p w14:paraId="6EF029F8" w14:textId="77777777" w:rsidR="00F275E0" w:rsidRDefault="00F275E0">
      <w:pPr>
        <w:spacing w:after="0"/>
        <w:rPr>
          <w:ins w:id="2919" w:author="RAGOT Stéphane INNOV/IT-S" w:date="2024-08-21T15:25:00Z"/>
          <w:rFonts w:ascii="Arial" w:hAnsi="Arial"/>
          <w:sz w:val="36"/>
        </w:rPr>
      </w:pPr>
      <w:bookmarkStart w:id="2920" w:name="tsgNames"/>
      <w:bookmarkStart w:id="2921" w:name="_Toc126589708"/>
      <w:bookmarkEnd w:id="2920"/>
      <w:ins w:id="2922" w:author="RAGOT Stéphane INNOV/IT-S" w:date="2024-08-21T15:25:00Z">
        <w:r>
          <w:br w:type="page"/>
        </w:r>
      </w:ins>
    </w:p>
    <w:p w14:paraId="43B1353E" w14:textId="6EC0A112" w:rsidR="00FE5C82" w:rsidRDefault="00FE5C82" w:rsidP="00265807">
      <w:pPr>
        <w:pStyle w:val="Heading1"/>
        <w:rPr>
          <w:rFonts w:eastAsia="等线"/>
        </w:rPr>
      </w:pPr>
      <w:bookmarkStart w:id="2923" w:name="_Toc175215360"/>
      <w:r w:rsidRPr="002F320A">
        <w:lastRenderedPageBreak/>
        <w:t xml:space="preserve">Annex </w:t>
      </w:r>
      <w:r w:rsidR="00B83472" w:rsidRPr="002F320A">
        <w:t>A</w:t>
      </w:r>
      <w:r w:rsidRPr="002F320A">
        <w:t>:</w:t>
      </w:r>
      <w:r w:rsidR="00B83472" w:rsidRPr="00265807">
        <w:t xml:space="preserve"> UE size</w:t>
      </w:r>
      <w:bookmarkEnd w:id="2923"/>
      <w:r w:rsidRPr="009377E7">
        <w:rPr>
          <w:rFonts w:eastAsia="等线"/>
        </w:rPr>
        <w:br/>
      </w:r>
      <w:bookmarkEnd w:id="2921"/>
    </w:p>
    <w:p w14:paraId="6B28A44A" w14:textId="659EA46D" w:rsidR="00152738" w:rsidDel="000B78EA" w:rsidRDefault="00152738" w:rsidP="00152738">
      <w:pPr>
        <w:rPr>
          <w:del w:id="2924" w:author="Wang Bin 王宾" w:date="2024-08-13T16:35:00Z"/>
          <w:lang w:val="en-US" w:eastAsia="zh-CN"/>
        </w:rPr>
      </w:pPr>
      <w:del w:id="2925" w:author="Wang Bin 王宾" w:date="2024-08-13T16:35:00Z">
        <w:r w:rsidDel="000B78EA">
          <w:rPr>
            <w:rFonts w:hint="eastAsia"/>
            <w:lang w:val="en-US" w:eastAsia="zh-CN"/>
          </w:rPr>
          <w:delText>[</w:delText>
        </w:r>
      </w:del>
    </w:p>
    <w:p w14:paraId="4E353620" w14:textId="2ED0074D" w:rsidR="001263DA" w:rsidRPr="00265807" w:rsidRDefault="006B5CB6" w:rsidP="002F320A">
      <w:pPr>
        <w:pStyle w:val="Heading2"/>
      </w:pPr>
      <w:bookmarkStart w:id="2926" w:name="_Toc150985111"/>
      <w:bookmarkStart w:id="2927" w:name="_Toc175215361"/>
      <w:r w:rsidRPr="00265807">
        <w:t>A.1</w:t>
      </w:r>
      <w:r w:rsidR="002F320A">
        <w:tab/>
      </w:r>
      <w:r w:rsidR="001263DA" w:rsidRPr="00265807">
        <w:t>Mobile phone size</w:t>
      </w:r>
      <w:bookmarkEnd w:id="2926"/>
      <w:bookmarkEnd w:id="2927"/>
    </w:p>
    <w:p w14:paraId="407E2F6B" w14:textId="4706ED06" w:rsidR="00CF2B32" w:rsidRPr="002F320A" w:rsidRDefault="00CF2B32" w:rsidP="002F320A">
      <w:pPr>
        <w:pStyle w:val="Heading3"/>
      </w:pPr>
      <w:bookmarkStart w:id="2928" w:name="_Toc175215362"/>
      <w:r w:rsidRPr="002F320A">
        <w:t>A.1.1</w:t>
      </w:r>
      <w:r w:rsidR="002F320A">
        <w:tab/>
      </w:r>
      <w:r w:rsidRPr="002F320A">
        <w:t>Structure Size</w:t>
      </w:r>
      <w:bookmarkEnd w:id="2928"/>
    </w:p>
    <w:p w14:paraId="43EDF5DC" w14:textId="5DA13721" w:rsidR="00CF2B32" w:rsidRPr="002F320A" w:rsidRDefault="00CF2B32" w:rsidP="002F320A">
      <w:pPr>
        <w:pStyle w:val="Heading4"/>
      </w:pPr>
      <w:bookmarkStart w:id="2929" w:name="_Toc175215363"/>
      <w:r w:rsidRPr="002F320A">
        <w:t>A.1.1.1</w:t>
      </w:r>
      <w:r w:rsidR="002F320A">
        <w:tab/>
      </w:r>
      <w:r w:rsidRPr="002F320A">
        <w:t>Introduction</w:t>
      </w:r>
      <w:bookmarkEnd w:id="2929"/>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2930" w:name="_Toc175215364"/>
      <w:r>
        <w:t>A.1.1.2</w:t>
      </w:r>
      <w:r w:rsidR="002F320A">
        <w:tab/>
      </w:r>
      <w:r>
        <w:t>Length</w:t>
      </w:r>
      <w:bookmarkEnd w:id="2930"/>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2931" w:name="_Toc175215365"/>
      <w:r>
        <w:t>A</w:t>
      </w:r>
      <w:r w:rsidR="00CF2B32">
        <w:t>.1.1.3</w:t>
      </w:r>
      <w:r w:rsidR="002F320A">
        <w:tab/>
      </w:r>
      <w:r w:rsidR="00CF2B32">
        <w:t>Width</w:t>
      </w:r>
      <w:bookmarkEnd w:id="2931"/>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2932" w:name="_Toc175215366"/>
      <w:r w:rsidRPr="002F320A">
        <w:t>A</w:t>
      </w:r>
      <w:r w:rsidR="00CF2B32" w:rsidRPr="002F320A">
        <w:t>.1.1.4</w:t>
      </w:r>
      <w:r w:rsidR="002F320A">
        <w:tab/>
      </w:r>
      <w:r w:rsidR="00CF2B32" w:rsidRPr="002F320A">
        <w:t>Depth</w:t>
      </w:r>
      <w:bookmarkEnd w:id="2932"/>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ins w:id="2933" w:author="RAGOT Stéphane INNOV/IT-S" w:date="2024-08-21T15:53:00Z"/>
          <w:lang w:val="en-US" w:eastAsia="zh-CN"/>
        </w:rPr>
      </w:pPr>
    </w:p>
    <w:p w14:paraId="3C3287D9" w14:textId="3BBC37CF" w:rsidR="00C22633" w:rsidRDefault="00C22633" w:rsidP="00C22633">
      <w:pPr>
        <w:pStyle w:val="TH"/>
        <w:rPr>
          <w:ins w:id="2934" w:author="RAGOT Stéphane INNOV/IT-S" w:date="2024-08-21T15:53:00Z"/>
          <w:lang w:eastAsia="zh-CN"/>
        </w:rPr>
      </w:pPr>
      <w:ins w:id="2935" w:author="RAGOT Stéphane INNOV/IT-S" w:date="2024-08-21T15:53:00Z">
        <w:r w:rsidRPr="00FE7BC3">
          <w:rPr>
            <w:lang w:eastAsia="zh-CN"/>
          </w:rPr>
          <w:t xml:space="preserve">Table </w:t>
        </w:r>
        <w:r>
          <w:rPr>
            <w:lang w:eastAsia="zh-CN"/>
          </w:rPr>
          <w:t xml:space="preserve">A.1: </w:t>
        </w:r>
      </w:ins>
      <w:ins w:id="2936" w:author="RAGOT Stéphane INNOV/IT-S" w:date="2024-08-21T15:54:00Z">
        <w:r>
          <w:rPr>
            <w:lang w:eastAsia="zh-CN"/>
          </w:rPr>
          <w:t>Mobile phone</w:t>
        </w:r>
      </w:ins>
      <w:ins w:id="2937" w:author="RAGOT Stéphane INNOV/IT-S" w:date="2024-08-21T15:53:00Z">
        <w:r>
          <w:rPr>
            <w:lang w:eastAsia="zh-CN"/>
          </w:rPr>
          <w:t xml:space="preserve"> size</w:t>
        </w:r>
      </w:ins>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Change w:id="2938" w:author="RAGOT Stéphane INNOV/IT-S" w:date="2024-08-21T15:54:00Z">
          <w:tblPr>
            <w:tblW w:w="7040" w:type="dxa"/>
            <w:tblLook w:val="04A0" w:firstRow="1" w:lastRow="0" w:firstColumn="1" w:lastColumn="0" w:noHBand="0" w:noVBand="1"/>
          </w:tblPr>
        </w:tblPrChange>
      </w:tblPr>
      <w:tblGrid>
        <w:gridCol w:w="1080"/>
        <w:gridCol w:w="1540"/>
        <w:gridCol w:w="1440"/>
        <w:gridCol w:w="1600"/>
        <w:gridCol w:w="1380"/>
        <w:tblGridChange w:id="2939">
          <w:tblGrid>
            <w:gridCol w:w="1080"/>
            <w:gridCol w:w="1540"/>
            <w:gridCol w:w="1440"/>
            <w:gridCol w:w="1600"/>
            <w:gridCol w:w="1380"/>
          </w:tblGrid>
        </w:tblGridChange>
      </w:tblGrid>
      <w:tr w:rsidR="00152738" w:rsidRPr="00C90076" w14:paraId="38C9DABE" w14:textId="77777777" w:rsidTr="00C22633">
        <w:trPr>
          <w:trHeight w:val="892"/>
          <w:jc w:val="center"/>
          <w:trPrChange w:id="2940" w:author="RAGOT Stéphane INNOV/IT-S" w:date="2024-08-21T15:54:00Z">
            <w:trPr>
              <w:trHeight w:val="892"/>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941" w:author="RAGOT Stéphane INNOV/IT-S" w:date="2024-08-21T15:54: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2942" w:author="RAGOT Stéphane INNOV/IT-S" w:date="2024-08-21T15:54: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943" w:author="RAGOT Stéphane INNOV/IT-S" w:date="2024-08-21T15:54: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2944" w:author="RAGOT Stéphane INNOV/IT-S" w:date="2024-08-21T15:54: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2945" w:author="RAGOT Stéphane INNOV/IT-S" w:date="2024-08-21T15:54: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22633">
        <w:trPr>
          <w:trHeight w:val="350"/>
          <w:jc w:val="center"/>
          <w:trPrChange w:id="294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2948" w:author="RAGOT Stéphane INNOV/IT-S" w:date="2024-08-21T15:54: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4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5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5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22633">
        <w:trPr>
          <w:trHeight w:val="350"/>
          <w:jc w:val="center"/>
          <w:trPrChange w:id="295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295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5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295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295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22633">
        <w:trPr>
          <w:trHeight w:val="350"/>
          <w:jc w:val="center"/>
          <w:trPrChange w:id="295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296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6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6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6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22633">
        <w:trPr>
          <w:trHeight w:val="350"/>
          <w:jc w:val="center"/>
          <w:trPrChange w:id="296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6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296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6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6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6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22633">
        <w:trPr>
          <w:trHeight w:val="350"/>
          <w:jc w:val="center"/>
          <w:trPrChange w:id="297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297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7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297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297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22633">
        <w:trPr>
          <w:trHeight w:val="350"/>
          <w:jc w:val="center"/>
          <w:trPrChange w:id="297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297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7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298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298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22633">
        <w:trPr>
          <w:trHeight w:val="350"/>
          <w:jc w:val="center"/>
          <w:trPrChange w:id="298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298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8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8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8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22633">
        <w:trPr>
          <w:trHeight w:val="350"/>
          <w:jc w:val="center"/>
          <w:trPrChange w:id="298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299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9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9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9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22633">
        <w:trPr>
          <w:trHeight w:val="350"/>
          <w:jc w:val="center"/>
          <w:trPrChange w:id="299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9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299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99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299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299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22633">
        <w:trPr>
          <w:trHeight w:val="350"/>
          <w:jc w:val="center"/>
          <w:trPrChange w:id="300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300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300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00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00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22633">
        <w:trPr>
          <w:trHeight w:val="350"/>
          <w:jc w:val="center"/>
          <w:trPrChange w:id="300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300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00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301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301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22633">
        <w:trPr>
          <w:trHeight w:val="350"/>
          <w:jc w:val="center"/>
          <w:trPrChange w:id="301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301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301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01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01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22633">
        <w:trPr>
          <w:trHeight w:val="350"/>
          <w:jc w:val="center"/>
          <w:trPrChange w:id="301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302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02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02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02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22633">
        <w:trPr>
          <w:trHeight w:val="350"/>
          <w:jc w:val="center"/>
          <w:trPrChange w:id="302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2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302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302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2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2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22633">
        <w:trPr>
          <w:trHeight w:val="350"/>
          <w:jc w:val="center"/>
          <w:trPrChange w:id="303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303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303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3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3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22633">
        <w:trPr>
          <w:trHeight w:val="350"/>
          <w:jc w:val="center"/>
          <w:trPrChange w:id="303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303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03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4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4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22633">
        <w:trPr>
          <w:trHeight w:val="350"/>
          <w:jc w:val="center"/>
          <w:trPrChange w:id="304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304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304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304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304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22633">
        <w:trPr>
          <w:trHeight w:val="350"/>
          <w:jc w:val="center"/>
          <w:trPrChange w:id="304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305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05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305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305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22633">
        <w:trPr>
          <w:trHeight w:val="350"/>
          <w:jc w:val="center"/>
          <w:trPrChange w:id="305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5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305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305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305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305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22633">
        <w:trPr>
          <w:trHeight w:val="350"/>
          <w:jc w:val="center"/>
          <w:trPrChange w:id="306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306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306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306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06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22633">
        <w:trPr>
          <w:trHeight w:val="350"/>
          <w:jc w:val="center"/>
          <w:trPrChange w:id="306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306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306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07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7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22633">
        <w:trPr>
          <w:trHeight w:val="350"/>
          <w:jc w:val="center"/>
          <w:trPrChange w:id="307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307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307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307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307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22633">
        <w:trPr>
          <w:trHeight w:val="350"/>
          <w:jc w:val="center"/>
          <w:trPrChange w:id="307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308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308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308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8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22633">
        <w:trPr>
          <w:trHeight w:val="350"/>
          <w:jc w:val="center"/>
          <w:trPrChange w:id="308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308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8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08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08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22633">
        <w:trPr>
          <w:trHeight w:val="350"/>
          <w:jc w:val="center"/>
          <w:trPrChange w:id="309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309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9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309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309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22633">
        <w:trPr>
          <w:trHeight w:val="350"/>
          <w:jc w:val="center"/>
          <w:trPrChange w:id="309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309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309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310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310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22633">
        <w:trPr>
          <w:trHeight w:val="350"/>
          <w:jc w:val="center"/>
          <w:trPrChange w:id="310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310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310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310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310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22633">
        <w:trPr>
          <w:trHeight w:val="350"/>
          <w:jc w:val="center"/>
          <w:trPrChange w:id="310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311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311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311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311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22633">
        <w:trPr>
          <w:trHeight w:val="350"/>
          <w:jc w:val="center"/>
          <w:trPrChange w:id="311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1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311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11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11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11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22633">
        <w:trPr>
          <w:trHeight w:val="350"/>
          <w:jc w:val="center"/>
          <w:trPrChange w:id="312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312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12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12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12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22633">
        <w:trPr>
          <w:trHeight w:val="350"/>
          <w:jc w:val="center"/>
          <w:trPrChange w:id="312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312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12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313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313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22633">
        <w:trPr>
          <w:trHeight w:val="350"/>
          <w:jc w:val="center"/>
          <w:trPrChange w:id="313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313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13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313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313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22633">
        <w:trPr>
          <w:trHeight w:val="350"/>
          <w:jc w:val="center"/>
          <w:trPrChange w:id="313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314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314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314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314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22633">
        <w:trPr>
          <w:trHeight w:val="350"/>
          <w:jc w:val="center"/>
          <w:trPrChange w:id="314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4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14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14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14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14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22633">
        <w:trPr>
          <w:trHeight w:val="350"/>
          <w:jc w:val="center"/>
          <w:trPrChange w:id="315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15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15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15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15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22633">
        <w:trPr>
          <w:trHeight w:val="350"/>
          <w:jc w:val="center"/>
          <w:trPrChange w:id="315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15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15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16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16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22633">
        <w:trPr>
          <w:trHeight w:val="350"/>
          <w:jc w:val="center"/>
          <w:trPrChange w:id="316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16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16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16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16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22633">
        <w:trPr>
          <w:trHeight w:val="350"/>
          <w:jc w:val="center"/>
          <w:trPrChange w:id="316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17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17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17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17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22633">
        <w:trPr>
          <w:trHeight w:val="350"/>
          <w:jc w:val="center"/>
          <w:trPrChange w:id="317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7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17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17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17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17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22633">
        <w:trPr>
          <w:trHeight w:val="350"/>
          <w:jc w:val="center"/>
          <w:trPrChange w:id="318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18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18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18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18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22633">
        <w:trPr>
          <w:trHeight w:val="350"/>
          <w:jc w:val="center"/>
          <w:trPrChange w:id="318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8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18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18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19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19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22633">
        <w:trPr>
          <w:trHeight w:val="350"/>
          <w:jc w:val="center"/>
          <w:trPrChange w:id="319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19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19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19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19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22633">
        <w:trPr>
          <w:trHeight w:val="350"/>
          <w:jc w:val="center"/>
          <w:trPrChange w:id="319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9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20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20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20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20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22633">
        <w:trPr>
          <w:trHeight w:val="350"/>
          <w:jc w:val="center"/>
          <w:trPrChange w:id="320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0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20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20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20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20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22633">
        <w:trPr>
          <w:trHeight w:val="350"/>
          <w:jc w:val="center"/>
          <w:trPrChange w:id="321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1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21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21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21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21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22633">
        <w:trPr>
          <w:trHeight w:val="350"/>
          <w:jc w:val="center"/>
          <w:trPrChange w:id="321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1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21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21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22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22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22633">
        <w:trPr>
          <w:trHeight w:val="350"/>
          <w:jc w:val="center"/>
          <w:trPrChange w:id="322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2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22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22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22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22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22633">
        <w:trPr>
          <w:trHeight w:val="350"/>
          <w:jc w:val="center"/>
          <w:trPrChange w:id="322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2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23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23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23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23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22633">
        <w:trPr>
          <w:trHeight w:val="350"/>
          <w:jc w:val="center"/>
          <w:trPrChange w:id="323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3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23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23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23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23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22633">
        <w:trPr>
          <w:trHeight w:val="350"/>
          <w:jc w:val="center"/>
          <w:trPrChange w:id="324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24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24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24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24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24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rPr>
          <w:ins w:id="3246" w:author="RAGOT Stéphane INNOV/IT-S" w:date="2024-08-21T15:53:00Z"/>
        </w:rPr>
      </w:pPr>
      <w:bookmarkStart w:id="3247" w:name="_Toc150985112"/>
      <w:bookmarkStart w:id="3248" w:name="_Toc175215367"/>
      <w:r w:rsidRPr="00265807">
        <w:t>A.2</w:t>
      </w:r>
      <w:r w:rsidR="00AD2541">
        <w:tab/>
      </w:r>
      <w:r w:rsidR="00FA5F90" w:rsidRPr="00265807">
        <w:t>Earbud size</w:t>
      </w:r>
      <w:bookmarkEnd w:id="3247"/>
      <w:bookmarkEnd w:id="3248"/>
    </w:p>
    <w:p w14:paraId="748C8CF5" w14:textId="5273A809" w:rsidR="00C22633" w:rsidRPr="00C22633" w:rsidRDefault="00C22633">
      <w:pPr>
        <w:pStyle w:val="TH"/>
        <w:rPr>
          <w:lang w:eastAsia="zh-CN"/>
        </w:rPr>
        <w:pPrChange w:id="3249" w:author="RAGOT Stéphane INNOV/IT-S" w:date="2024-08-21T15:53:00Z">
          <w:pPr>
            <w:pStyle w:val="Heading2"/>
          </w:pPr>
        </w:pPrChange>
      </w:pPr>
      <w:ins w:id="3250" w:author="RAGOT Stéphane INNOV/IT-S" w:date="2024-08-21T15:53:00Z">
        <w:r w:rsidRPr="00FE7BC3">
          <w:rPr>
            <w:lang w:eastAsia="zh-CN"/>
          </w:rPr>
          <w:t xml:space="preserve">Table </w:t>
        </w:r>
        <w:r>
          <w:rPr>
            <w:lang w:eastAsia="zh-CN"/>
          </w:rPr>
          <w:t>A.</w:t>
        </w:r>
      </w:ins>
      <w:ins w:id="3251" w:author="RAGOT Stéphane INNOV/IT-S" w:date="2024-08-21T15:54:00Z">
        <w:r>
          <w:rPr>
            <w:lang w:eastAsia="zh-CN"/>
          </w:rPr>
          <w:t>2</w:t>
        </w:r>
      </w:ins>
      <w:ins w:id="3252" w:author="RAGOT Stéphane INNOV/IT-S" w:date="2024-08-21T15:53:00Z">
        <w:r>
          <w:rPr>
            <w:lang w:eastAsia="zh-CN"/>
          </w:rPr>
          <w:t xml:space="preserve">: </w:t>
        </w:r>
      </w:ins>
      <w:ins w:id="3253" w:author="RAGOT Stéphane INNOV/IT-S" w:date="2024-08-21T15:54:00Z">
        <w:r>
          <w:rPr>
            <w:lang w:eastAsia="zh-CN"/>
          </w:rPr>
          <w:t>Earbud</w:t>
        </w:r>
      </w:ins>
      <w:ins w:id="3254" w:author="RAGOT Stéphane INNOV/IT-S" w:date="2024-08-21T15:53:00Z">
        <w:r>
          <w:rPr>
            <w:lang w:eastAsia="zh-CN"/>
          </w:rPr>
          <w:t xml:space="preserve"> size</w:t>
        </w:r>
      </w:ins>
    </w:p>
    <w:tbl>
      <w:tblPr>
        <w:tblW w:w="4441" w:type="dxa"/>
        <w:jc w:val="center"/>
        <w:tblLook w:val="04A0" w:firstRow="1" w:lastRow="0" w:firstColumn="1" w:lastColumn="0" w:noHBand="0" w:noVBand="1"/>
        <w:tblPrChange w:id="3255" w:author="RAGOT Stéphane INNOV/IT-S" w:date="2024-08-21T15:54:00Z">
          <w:tblPr>
            <w:tblW w:w="4441" w:type="dxa"/>
            <w:tblLook w:val="04A0" w:firstRow="1" w:lastRow="0" w:firstColumn="1" w:lastColumn="0" w:noHBand="0" w:noVBand="1"/>
          </w:tblPr>
        </w:tblPrChange>
      </w:tblPr>
      <w:tblGrid>
        <w:gridCol w:w="770"/>
        <w:gridCol w:w="1262"/>
        <w:gridCol w:w="1205"/>
        <w:gridCol w:w="1204"/>
        <w:tblGridChange w:id="3256">
          <w:tblGrid>
            <w:gridCol w:w="770"/>
            <w:gridCol w:w="1262"/>
            <w:gridCol w:w="1205"/>
            <w:gridCol w:w="1204"/>
          </w:tblGrid>
        </w:tblGridChange>
      </w:tblGrid>
      <w:tr w:rsidR="00FA5F90" w:rsidRPr="00FC496F" w14:paraId="3927355D" w14:textId="77777777" w:rsidTr="00C22633">
        <w:trPr>
          <w:trHeight w:val="300"/>
          <w:jc w:val="center"/>
          <w:trPrChange w:id="3257" w:author="RAGOT Stéphane INNOV/IT-S" w:date="2024-08-21T15:54: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258" w:author="RAGOT Stéphane INNOV/IT-S" w:date="2024-08-21T15:54: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259" w:author="RAGOT Stéphane INNOV/IT-S" w:date="2024-08-21T15:54: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260" w:author="RAGOT Stéphane INNOV/IT-S" w:date="2024-08-21T15:54: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261" w:author="RAGOT Stéphane INNOV/IT-S" w:date="2024-08-21T15:54: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22633">
        <w:trPr>
          <w:trHeight w:val="300"/>
          <w:jc w:val="center"/>
          <w:trPrChange w:id="326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6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26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26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26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22633">
        <w:trPr>
          <w:trHeight w:val="300"/>
          <w:jc w:val="center"/>
          <w:trPrChange w:id="326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6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26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27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27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22633">
        <w:trPr>
          <w:trHeight w:val="300"/>
          <w:jc w:val="center"/>
          <w:trPrChange w:id="327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7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27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27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27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22633">
        <w:trPr>
          <w:trHeight w:val="300"/>
          <w:jc w:val="center"/>
          <w:trPrChange w:id="327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7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27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28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28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22633">
        <w:trPr>
          <w:trHeight w:val="300"/>
          <w:jc w:val="center"/>
          <w:trPrChange w:id="328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8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28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28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28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22633">
        <w:trPr>
          <w:trHeight w:val="300"/>
          <w:jc w:val="center"/>
          <w:trPrChange w:id="328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8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28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29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29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22633">
        <w:trPr>
          <w:trHeight w:val="300"/>
          <w:jc w:val="center"/>
          <w:trPrChange w:id="329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9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29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29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29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22633">
        <w:trPr>
          <w:trHeight w:val="300"/>
          <w:jc w:val="center"/>
          <w:trPrChange w:id="329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9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29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30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30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22633">
        <w:trPr>
          <w:trHeight w:val="300"/>
          <w:jc w:val="center"/>
          <w:trPrChange w:id="3302" w:author="RAGOT Stéphane INNOV/IT-S" w:date="2024-08-21T15:54:00Z">
            <w:trPr>
              <w:trHeight w:val="300"/>
            </w:trPr>
          </w:trPrChange>
        </w:trPr>
        <w:tc>
          <w:tcPr>
            <w:tcW w:w="770" w:type="dxa"/>
            <w:tcBorders>
              <w:top w:val="nil"/>
              <w:left w:val="single" w:sz="4" w:space="0" w:color="auto"/>
              <w:bottom w:val="nil"/>
              <w:right w:val="single" w:sz="4" w:space="0" w:color="auto"/>
            </w:tcBorders>
            <w:shd w:val="clear" w:color="auto" w:fill="auto"/>
            <w:noWrap/>
            <w:vAlign w:val="bottom"/>
            <w:hideMark/>
            <w:tcPrChange w:id="3303" w:author="RAGOT Stéphane INNOV/IT-S" w:date="2024-08-21T15:54: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304" w:author="RAGOT Stéphane INNOV/IT-S" w:date="2024-08-21T15:54: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305" w:author="RAGOT Stéphane INNOV/IT-S" w:date="2024-08-21T15:54: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306" w:author="RAGOT Stéphane INNOV/IT-S" w:date="2024-08-21T15:54: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22633">
        <w:trPr>
          <w:trHeight w:val="300"/>
          <w:jc w:val="center"/>
          <w:trPrChange w:id="330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0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30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31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31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22633">
        <w:trPr>
          <w:trHeight w:val="300"/>
          <w:jc w:val="center"/>
          <w:trPrChange w:id="331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31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31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31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22633">
        <w:trPr>
          <w:trHeight w:val="300"/>
          <w:jc w:val="center"/>
          <w:trPrChange w:id="331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31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32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32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22633">
        <w:trPr>
          <w:trHeight w:val="300"/>
          <w:jc w:val="center"/>
          <w:trPrChange w:id="332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32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32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32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22633">
        <w:trPr>
          <w:trHeight w:val="300"/>
          <w:jc w:val="center"/>
          <w:trPrChange w:id="332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32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33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33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22633">
        <w:trPr>
          <w:trHeight w:val="300"/>
          <w:jc w:val="center"/>
          <w:trPrChange w:id="333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33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33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33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22633">
        <w:trPr>
          <w:trHeight w:val="300"/>
          <w:jc w:val="center"/>
          <w:trPrChange w:id="333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33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34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34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22633">
        <w:trPr>
          <w:trHeight w:val="300"/>
          <w:jc w:val="center"/>
          <w:trPrChange w:id="334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34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34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34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22633">
        <w:trPr>
          <w:trHeight w:val="300"/>
          <w:jc w:val="center"/>
          <w:trPrChange w:id="334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34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35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35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22633">
        <w:trPr>
          <w:trHeight w:val="300"/>
          <w:jc w:val="center"/>
          <w:trPrChange w:id="335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35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35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35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22633">
        <w:trPr>
          <w:trHeight w:val="300"/>
          <w:jc w:val="center"/>
          <w:trPrChange w:id="335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35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36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36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22633">
        <w:trPr>
          <w:trHeight w:val="300"/>
          <w:jc w:val="center"/>
          <w:trPrChange w:id="336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36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36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36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22633">
        <w:trPr>
          <w:trHeight w:val="300"/>
          <w:jc w:val="center"/>
          <w:trPrChange w:id="336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36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37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37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22633">
        <w:trPr>
          <w:trHeight w:val="300"/>
          <w:jc w:val="center"/>
          <w:trPrChange w:id="337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37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37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37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22633">
        <w:trPr>
          <w:trHeight w:val="300"/>
          <w:jc w:val="center"/>
          <w:trPrChange w:id="337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37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38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38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22633">
        <w:trPr>
          <w:trHeight w:val="300"/>
          <w:jc w:val="center"/>
          <w:trPrChange w:id="338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8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38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38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38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22633">
        <w:trPr>
          <w:trHeight w:val="300"/>
          <w:jc w:val="center"/>
          <w:trPrChange w:id="338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8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38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39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39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22633">
        <w:trPr>
          <w:trHeight w:val="300"/>
          <w:jc w:val="center"/>
          <w:trPrChange w:id="339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9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39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39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39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22633">
        <w:trPr>
          <w:trHeight w:val="300"/>
          <w:jc w:val="center"/>
          <w:trPrChange w:id="339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9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39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40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40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22633">
        <w:trPr>
          <w:trHeight w:val="300"/>
          <w:jc w:val="center"/>
          <w:trPrChange w:id="340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0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40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40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40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22633">
        <w:trPr>
          <w:trHeight w:val="300"/>
          <w:jc w:val="center"/>
          <w:trPrChange w:id="340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0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40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41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41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22633">
        <w:trPr>
          <w:trHeight w:val="300"/>
          <w:jc w:val="center"/>
          <w:trPrChange w:id="341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1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41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41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41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22633">
        <w:trPr>
          <w:trHeight w:val="300"/>
          <w:jc w:val="center"/>
          <w:trPrChange w:id="341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1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41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42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42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22633">
        <w:trPr>
          <w:trHeight w:val="300"/>
          <w:jc w:val="center"/>
          <w:trPrChange w:id="342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2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42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42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42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22633">
        <w:trPr>
          <w:trHeight w:val="300"/>
          <w:jc w:val="center"/>
          <w:trPrChange w:id="342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2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42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43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43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22633">
        <w:trPr>
          <w:trHeight w:val="300"/>
          <w:jc w:val="center"/>
          <w:trPrChange w:id="343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3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43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43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43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22633">
        <w:trPr>
          <w:trHeight w:val="300"/>
          <w:jc w:val="center"/>
          <w:trPrChange w:id="3437"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38"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439"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440"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441"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22633">
        <w:trPr>
          <w:trHeight w:val="300"/>
          <w:jc w:val="center"/>
          <w:trPrChange w:id="3442"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443"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444"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445"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446"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rPr>
          <w:ins w:id="3447" w:author="RAGOT Stéphane INNOV/IT-S" w:date="2024-08-21T15:54:00Z"/>
        </w:rPr>
      </w:pPr>
      <w:bookmarkStart w:id="3448" w:name="_Toc150985113"/>
      <w:bookmarkStart w:id="3449" w:name="_Toc175215368"/>
      <w:r w:rsidRPr="00265807">
        <w:t>A.3</w:t>
      </w:r>
      <w:r w:rsidR="00AD2541">
        <w:tab/>
      </w:r>
      <w:r w:rsidR="00FA5F90" w:rsidRPr="00265807">
        <w:t>Tablet size</w:t>
      </w:r>
      <w:bookmarkEnd w:id="3448"/>
      <w:bookmarkEnd w:id="3449"/>
    </w:p>
    <w:p w14:paraId="034F9B21" w14:textId="530B84C8" w:rsidR="00C22633" w:rsidRPr="00C22633" w:rsidRDefault="00C22633">
      <w:pPr>
        <w:pStyle w:val="TH"/>
        <w:rPr>
          <w:lang w:eastAsia="zh-CN"/>
        </w:rPr>
        <w:pPrChange w:id="3450" w:author="RAGOT Stéphane INNOV/IT-S" w:date="2024-08-21T15:54:00Z">
          <w:pPr>
            <w:pStyle w:val="Heading2"/>
          </w:pPr>
        </w:pPrChange>
      </w:pPr>
      <w:ins w:id="3451" w:author="RAGOT Stéphane INNOV/IT-S" w:date="2024-08-21T15:54:00Z">
        <w:r w:rsidRPr="00FE7BC3">
          <w:rPr>
            <w:lang w:eastAsia="zh-CN"/>
          </w:rPr>
          <w:t xml:space="preserve">Table </w:t>
        </w:r>
        <w:r>
          <w:rPr>
            <w:lang w:eastAsia="zh-CN"/>
          </w:rPr>
          <w:t>A.3: Tablet size</w:t>
        </w:r>
      </w:ins>
    </w:p>
    <w:tbl>
      <w:tblPr>
        <w:tblW w:w="4240" w:type="dxa"/>
        <w:jc w:val="center"/>
        <w:tblLook w:val="04A0" w:firstRow="1" w:lastRow="0" w:firstColumn="1" w:lastColumn="0" w:noHBand="0" w:noVBand="1"/>
        <w:tblPrChange w:id="3452" w:author="RAGOT Stéphane INNOV/IT-S" w:date="2024-08-21T15:54:00Z">
          <w:tblPr>
            <w:tblW w:w="4240" w:type="dxa"/>
            <w:tblLook w:val="04A0" w:firstRow="1" w:lastRow="0" w:firstColumn="1" w:lastColumn="0" w:noHBand="0" w:noVBand="1"/>
          </w:tblPr>
        </w:tblPrChange>
      </w:tblPr>
      <w:tblGrid>
        <w:gridCol w:w="770"/>
        <w:gridCol w:w="1262"/>
        <w:gridCol w:w="1205"/>
        <w:gridCol w:w="1204"/>
        <w:tblGridChange w:id="3453">
          <w:tblGrid>
            <w:gridCol w:w="770"/>
            <w:gridCol w:w="1262"/>
            <w:gridCol w:w="1205"/>
            <w:gridCol w:w="1204"/>
          </w:tblGrid>
        </w:tblGridChange>
      </w:tblGrid>
      <w:tr w:rsidR="00FA5F90" w:rsidRPr="004120D0" w14:paraId="20FD9DB4" w14:textId="77777777" w:rsidTr="00C22633">
        <w:trPr>
          <w:trHeight w:val="300"/>
          <w:jc w:val="center"/>
          <w:trPrChange w:id="3454" w:author="RAGOT Stéphane INNOV/IT-S" w:date="2024-08-21T15:54:00Z">
            <w:trPr>
              <w:trHeight w:val="300"/>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55" w:author="RAGOT Stéphane INNOV/IT-S" w:date="2024-08-21T15:54: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456" w:author="RAGOT Stéphane INNOV/IT-S" w:date="2024-08-21T15:54: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457" w:author="RAGOT Stéphane INNOV/IT-S" w:date="2024-08-21T15:54: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458" w:author="RAGOT Stéphane INNOV/IT-S" w:date="2024-08-21T15:54: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22633">
        <w:trPr>
          <w:trHeight w:val="300"/>
          <w:jc w:val="center"/>
          <w:trPrChange w:id="345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46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46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46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22633">
        <w:trPr>
          <w:trHeight w:val="300"/>
          <w:jc w:val="center"/>
          <w:trPrChange w:id="346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46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46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46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22633">
        <w:trPr>
          <w:trHeight w:val="300"/>
          <w:jc w:val="center"/>
          <w:trPrChange w:id="346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47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47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47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22633">
        <w:trPr>
          <w:trHeight w:val="300"/>
          <w:jc w:val="center"/>
          <w:trPrChange w:id="347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47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47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47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22633">
        <w:trPr>
          <w:trHeight w:val="300"/>
          <w:jc w:val="center"/>
          <w:trPrChange w:id="347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48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48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48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22633">
        <w:trPr>
          <w:trHeight w:val="300"/>
          <w:jc w:val="center"/>
          <w:trPrChange w:id="348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48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48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48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22633">
        <w:trPr>
          <w:trHeight w:val="300"/>
          <w:jc w:val="center"/>
          <w:trPrChange w:id="348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49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49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49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22633">
        <w:trPr>
          <w:trHeight w:val="300"/>
          <w:jc w:val="center"/>
          <w:trPrChange w:id="349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49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49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49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22633">
        <w:trPr>
          <w:trHeight w:val="300"/>
          <w:jc w:val="center"/>
          <w:trPrChange w:id="349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0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50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50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50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22633">
        <w:trPr>
          <w:trHeight w:val="300"/>
          <w:jc w:val="center"/>
          <w:trPrChange w:id="350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0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50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50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50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22633">
        <w:trPr>
          <w:trHeight w:val="300"/>
          <w:jc w:val="center"/>
          <w:trPrChange w:id="350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1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51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51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51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22633">
        <w:trPr>
          <w:trHeight w:val="300"/>
          <w:jc w:val="center"/>
          <w:trPrChange w:id="351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1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51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51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51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22633">
        <w:trPr>
          <w:trHeight w:val="300"/>
          <w:jc w:val="center"/>
          <w:trPrChange w:id="351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2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52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52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52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22633">
        <w:trPr>
          <w:trHeight w:val="300"/>
          <w:jc w:val="center"/>
          <w:trPrChange w:id="352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2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52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52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52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22633">
        <w:trPr>
          <w:trHeight w:val="300"/>
          <w:jc w:val="center"/>
          <w:trPrChange w:id="352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3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53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53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53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22633">
        <w:trPr>
          <w:trHeight w:val="300"/>
          <w:jc w:val="center"/>
          <w:trPrChange w:id="353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3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53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53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53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22633">
        <w:trPr>
          <w:trHeight w:val="300"/>
          <w:jc w:val="center"/>
          <w:trPrChange w:id="353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4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54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54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54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22633">
        <w:trPr>
          <w:trHeight w:val="300"/>
          <w:jc w:val="center"/>
          <w:trPrChange w:id="354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4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54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54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54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22633">
        <w:trPr>
          <w:trHeight w:val="300"/>
          <w:jc w:val="center"/>
          <w:trPrChange w:id="354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5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55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55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55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22633">
        <w:trPr>
          <w:trHeight w:val="300"/>
          <w:jc w:val="center"/>
          <w:trPrChange w:id="3554"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55"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556"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557"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558"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22633">
        <w:trPr>
          <w:trHeight w:val="300"/>
          <w:jc w:val="center"/>
          <w:trPrChange w:id="3559"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560"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561"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562"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563"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rPr>
          <w:ins w:id="3564" w:author="RAGOT Stéphane INNOV/IT-S" w:date="2024-08-21T15:54:00Z"/>
        </w:rPr>
      </w:pPr>
      <w:bookmarkStart w:id="3565" w:name="_Toc150985114"/>
      <w:bookmarkStart w:id="3566" w:name="_Toc175215369"/>
      <w:r w:rsidRPr="00265807">
        <w:t>A.4</w:t>
      </w:r>
      <w:r w:rsidR="00FA5F90" w:rsidRPr="00265807">
        <w:t xml:space="preserve"> </w:t>
      </w:r>
      <w:r w:rsidR="00425473">
        <w:tab/>
      </w:r>
      <w:r w:rsidR="00FA5F90" w:rsidRPr="00265807">
        <w:t>Laptop size</w:t>
      </w:r>
      <w:bookmarkEnd w:id="3565"/>
      <w:bookmarkEnd w:id="3566"/>
    </w:p>
    <w:p w14:paraId="72D7ADCE" w14:textId="4A7BCFE3" w:rsidR="00C22633" w:rsidRPr="00C22633" w:rsidRDefault="00C22633">
      <w:pPr>
        <w:pStyle w:val="TH"/>
        <w:rPr>
          <w:lang w:eastAsia="zh-CN"/>
        </w:rPr>
        <w:pPrChange w:id="3567" w:author="RAGOT Stéphane INNOV/IT-S" w:date="2024-08-21T15:55:00Z">
          <w:pPr>
            <w:pStyle w:val="Heading2"/>
          </w:pPr>
        </w:pPrChange>
      </w:pPr>
      <w:ins w:id="3568" w:author="RAGOT Stéphane INNOV/IT-S" w:date="2024-08-21T15:54:00Z">
        <w:r w:rsidRPr="00FE7BC3">
          <w:rPr>
            <w:lang w:eastAsia="zh-CN"/>
          </w:rPr>
          <w:t xml:space="preserve">Table </w:t>
        </w:r>
        <w:r>
          <w:rPr>
            <w:lang w:eastAsia="zh-CN"/>
          </w:rPr>
          <w:t>A.</w:t>
        </w:r>
      </w:ins>
      <w:ins w:id="3569" w:author="RAGOT Stéphane INNOV/IT-S" w:date="2024-08-21T15:55:00Z">
        <w:r>
          <w:rPr>
            <w:lang w:eastAsia="zh-CN"/>
          </w:rPr>
          <w:t>4</w:t>
        </w:r>
      </w:ins>
      <w:ins w:id="3570" w:author="RAGOT Stéphane INNOV/IT-S" w:date="2024-08-21T15:54:00Z">
        <w:r>
          <w:rPr>
            <w:lang w:eastAsia="zh-CN"/>
          </w:rPr>
          <w:t xml:space="preserve">: </w:t>
        </w:r>
      </w:ins>
      <w:ins w:id="3571" w:author="RAGOT Stéphane INNOV/IT-S" w:date="2024-08-21T15:55:00Z">
        <w:r>
          <w:rPr>
            <w:lang w:eastAsia="zh-CN"/>
          </w:rPr>
          <w:t>Laptop</w:t>
        </w:r>
      </w:ins>
      <w:ins w:id="3572" w:author="RAGOT Stéphane INNOV/IT-S" w:date="2024-08-21T15:54:00Z">
        <w:r>
          <w:rPr>
            <w:lang w:eastAsia="zh-CN"/>
          </w:rPr>
          <w:t xml:space="preserve"> size</w:t>
        </w:r>
      </w:ins>
    </w:p>
    <w:tbl>
      <w:tblPr>
        <w:tblW w:w="3920" w:type="dxa"/>
        <w:jc w:val="center"/>
        <w:tblLook w:val="04A0" w:firstRow="1" w:lastRow="0" w:firstColumn="1" w:lastColumn="0" w:noHBand="0" w:noVBand="1"/>
        <w:tblPrChange w:id="3573"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574">
          <w:tblGrid>
            <w:gridCol w:w="770"/>
            <w:gridCol w:w="1262"/>
            <w:gridCol w:w="1205"/>
            <w:gridCol w:w="1204"/>
          </w:tblGrid>
        </w:tblGridChange>
      </w:tblGrid>
      <w:tr w:rsidR="00FA5F90" w:rsidRPr="00F11D55" w14:paraId="59ED13DC" w14:textId="77777777" w:rsidTr="00C22633">
        <w:trPr>
          <w:trHeight w:val="300"/>
          <w:jc w:val="center"/>
          <w:trPrChange w:id="3575"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76"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577"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578"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79"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22633">
        <w:trPr>
          <w:trHeight w:val="300"/>
          <w:jc w:val="center"/>
          <w:trPrChange w:id="358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58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358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358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22633">
        <w:trPr>
          <w:trHeight w:val="300"/>
          <w:jc w:val="center"/>
          <w:trPrChange w:id="358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58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358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358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22633">
        <w:trPr>
          <w:trHeight w:val="300"/>
          <w:jc w:val="center"/>
          <w:trPrChange w:id="359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59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359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359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22633">
        <w:trPr>
          <w:trHeight w:val="300"/>
          <w:jc w:val="center"/>
          <w:trPrChange w:id="359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59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359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359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22633">
        <w:trPr>
          <w:trHeight w:val="300"/>
          <w:jc w:val="center"/>
          <w:trPrChange w:id="360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Change w:id="360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360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360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22633">
        <w:trPr>
          <w:trHeight w:val="300"/>
          <w:jc w:val="center"/>
          <w:trPrChange w:id="360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360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360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360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22633">
        <w:trPr>
          <w:trHeight w:val="300"/>
          <w:jc w:val="center"/>
          <w:trPrChange w:id="361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1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361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361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361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22633">
        <w:trPr>
          <w:trHeight w:val="300"/>
          <w:jc w:val="center"/>
          <w:trPrChange w:id="361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1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361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361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361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22633">
        <w:trPr>
          <w:trHeight w:val="300"/>
          <w:jc w:val="center"/>
          <w:trPrChange w:id="362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362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362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362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22633">
        <w:trPr>
          <w:trHeight w:val="300"/>
          <w:jc w:val="center"/>
          <w:trPrChange w:id="362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362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362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362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22633">
        <w:trPr>
          <w:trHeight w:val="300"/>
          <w:jc w:val="center"/>
          <w:trPrChange w:id="363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363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363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363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22633">
        <w:trPr>
          <w:trHeight w:val="300"/>
          <w:jc w:val="center"/>
          <w:trPrChange w:id="363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363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363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363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22633">
        <w:trPr>
          <w:trHeight w:val="300"/>
          <w:jc w:val="center"/>
          <w:trPrChange w:id="364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364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364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364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22633">
        <w:trPr>
          <w:trHeight w:val="300"/>
          <w:jc w:val="center"/>
          <w:trPrChange w:id="364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364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364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364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22633">
        <w:trPr>
          <w:trHeight w:val="300"/>
          <w:jc w:val="center"/>
          <w:trPrChange w:id="365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5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365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365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365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22633">
        <w:trPr>
          <w:trHeight w:val="300"/>
          <w:jc w:val="center"/>
          <w:trPrChange w:id="365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5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365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365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365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22633">
        <w:trPr>
          <w:trHeight w:val="300"/>
          <w:jc w:val="center"/>
          <w:trPrChange w:id="366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6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366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366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366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22633">
        <w:trPr>
          <w:trHeight w:val="300"/>
          <w:jc w:val="center"/>
          <w:trPrChange w:id="366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6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366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366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366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22633">
        <w:trPr>
          <w:trHeight w:val="300"/>
          <w:jc w:val="center"/>
          <w:trPrChange w:id="367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7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3672"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3673"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3674"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22633">
        <w:trPr>
          <w:trHeight w:val="300"/>
          <w:jc w:val="center"/>
          <w:trPrChange w:id="367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7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3677"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3678"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3679"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3680" w:name="_Toc175215370"/>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680"/>
    </w:p>
    <w:p w14:paraId="12AF2979" w14:textId="3DD75C47" w:rsidR="00FA5F90" w:rsidRPr="00C22633" w:rsidRDefault="00C22633">
      <w:pPr>
        <w:pStyle w:val="TH"/>
        <w:rPr>
          <w:lang w:eastAsia="zh-CN"/>
          <w:rPrChange w:id="3681" w:author="RAGOT Stéphane INNOV/IT-S" w:date="2024-08-21T15:55:00Z">
            <w:rPr>
              <w:lang w:val="en-US"/>
            </w:rPr>
          </w:rPrChange>
        </w:rPr>
        <w:pPrChange w:id="3682" w:author="RAGOT Stéphane INNOV/IT-S" w:date="2024-08-21T15:55:00Z">
          <w:pPr/>
        </w:pPrChange>
      </w:pPr>
      <w:ins w:id="3683" w:author="RAGOT Stéphane INNOV/IT-S" w:date="2024-08-21T15:55:00Z">
        <w:r w:rsidRPr="00FE7BC3">
          <w:rPr>
            <w:lang w:eastAsia="zh-CN"/>
          </w:rPr>
          <w:t xml:space="preserve">Table </w:t>
        </w:r>
        <w:r>
          <w:rPr>
            <w:lang w:eastAsia="zh-CN"/>
          </w:rPr>
          <w:t>A.5-1: Watch size (</w:t>
        </w:r>
        <w:r>
          <w:rPr>
            <w:lang w:val="en-US"/>
          </w:rPr>
          <w:t>r</w:t>
        </w:r>
      </w:ins>
      <w:del w:id="3684" w:author="RAGOT Stéphane INNOV/IT-S" w:date="2024-08-21T15:55:00Z">
        <w:r w:rsidR="00FA5F90" w:rsidRPr="000C4AF3" w:rsidDel="00C22633">
          <w:rPr>
            <w:lang w:val="en-US"/>
          </w:rPr>
          <w:delText>R</w:delText>
        </w:r>
      </w:del>
      <w:r w:rsidR="00FA5F90" w:rsidRPr="000C4AF3">
        <w:rPr>
          <w:lang w:val="en-US"/>
        </w:rPr>
        <w:t>ectangle type</w:t>
      </w:r>
      <w:ins w:id="3685" w:author="RAGOT Stéphane INNOV/IT-S" w:date="2024-08-21T15:55:00Z">
        <w:r>
          <w:rPr>
            <w:lang w:val="en-US"/>
          </w:rPr>
          <w:t>)</w:t>
        </w:r>
      </w:ins>
      <w:del w:id="3686" w:author="RAGOT Stéphane INNOV/IT-S" w:date="2024-08-21T15:55:00Z">
        <w:r w:rsidR="00FA5F90" w:rsidDel="00C22633">
          <w:rPr>
            <w:lang w:val="en-US"/>
          </w:rPr>
          <w:delText>:</w:delText>
        </w:r>
      </w:del>
    </w:p>
    <w:tbl>
      <w:tblPr>
        <w:tblW w:w="3920" w:type="dxa"/>
        <w:jc w:val="center"/>
        <w:tblLook w:val="04A0" w:firstRow="1" w:lastRow="0" w:firstColumn="1" w:lastColumn="0" w:noHBand="0" w:noVBand="1"/>
        <w:tblPrChange w:id="3687"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688">
          <w:tblGrid>
            <w:gridCol w:w="770"/>
            <w:gridCol w:w="1262"/>
            <w:gridCol w:w="1205"/>
            <w:gridCol w:w="1204"/>
          </w:tblGrid>
        </w:tblGridChange>
      </w:tblGrid>
      <w:tr w:rsidR="00FA5F90" w:rsidRPr="00DC7076" w14:paraId="1752725B" w14:textId="77777777" w:rsidTr="00C22633">
        <w:trPr>
          <w:trHeight w:val="300"/>
          <w:jc w:val="center"/>
          <w:trPrChange w:id="3689"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90"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691"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692"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93"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22633">
        <w:trPr>
          <w:trHeight w:val="300"/>
          <w:jc w:val="center"/>
          <w:trPrChange w:id="369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9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69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369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369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22633">
        <w:trPr>
          <w:trHeight w:val="300"/>
          <w:jc w:val="center"/>
          <w:trPrChange w:id="369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0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70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370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370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22633">
        <w:trPr>
          <w:trHeight w:val="300"/>
          <w:jc w:val="center"/>
          <w:trPrChange w:id="370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0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70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370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370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22633">
        <w:trPr>
          <w:trHeight w:val="300"/>
          <w:jc w:val="center"/>
          <w:trPrChange w:id="370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71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371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371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22633">
        <w:trPr>
          <w:trHeight w:val="300"/>
          <w:jc w:val="center"/>
          <w:trPrChange w:id="371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71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371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371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22633">
        <w:trPr>
          <w:trHeight w:val="300"/>
          <w:jc w:val="center"/>
          <w:trPrChange w:id="3719"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0"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721"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3722"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3723"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22633">
        <w:trPr>
          <w:trHeight w:val="300"/>
          <w:jc w:val="center"/>
          <w:trPrChange w:id="3724"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5"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726"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3727"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3728"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B4AC9D3" w:rsidR="00FA5F90" w:rsidRDefault="00C22633">
      <w:pPr>
        <w:pStyle w:val="TH"/>
        <w:rPr>
          <w:lang w:eastAsia="zh-CN"/>
        </w:rPr>
        <w:pPrChange w:id="3729" w:author="RAGOT Stéphane INNOV/IT-S" w:date="2024-08-21T15:55:00Z">
          <w:pPr/>
        </w:pPrChange>
      </w:pPr>
      <w:ins w:id="3730" w:author="RAGOT Stéphane INNOV/IT-S" w:date="2024-08-21T15:55:00Z">
        <w:r w:rsidRPr="00FE7BC3">
          <w:rPr>
            <w:lang w:eastAsia="zh-CN"/>
          </w:rPr>
          <w:t xml:space="preserve">Table </w:t>
        </w:r>
        <w:r>
          <w:rPr>
            <w:lang w:eastAsia="zh-CN"/>
          </w:rPr>
          <w:t>A.5-1: Watch size (</w:t>
        </w:r>
        <w:r>
          <w:t>c</w:t>
        </w:r>
      </w:ins>
      <w:del w:id="3731" w:author="RAGOT Stéphane INNOV/IT-S" w:date="2024-08-21T15:55:00Z">
        <w:r w:rsidR="00FA5F90" w:rsidRPr="000C4AF3" w:rsidDel="00C22633">
          <w:delText>C</w:delText>
        </w:r>
      </w:del>
      <w:r w:rsidR="00FA5F90" w:rsidRPr="000C4AF3">
        <w:t>ircular type</w:t>
      </w:r>
      <w:ins w:id="3732" w:author="RAGOT Stéphane INNOV/IT-S" w:date="2024-08-21T15:55:00Z">
        <w:r>
          <w:t>)</w:t>
        </w:r>
      </w:ins>
      <w:del w:id="3733" w:author="RAGOT Stéphane INNOV/IT-S" w:date="2024-08-21T15:55:00Z">
        <w:r w:rsidR="00FA5F90" w:rsidDel="00C22633">
          <w:delText>:</w:delText>
        </w:r>
      </w:del>
    </w:p>
    <w:tbl>
      <w:tblPr>
        <w:tblW w:w="3100" w:type="dxa"/>
        <w:jc w:val="center"/>
        <w:tblLook w:val="04A0" w:firstRow="1" w:lastRow="0" w:firstColumn="1" w:lastColumn="0" w:noHBand="0" w:noVBand="1"/>
        <w:tblPrChange w:id="3734" w:author="RAGOT Stéphane INNOV/IT-S" w:date="2024-08-21T15:56:00Z">
          <w:tblPr>
            <w:tblW w:w="3100" w:type="dxa"/>
            <w:tblLook w:val="04A0" w:firstRow="1" w:lastRow="0" w:firstColumn="1" w:lastColumn="0" w:noHBand="0" w:noVBand="1"/>
          </w:tblPr>
        </w:tblPrChange>
      </w:tblPr>
      <w:tblGrid>
        <w:gridCol w:w="770"/>
        <w:gridCol w:w="1478"/>
        <w:gridCol w:w="1204"/>
        <w:tblGridChange w:id="3735">
          <w:tblGrid>
            <w:gridCol w:w="770"/>
            <w:gridCol w:w="1478"/>
            <w:gridCol w:w="1204"/>
          </w:tblGrid>
        </w:tblGridChange>
      </w:tblGrid>
      <w:tr w:rsidR="00FA5F90" w:rsidRPr="00322625" w14:paraId="250FA036" w14:textId="77777777" w:rsidTr="00C22633">
        <w:trPr>
          <w:trHeight w:val="300"/>
          <w:jc w:val="center"/>
          <w:trPrChange w:id="3736"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37"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3738" w:author="RAGOT Stéphane INNOV/IT-S" w:date="2024-08-21T15:56: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739"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22633">
        <w:trPr>
          <w:trHeight w:val="300"/>
          <w:jc w:val="center"/>
          <w:trPrChange w:id="374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Change w:id="3742"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374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22633">
        <w:trPr>
          <w:trHeight w:val="300"/>
          <w:jc w:val="center"/>
          <w:trPrChange w:id="374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3746"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374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22633">
        <w:trPr>
          <w:trHeight w:val="300"/>
          <w:jc w:val="center"/>
          <w:trPrChange w:id="374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4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3750"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3751"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748AEAF2" w:rsidR="00FA5F90" w:rsidRPr="00265807" w:rsidRDefault="00F6084C" w:rsidP="00DC23CD">
      <w:pPr>
        <w:pStyle w:val="Heading2"/>
      </w:pPr>
      <w:bookmarkStart w:id="3752" w:name="_Toc150985116"/>
      <w:bookmarkStart w:id="3753" w:name="_Toc175215371"/>
      <w:r w:rsidRPr="00265807">
        <w:t>A.6</w:t>
      </w:r>
      <w:r w:rsidR="00DC23CD">
        <w:tab/>
      </w:r>
      <w:ins w:id="3754" w:author="Wang Bin 王宾" w:date="2024-08-22T21:52:00Z" w16du:dateUtc="2024-08-22T13:52:00Z">
        <w:r w:rsidR="005E5670">
          <w:rPr>
            <w:rFonts w:hint="eastAsia"/>
            <w:lang w:eastAsia="zh-CN"/>
          </w:rPr>
          <w:t>X</w:t>
        </w:r>
      </w:ins>
      <w:del w:id="3755" w:author="Wang Bin 王宾" w:date="2024-08-22T21:52:00Z" w16du:dateUtc="2024-08-22T13:52:00Z">
        <w:r w:rsidR="00FA5F90" w:rsidRPr="00265807" w:rsidDel="005E5670">
          <w:delText>A</w:delText>
        </w:r>
      </w:del>
      <w:r w:rsidR="00FA5F90" w:rsidRPr="00265807">
        <w:t xml:space="preserve">R </w:t>
      </w:r>
      <w:del w:id="3756" w:author="Wang Bin 王宾" w:date="2024-08-22T21:52:00Z" w16du:dateUtc="2024-08-22T13:52:00Z">
        <w:r w:rsidR="00FA5F90" w:rsidRPr="00265807" w:rsidDel="005E5670">
          <w:delText xml:space="preserve">glass </w:delText>
        </w:r>
      </w:del>
      <w:ins w:id="3757" w:author="Wang Bin 王宾" w:date="2024-08-22T21:52:00Z" w16du:dateUtc="2024-08-22T13:52:00Z">
        <w:r w:rsidR="005E5670">
          <w:rPr>
            <w:rFonts w:hint="eastAsia"/>
            <w:lang w:eastAsia="zh-CN"/>
          </w:rPr>
          <w:t>device</w:t>
        </w:r>
        <w:r w:rsidR="005E5670" w:rsidRPr="00265807">
          <w:t xml:space="preserve"> </w:t>
        </w:r>
      </w:ins>
      <w:r w:rsidR="00FA5F90" w:rsidRPr="00265807">
        <w:t>size</w:t>
      </w:r>
      <w:bookmarkEnd w:id="3752"/>
      <w:bookmarkEnd w:id="3753"/>
    </w:p>
    <w:p w14:paraId="77FF9A61" w14:textId="0FD155A8" w:rsidR="00F6084C" w:rsidRPr="00235F89" w:rsidRDefault="00C22633">
      <w:pPr>
        <w:pStyle w:val="TH"/>
        <w:rPr>
          <w:lang w:eastAsia="zh-CN"/>
        </w:rPr>
        <w:pPrChange w:id="3758" w:author="RAGOT Stéphane INNOV/IT-S" w:date="2024-08-21T15:56:00Z">
          <w:pPr/>
        </w:pPrChange>
      </w:pPr>
      <w:ins w:id="3759" w:author="RAGOT Stéphane INNOV/IT-S" w:date="2024-08-21T15:56:00Z">
        <w:r w:rsidRPr="00FE7BC3">
          <w:rPr>
            <w:lang w:eastAsia="zh-CN"/>
          </w:rPr>
          <w:t xml:space="preserve">Table </w:t>
        </w:r>
        <w:r>
          <w:rPr>
            <w:lang w:eastAsia="zh-CN"/>
          </w:rPr>
          <w:t xml:space="preserve">A.6: </w:t>
        </w:r>
      </w:ins>
      <w:ins w:id="3760" w:author="Wang Bin 王宾" w:date="2024-08-22T21:52:00Z" w16du:dateUtc="2024-08-22T13:52:00Z">
        <w:r w:rsidR="005E5670">
          <w:rPr>
            <w:rFonts w:hint="eastAsia"/>
            <w:lang w:eastAsia="zh-CN"/>
          </w:rPr>
          <w:t>X</w:t>
        </w:r>
      </w:ins>
      <w:ins w:id="3761" w:author="RAGOT Stéphane INNOV/IT-S" w:date="2024-08-21T15:56:00Z">
        <w:del w:id="3762" w:author="Wang Bin 王宾" w:date="2024-08-22T21:52:00Z" w16du:dateUtc="2024-08-22T13:52:00Z">
          <w:r w:rsidDel="005E5670">
            <w:rPr>
              <w:lang w:eastAsia="zh-CN"/>
            </w:rPr>
            <w:delText>A</w:delText>
          </w:r>
        </w:del>
        <w:r>
          <w:rPr>
            <w:lang w:eastAsia="zh-CN"/>
          </w:rPr>
          <w:t xml:space="preserve">R </w:t>
        </w:r>
        <w:del w:id="3763" w:author="Wang Bin 王宾" w:date="2024-08-22T21:52:00Z" w16du:dateUtc="2024-08-22T13:52:00Z">
          <w:r w:rsidDel="005E5670">
            <w:rPr>
              <w:lang w:eastAsia="zh-CN"/>
            </w:rPr>
            <w:delText>glass</w:delText>
          </w:r>
        </w:del>
      </w:ins>
      <w:ins w:id="3764" w:author="Wang Bin 王宾" w:date="2024-08-22T21:52:00Z" w16du:dateUtc="2024-08-22T13:52:00Z">
        <w:r w:rsidR="005E5670">
          <w:rPr>
            <w:rFonts w:hint="eastAsia"/>
            <w:lang w:eastAsia="zh-CN"/>
          </w:rPr>
          <w:t>device</w:t>
        </w:r>
      </w:ins>
      <w:ins w:id="3765" w:author="RAGOT Stéphane INNOV/IT-S" w:date="2024-08-21T15:56:00Z">
        <w:r>
          <w:rPr>
            <w:lang w:eastAsia="zh-CN"/>
          </w:rPr>
          <w:t xml:space="preserve"> size</w:t>
        </w:r>
      </w:ins>
    </w:p>
    <w:tbl>
      <w:tblPr>
        <w:tblW w:w="3920" w:type="dxa"/>
        <w:jc w:val="center"/>
        <w:tblLook w:val="04A0" w:firstRow="1" w:lastRow="0" w:firstColumn="1" w:lastColumn="0" w:noHBand="0" w:noVBand="1"/>
        <w:tblPrChange w:id="3766" w:author="RAGOT Stéphane INNOV/IT-S" w:date="2024-08-21T15:56:00Z">
          <w:tblPr>
            <w:tblW w:w="3920" w:type="dxa"/>
            <w:tblLook w:val="04A0" w:firstRow="1" w:lastRow="0" w:firstColumn="1" w:lastColumn="0" w:noHBand="0" w:noVBand="1"/>
          </w:tblPr>
        </w:tblPrChange>
      </w:tblPr>
      <w:tblGrid>
        <w:gridCol w:w="770"/>
        <w:gridCol w:w="1262"/>
        <w:gridCol w:w="1205"/>
        <w:gridCol w:w="1204"/>
        <w:tblGridChange w:id="3767">
          <w:tblGrid>
            <w:gridCol w:w="770"/>
            <w:gridCol w:w="1262"/>
            <w:gridCol w:w="1205"/>
            <w:gridCol w:w="1204"/>
          </w:tblGrid>
        </w:tblGridChange>
      </w:tblGrid>
      <w:tr w:rsidR="00FA5F90" w:rsidRPr="00E4488B" w14:paraId="76D36D7F" w14:textId="77777777" w:rsidTr="00C22633">
        <w:trPr>
          <w:trHeight w:val="300"/>
          <w:jc w:val="center"/>
          <w:trPrChange w:id="3768"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69"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770" w:author="RAGOT Stéphane INNOV/IT-S" w:date="2024-08-21T15:56: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771" w:author="RAGOT Stéphane INNOV/IT-S" w:date="2024-08-21T15:56: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772"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C22633">
        <w:trPr>
          <w:trHeight w:val="300"/>
          <w:jc w:val="center"/>
          <w:trPrChange w:id="377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7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77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377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377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C22633">
        <w:trPr>
          <w:trHeight w:val="300"/>
          <w:jc w:val="center"/>
          <w:trPrChange w:id="377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7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78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378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8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C22633">
        <w:trPr>
          <w:trHeight w:val="300"/>
          <w:jc w:val="center"/>
          <w:trPrChange w:id="378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8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78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378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8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C22633">
        <w:trPr>
          <w:trHeight w:val="300"/>
          <w:jc w:val="center"/>
          <w:trPrChange w:id="378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8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79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379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379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C22633">
        <w:trPr>
          <w:trHeight w:val="300"/>
          <w:jc w:val="center"/>
          <w:trPrChange w:id="3793"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94"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3795"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3796"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379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C22633">
        <w:trPr>
          <w:trHeight w:val="300"/>
          <w:jc w:val="center"/>
          <w:trPrChange w:id="3798"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99"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Change w:id="3800"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3801"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3802"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8AD9EDD" w14:textId="12A0D94C" w:rsidR="00FA5F90" w:rsidRDefault="00F6084C" w:rsidP="00235F89">
      <w:pPr>
        <w:pStyle w:val="Heading2"/>
        <w:rPr>
          <w:ins w:id="3803" w:author="RAGOT Stéphane INNOV/IT-S" w:date="2024-08-21T15:56:00Z"/>
          <w:sz w:val="36"/>
        </w:rPr>
      </w:pPr>
      <w:bookmarkStart w:id="3804" w:name="_Toc150985117"/>
      <w:bookmarkStart w:id="3805" w:name="_Toc175215372"/>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804"/>
      <w:bookmarkEnd w:id="3805"/>
      <w:del w:id="3806" w:author="RAGOT Stéphane INNOV/IT-S" w:date="2024-08-21T15:56:00Z">
        <w:r w:rsidR="00FA5F90" w:rsidDel="00C22633">
          <w:rPr>
            <w:sz w:val="36"/>
          </w:rPr>
          <w:br/>
        </w:r>
      </w:del>
    </w:p>
    <w:p w14:paraId="50A5F90F" w14:textId="103F9E3F" w:rsidR="00C22633" w:rsidRPr="00C22633" w:rsidRDefault="00C22633">
      <w:pPr>
        <w:pStyle w:val="TH"/>
        <w:rPr>
          <w:lang w:eastAsia="zh-CN"/>
          <w:rPrChange w:id="3807" w:author="RAGOT Stéphane INNOV/IT-S" w:date="2024-08-21T15:56:00Z">
            <w:rPr>
              <w:sz w:val="36"/>
            </w:rPr>
          </w:rPrChange>
        </w:rPr>
        <w:pPrChange w:id="3808" w:author="RAGOT Stéphane INNOV/IT-S" w:date="2024-08-21T15:56:00Z">
          <w:pPr>
            <w:pStyle w:val="Heading2"/>
          </w:pPr>
        </w:pPrChange>
      </w:pPr>
      <w:ins w:id="3809" w:author="RAGOT Stéphane INNOV/IT-S" w:date="2024-08-21T15:56:00Z">
        <w:r w:rsidRPr="00FE7BC3">
          <w:rPr>
            <w:lang w:eastAsia="zh-CN"/>
          </w:rPr>
          <w:t xml:space="preserve">Table </w:t>
        </w:r>
        <w:r>
          <w:rPr>
            <w:lang w:eastAsia="zh-CN"/>
          </w:rPr>
          <w:t>A.7: Car exterior size</w:t>
        </w:r>
      </w:ins>
    </w:p>
    <w:tbl>
      <w:tblPr>
        <w:tblW w:w="4441" w:type="dxa"/>
        <w:jc w:val="center"/>
        <w:tblLook w:val="04A0" w:firstRow="1" w:lastRow="0" w:firstColumn="1" w:lastColumn="0" w:noHBand="0" w:noVBand="1"/>
        <w:tblPrChange w:id="3810" w:author="RAGOT Stéphane INNOV/IT-S" w:date="2024-08-21T15:56:00Z">
          <w:tblPr>
            <w:tblW w:w="4441" w:type="dxa"/>
            <w:tblLook w:val="04A0" w:firstRow="1" w:lastRow="0" w:firstColumn="1" w:lastColumn="0" w:noHBand="0" w:noVBand="1"/>
          </w:tblPr>
        </w:tblPrChange>
      </w:tblPr>
      <w:tblGrid>
        <w:gridCol w:w="770"/>
        <w:gridCol w:w="1262"/>
        <w:gridCol w:w="1205"/>
        <w:gridCol w:w="1204"/>
        <w:tblGridChange w:id="3811">
          <w:tblGrid>
            <w:gridCol w:w="770"/>
            <w:gridCol w:w="1262"/>
            <w:gridCol w:w="1205"/>
            <w:gridCol w:w="1204"/>
          </w:tblGrid>
        </w:tblGridChange>
      </w:tblGrid>
      <w:tr w:rsidR="00FA5F90" w:rsidRPr="002E4A8C" w14:paraId="443CD040" w14:textId="77777777" w:rsidTr="00C22633">
        <w:trPr>
          <w:trHeight w:val="300"/>
          <w:jc w:val="center"/>
          <w:trPrChange w:id="3812"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813" w:author="RAGOT Stéphane INNOV/IT-S" w:date="2024-08-21T15:56: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814" w:author="RAGOT Stéphane INNOV/IT-S" w:date="2024-08-21T15:56: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815" w:author="RAGOT Stéphane INNOV/IT-S" w:date="2024-08-21T15:56: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816" w:author="RAGOT Stéphane INNOV/IT-S" w:date="2024-08-21T15:56: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22633">
        <w:trPr>
          <w:trHeight w:val="300"/>
          <w:jc w:val="center"/>
          <w:trPrChange w:id="381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1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81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382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82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C22633">
        <w:trPr>
          <w:trHeight w:val="300"/>
          <w:jc w:val="center"/>
          <w:trPrChange w:id="382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2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82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382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382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C22633">
        <w:trPr>
          <w:trHeight w:val="300"/>
          <w:jc w:val="center"/>
          <w:trPrChange w:id="382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2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82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383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383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C22633">
        <w:trPr>
          <w:trHeight w:val="300"/>
          <w:jc w:val="center"/>
          <w:trPrChange w:id="383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3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83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383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383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C22633">
        <w:trPr>
          <w:trHeight w:val="300"/>
          <w:jc w:val="center"/>
          <w:trPrChange w:id="383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3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83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384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384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C22633">
        <w:trPr>
          <w:trHeight w:val="300"/>
          <w:jc w:val="center"/>
          <w:trPrChange w:id="384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4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84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384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384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C22633">
        <w:trPr>
          <w:trHeight w:val="300"/>
          <w:jc w:val="center"/>
          <w:trPrChange w:id="384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4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84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385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385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C22633">
        <w:trPr>
          <w:trHeight w:val="300"/>
          <w:jc w:val="center"/>
          <w:trPrChange w:id="385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5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85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385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385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C22633">
        <w:trPr>
          <w:trHeight w:val="300"/>
          <w:jc w:val="center"/>
          <w:trPrChange w:id="385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5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385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386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386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C22633">
        <w:trPr>
          <w:trHeight w:val="300"/>
          <w:jc w:val="center"/>
          <w:trPrChange w:id="3862"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63"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3864"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3865"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3866"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C22633">
        <w:trPr>
          <w:trHeight w:val="300"/>
          <w:jc w:val="center"/>
          <w:trPrChange w:id="3867"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68"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3869"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3870"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871"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ins w:id="3872" w:author="RAGOT Stéphane INNOV/IT-S" w:date="2024-08-21T15:56:00Z"/>
          <w:color w:val="000000" w:themeColor="text1"/>
          <w:lang w:eastAsia="zh-CN"/>
        </w:rPr>
      </w:pPr>
      <w:bookmarkStart w:id="3873" w:name="_Toc150985118"/>
      <w:bookmarkStart w:id="3874" w:name="_Toc175215373"/>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873"/>
      <w:bookmarkEnd w:id="3874"/>
    </w:p>
    <w:p w14:paraId="51F7E662" w14:textId="0AF9E42B" w:rsidR="00C22633" w:rsidRPr="00C22633" w:rsidRDefault="00C22633">
      <w:pPr>
        <w:pStyle w:val="TH"/>
        <w:rPr>
          <w:lang w:eastAsia="zh-CN"/>
          <w:rPrChange w:id="3875" w:author="RAGOT Stéphane INNOV/IT-S" w:date="2024-08-21T15:56:00Z">
            <w:rPr>
              <w:color w:val="000000" w:themeColor="text1"/>
              <w:lang w:eastAsia="zh-CN"/>
            </w:rPr>
          </w:rPrChange>
        </w:rPr>
        <w:pPrChange w:id="3876" w:author="RAGOT Stéphane INNOV/IT-S" w:date="2024-08-21T15:56:00Z">
          <w:pPr>
            <w:pStyle w:val="Heading2"/>
          </w:pPr>
        </w:pPrChange>
      </w:pPr>
      <w:ins w:id="3877" w:author="RAGOT Stéphane INNOV/IT-S" w:date="2024-08-21T15:56:00Z">
        <w:r w:rsidRPr="00FE7BC3">
          <w:rPr>
            <w:lang w:eastAsia="zh-CN"/>
          </w:rPr>
          <w:t xml:space="preserve">Table </w:t>
        </w:r>
        <w:r>
          <w:rPr>
            <w:lang w:eastAsia="zh-CN"/>
          </w:rPr>
          <w:t>A.</w:t>
        </w:r>
      </w:ins>
      <w:ins w:id="3878" w:author="RAGOT Stéphane INNOV/IT-S" w:date="2024-08-21T15:57:00Z">
        <w:r>
          <w:rPr>
            <w:lang w:eastAsia="zh-CN"/>
          </w:rPr>
          <w:t>8</w:t>
        </w:r>
      </w:ins>
      <w:ins w:id="3879" w:author="RAGOT Stéphane INNOV/IT-S" w:date="2024-08-21T15:56:00Z">
        <w:r>
          <w:rPr>
            <w:lang w:eastAsia="zh-CN"/>
          </w:rPr>
          <w:t xml:space="preserve">: Car exterior </w:t>
        </w:r>
      </w:ins>
      <w:ins w:id="3880" w:author="RAGOT Stéphane INNOV/IT-S" w:date="2024-08-21T15:57:00Z">
        <w:r>
          <w:rPr>
            <w:lang w:eastAsia="zh-CN"/>
          </w:rPr>
          <w:t xml:space="preserve">and interior </w:t>
        </w:r>
      </w:ins>
      <w:ins w:id="3881" w:author="RAGOT Stéphane INNOV/IT-S" w:date="2024-08-21T15:56:00Z">
        <w:r>
          <w:rPr>
            <w:lang w:eastAsia="zh-CN"/>
          </w:rPr>
          <w:t>size</w:t>
        </w:r>
      </w:ins>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3BC8B2B6" w:rsidR="00FA5F90" w:rsidDel="00F275E0" w:rsidRDefault="00FA5F90" w:rsidP="00FA5F90">
      <w:pPr>
        <w:rPr>
          <w:del w:id="3882" w:author="RAGOT Stéphane INNOV/IT-S" w:date="2024-08-21T15:27:00Z"/>
        </w:rPr>
      </w:pPr>
      <w:r>
        <w:br/>
      </w:r>
    </w:p>
    <w:p w14:paraId="050FA439" w14:textId="77777777" w:rsidR="00FA5F90" w:rsidRDefault="00FA5F90">
      <w:pPr>
        <w:rPr>
          <w:lang w:val="en-US" w:eastAsia="zh-CN"/>
        </w:rPr>
        <w:pPrChange w:id="3883" w:author="RAGOT Stéphane INNOV/IT-S" w:date="2024-08-21T15:27:00Z">
          <w:pPr>
            <w:pStyle w:val="Heading1"/>
            <w:ind w:left="0" w:firstLine="0"/>
          </w:pPr>
        </w:pPrChange>
      </w:pPr>
    </w:p>
    <w:p w14:paraId="655B07C9" w14:textId="77777777" w:rsidR="00F275E0" w:rsidRDefault="00F275E0">
      <w:pPr>
        <w:spacing w:after="0"/>
        <w:rPr>
          <w:ins w:id="3884" w:author="RAGOT Stéphane INNOV/IT-S" w:date="2024-08-21T15:25:00Z"/>
          <w:rFonts w:ascii="Arial" w:hAnsi="Arial"/>
          <w:sz w:val="36"/>
        </w:rPr>
      </w:pPr>
      <w:ins w:id="3885" w:author="RAGOT Stéphane INNOV/IT-S" w:date="2024-08-21T15:25:00Z">
        <w:r>
          <w:br w:type="page"/>
        </w:r>
      </w:ins>
    </w:p>
    <w:p w14:paraId="179BB0C9" w14:textId="2FEAFF90" w:rsidR="00362CDE" w:rsidRPr="00362CDE" w:rsidRDefault="007C5B3B">
      <w:pPr>
        <w:pStyle w:val="Heading1"/>
        <w:pPrChange w:id="3886" w:author="RAGOT Stéphane INNOV/IT-S" w:date="2024-08-21T15:26:00Z">
          <w:pPr>
            <w:pStyle w:val="Heading1"/>
            <w:ind w:left="431" w:firstLine="0"/>
          </w:pPr>
        </w:pPrChange>
      </w:pPr>
      <w:bookmarkStart w:id="3887" w:name="_Toc175215374"/>
      <w:r w:rsidRPr="00235F89">
        <w:lastRenderedPageBreak/>
        <w:t xml:space="preserve">Annex </w:t>
      </w:r>
      <w:r>
        <w:t>B</w:t>
      </w:r>
      <w:r w:rsidRPr="00235F89">
        <w:t>:</w:t>
      </w:r>
      <w:r w:rsidRPr="00F275E0">
        <w:rPr>
          <w:rPrChange w:id="3888" w:author="RAGOT Stéphane INNOV/IT-S" w:date="2024-08-21T15:26:00Z">
            <w:rPr>
              <w:rFonts w:eastAsia="等线"/>
            </w:rPr>
          </w:rPrChange>
        </w:rPr>
        <w:t xml:space="preserve"> </w:t>
      </w:r>
      <w:r w:rsidRPr="00F16E90">
        <w:t>Stereo AEC</w:t>
      </w:r>
      <w:bookmarkEnd w:id="3887"/>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3889" w:name="_Toc175215375"/>
      <w:r>
        <w:rPr>
          <w:rFonts w:hint="eastAsia"/>
          <w:lang w:eastAsia="zh-CN"/>
        </w:rPr>
        <w:t>B.1</w:t>
      </w:r>
      <w:r>
        <w:rPr>
          <w:lang w:eastAsia="zh-CN"/>
        </w:rPr>
        <w:tab/>
      </w:r>
      <w:r>
        <w:rPr>
          <w:rFonts w:hint="eastAsia"/>
          <w:lang w:eastAsia="zh-CN"/>
        </w:rPr>
        <w:t>Introduction</w:t>
      </w:r>
      <w:bookmarkEnd w:id="3889"/>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ins w:id="3890" w:author="Wang Bin 王宾" w:date="2024-08-22T10:07:00Z" w16du:dateUtc="2024-08-22T02:07:00Z">
        <w:r w:rsidR="004133FF">
          <w:rPr>
            <w:rFonts w:hint="eastAsia"/>
            <w:lang w:eastAsia="zh-CN"/>
          </w:rPr>
          <w:t>.1</w:t>
        </w:r>
      </w:ins>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4D60B6EA">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01A5D0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ins w:id="3891" w:author="Wang Bin 王宾" w:date="2024-08-22T10:03:00Z" w16du:dateUtc="2024-08-22T02:03:00Z">
                <w:rPr>
                  <w:rFonts w:ascii="Cambria Math" w:eastAsia="等线" w:hAnsi="Cambria Math"/>
                  <w:i/>
                  <w:lang w:eastAsia="ko-KR"/>
                </w:rPr>
              </w:ins>
            </m:ctrlPr>
          </m:sSubPr>
          <m:e>
            <m:r>
              <w:ins w:id="3892" w:author="Wang Bin 王宾" w:date="2024-08-22T10:03:00Z" w16du:dateUtc="2024-08-22T02:03:00Z">
                <w:rPr>
                  <w:rFonts w:ascii="Cambria Math" w:eastAsia="等线"/>
                  <w:lang w:eastAsia="ko-KR"/>
                </w:rPr>
                <m:t>x</m:t>
              </w:ins>
            </m:r>
          </m:e>
          <m:sub>
            <m:r>
              <w:ins w:id="3893" w:author="Wang Bin 王宾" w:date="2024-08-22T10:03:00Z" w16du:dateUtc="2024-08-22T02:03:00Z">
                <w:rPr>
                  <w:rFonts w:ascii="Cambria Math" w:eastAsia="等线"/>
                  <w:lang w:eastAsia="ko-KR"/>
                </w:rPr>
                <m:t>1</m:t>
              </w:ins>
            </m:r>
          </m:sub>
        </m:sSub>
        <m:r>
          <w:ins w:id="3894" w:author="Wang Bin 王宾" w:date="2024-08-22T10:03:00Z" w16du:dateUtc="2024-08-22T02:03:00Z">
            <w:rPr>
              <w:rFonts w:ascii="Cambria Math" w:eastAsia="等线"/>
              <w:lang w:eastAsia="ko-KR"/>
            </w:rPr>
            <m:t>(n)</m:t>
          </w:ins>
        </m:r>
        <m:sSub>
          <m:sSubPr>
            <m:ctrlPr>
              <w:ins w:id="3895" w:author="Wang Bin 王宾" w:date="2024-08-22T10:04:00Z" w16du:dateUtc="2024-08-22T02:04:00Z">
                <w:rPr>
                  <w:rFonts w:ascii="Cambria Math" w:eastAsia="等线" w:hAnsi="Cambria Math"/>
                  <w:i/>
                  <w:lang w:eastAsia="ko-KR"/>
                </w:rPr>
              </w:ins>
            </m:ctrlPr>
          </m:sSubPr>
          <m:e>
            <m:r>
              <w:ins w:id="3896" w:author="Wang Bin 王宾" w:date="2024-08-22T10:04:00Z" w16du:dateUtc="2024-08-22T02:04:00Z">
                <w:rPr>
                  <w:rFonts w:ascii="Cambria Math" w:eastAsia="等线"/>
                  <w:lang w:eastAsia="ko-KR"/>
                </w:rPr>
                <m:t>x</m:t>
              </w:ins>
            </m:r>
          </m:e>
          <m:sub>
            <m:r>
              <w:ins w:id="3897" w:author="Wang Bin 王宾" w:date="2024-08-22T10:04:00Z" w16du:dateUtc="2024-08-22T02:04:00Z">
                <w:rPr>
                  <w:rFonts w:ascii="Cambria Math" w:eastAsia="等线"/>
                  <w:lang w:eastAsia="ko-KR"/>
                </w:rPr>
                <m:t>1</m:t>
              </w:ins>
            </m:r>
          </m:sub>
        </m:sSub>
        <m:r>
          <w:ins w:id="3898" w:author="Wang Bin 王宾" w:date="2024-08-22T10:04:00Z" w16du:dateUtc="2024-08-22T02:04:00Z">
            <w:rPr>
              <w:rFonts w:ascii="Cambria Math" w:eastAsia="等线"/>
              <w:lang w:eastAsia="ko-KR"/>
            </w:rPr>
            <m:t>(n)</m:t>
          </w:ins>
        </m:r>
      </m:oMath>
      <w:del w:id="3899" w:author="Wang Bin 王宾" w:date="2024-08-22T10:03:00Z" w16du:dateUtc="2024-08-22T02:03:00Z">
        <w:r w:rsidRPr="007C5B3B" w:rsidDel="004133FF">
          <w:rPr>
            <w:rFonts w:eastAsia="等线"/>
            <w:position w:val="-12"/>
            <w:lang w:eastAsia="ko-KR"/>
          </w:rPr>
          <w:object w:dxaOrig="560" w:dyaOrig="360" w14:anchorId="5DD67063">
            <v:shape id="_x0000_i1028" type="#_x0000_t75" style="width:29.15pt;height:22.05pt" o:ole="">
              <v:imagedata r:id="rId64" o:title=""/>
            </v:shape>
            <o:OLEObject Type="Embed" ProgID="Equation.DSMT4" ShapeID="_x0000_i1028" DrawAspect="Content" ObjectID="_1785885292" r:id="rId65"/>
          </w:object>
        </w:r>
      </w:del>
      <w:r w:rsidRPr="007C5B3B">
        <w:rPr>
          <w:rFonts w:eastAsia="等线"/>
          <w:lang w:eastAsia="ko-KR"/>
        </w:rPr>
        <w:t xml:space="preserve"> and </w:t>
      </w:r>
      <m:oMath>
        <m:sSub>
          <m:sSubPr>
            <m:ctrlPr>
              <w:ins w:id="3900" w:author="Wang Bin 王宾" w:date="2024-08-22T10:03:00Z" w16du:dateUtc="2024-08-22T02:03:00Z">
                <w:rPr>
                  <w:rFonts w:ascii="Cambria Math" w:eastAsia="等线" w:hAnsi="Cambria Math"/>
                  <w:i/>
                  <w:lang w:eastAsia="ko-KR"/>
                </w:rPr>
              </w:ins>
            </m:ctrlPr>
          </m:sSubPr>
          <m:e>
            <m:r>
              <w:ins w:id="3901" w:author="Wang Bin 王宾" w:date="2024-08-22T10:03:00Z" w16du:dateUtc="2024-08-22T02:03:00Z">
                <w:rPr>
                  <w:rFonts w:ascii="Cambria Math" w:eastAsia="等线"/>
                  <w:lang w:eastAsia="ko-KR"/>
                </w:rPr>
                <m:t>x</m:t>
              </w:ins>
            </m:r>
          </m:e>
          <m:sub>
            <m:r>
              <w:ins w:id="3902" w:author="Wang Bin 王宾" w:date="2024-08-22T10:03:00Z" w16du:dateUtc="2024-08-22T02:03:00Z">
                <w:rPr>
                  <w:rFonts w:ascii="Cambria Math" w:eastAsia="等线"/>
                  <w:lang w:eastAsia="ko-KR"/>
                </w:rPr>
                <m:t>2</m:t>
              </w:ins>
            </m:r>
          </m:sub>
        </m:sSub>
        <m:r>
          <w:ins w:id="3903" w:author="Wang Bin 王宾" w:date="2024-08-22T10:03:00Z" w16du:dateUtc="2024-08-22T02:03:00Z">
            <w:rPr>
              <w:rFonts w:ascii="Cambria Math" w:eastAsia="等线"/>
              <w:lang w:eastAsia="ko-KR"/>
            </w:rPr>
            <m:t>(n)</m:t>
          </w:ins>
        </m:r>
        <m:sSub>
          <m:sSubPr>
            <m:ctrlPr>
              <w:ins w:id="3904" w:author="Wang Bin 王宾" w:date="2024-08-22T10:04:00Z" w16du:dateUtc="2024-08-22T02:04:00Z">
                <w:rPr>
                  <w:rFonts w:ascii="Cambria Math" w:eastAsia="等线" w:hAnsi="Cambria Math"/>
                  <w:i/>
                  <w:lang w:eastAsia="ko-KR"/>
                </w:rPr>
              </w:ins>
            </m:ctrlPr>
          </m:sSubPr>
          <m:e>
            <m:r>
              <w:ins w:id="3905" w:author="Wang Bin 王宾" w:date="2024-08-22T10:04:00Z" w16du:dateUtc="2024-08-22T02:04:00Z">
                <w:rPr>
                  <w:rFonts w:ascii="Cambria Math" w:eastAsia="等线" w:hAnsi="Cambria Math"/>
                  <w:lang w:eastAsia="ko-KR"/>
                </w:rPr>
                <m:t>x</m:t>
              </w:ins>
            </m:r>
          </m:e>
          <m:sub>
            <m:r>
              <w:ins w:id="3906" w:author="Wang Bin 王宾" w:date="2024-08-22T10:04:00Z" w16du:dateUtc="2024-08-22T02:04:00Z">
                <w:rPr>
                  <w:rFonts w:ascii="Cambria Math" w:eastAsia="等线" w:hAnsi="Cambria Math"/>
                  <w:lang w:eastAsia="ko-KR"/>
                </w:rPr>
                <m:t>2</m:t>
              </w:ins>
            </m:r>
          </m:sub>
        </m:sSub>
        <m:r>
          <w:ins w:id="3907" w:author="Wang Bin 王宾" w:date="2024-08-22T10:04:00Z" w16du:dateUtc="2024-08-22T02:04:00Z">
            <w:rPr>
              <w:rFonts w:ascii="Cambria Math" w:eastAsia="等线" w:hAnsi="Cambria Math"/>
              <w:lang w:eastAsia="ko-KR"/>
            </w:rPr>
            <m:t>(n)</m:t>
          </w:ins>
        </m:r>
      </m:oMath>
      <w:del w:id="3908" w:author="Wang Bin 王宾" w:date="2024-08-22T10:03:00Z" w16du:dateUtc="2024-08-22T02:03:00Z">
        <w:r w:rsidRPr="007C5B3B" w:rsidDel="004133FF">
          <w:rPr>
            <w:rFonts w:eastAsia="等线"/>
            <w:position w:val="-12"/>
            <w:lang w:eastAsia="ko-KR"/>
          </w:rPr>
          <w:object w:dxaOrig="580" w:dyaOrig="360" w14:anchorId="06A26594">
            <v:shape id="_x0000_i1029" type="#_x0000_t75" style="width:29.15pt;height:22.05pt" o:ole="">
              <v:imagedata r:id="rId66" o:title=""/>
            </v:shape>
            <o:OLEObject Type="Embed" ProgID="Equation.DSMT4" ShapeID="_x0000_i1029" DrawAspect="Content" ObjectID="_1785885293" r:id="rId67"/>
          </w:object>
        </w:r>
      </w:del>
      <w:r w:rsidRPr="007C5B3B">
        <w:rPr>
          <w:rFonts w:eastAsia="等线"/>
          <w:lang w:eastAsia="ko-KR"/>
        </w:rPr>
        <w:t xml:space="preserve"> are derived from the same sound source convolving with two distinct impulse responses </w:t>
      </w:r>
      <m:oMath>
        <m:sSub>
          <m:sSubPr>
            <m:ctrlPr>
              <w:ins w:id="3909" w:author="Wang Bin 王宾" w:date="2024-08-22T10:03:00Z" w16du:dateUtc="2024-08-22T02:03:00Z">
                <w:rPr>
                  <w:rFonts w:ascii="Cambria Math" w:eastAsia="等线" w:hAnsi="Cambria Math"/>
                  <w:i/>
                  <w:lang w:eastAsia="ko-KR"/>
                </w:rPr>
              </w:ins>
            </m:ctrlPr>
          </m:sSubPr>
          <m:e>
            <m:r>
              <w:ins w:id="3910" w:author="Wang Bin 王宾" w:date="2024-08-22T10:03:00Z" w16du:dateUtc="2024-08-22T02:03:00Z">
                <w:rPr>
                  <w:rFonts w:ascii="Cambria Math" w:eastAsia="等线"/>
                  <w:lang w:eastAsia="ko-KR"/>
                </w:rPr>
                <m:t>g</m:t>
              </w:ins>
            </m:r>
          </m:e>
          <m:sub>
            <m:r>
              <w:ins w:id="3911" w:author="Wang Bin 王宾" w:date="2024-08-22T10:03:00Z" w16du:dateUtc="2024-08-22T02:03:00Z">
                <w:rPr>
                  <w:rFonts w:ascii="Cambria Math" w:eastAsia="等线"/>
                  <w:lang w:eastAsia="ko-KR"/>
                </w:rPr>
                <m:t>1</m:t>
              </w:ins>
            </m:r>
          </m:sub>
        </m:sSub>
        <m:r>
          <w:ins w:id="3912" w:author="Wang Bin 王宾" w:date="2024-08-22T10:03:00Z" w16du:dateUtc="2024-08-22T02:03:00Z">
            <w:rPr>
              <w:rFonts w:ascii="Cambria Math" w:eastAsia="等线"/>
              <w:lang w:eastAsia="ko-KR"/>
            </w:rPr>
            <m:t>(n)</m:t>
          </w:ins>
        </m:r>
        <m:sSub>
          <m:sSubPr>
            <m:ctrlPr>
              <w:ins w:id="3913" w:author="Wang Bin 王宾" w:date="2024-08-22T10:04:00Z" w16du:dateUtc="2024-08-22T02:04:00Z">
                <w:rPr>
                  <w:rFonts w:ascii="Cambria Math" w:eastAsia="等线" w:hAnsi="Cambria Math"/>
                  <w:i/>
                  <w:lang w:eastAsia="ko-KR"/>
                </w:rPr>
              </w:ins>
            </m:ctrlPr>
          </m:sSubPr>
          <m:e>
            <m:r>
              <w:ins w:id="3914" w:author="Wang Bin 王宾" w:date="2024-08-22T10:04:00Z" w16du:dateUtc="2024-08-22T02:04:00Z">
                <w:rPr>
                  <w:rFonts w:ascii="Cambria Math" w:eastAsia="等线"/>
                  <w:lang w:eastAsia="ko-KR"/>
                </w:rPr>
                <m:t>g</m:t>
              </w:ins>
            </m:r>
          </m:e>
          <m:sub>
            <m:r>
              <w:ins w:id="3915" w:author="Wang Bin 王宾" w:date="2024-08-22T10:04:00Z" w16du:dateUtc="2024-08-22T02:04:00Z">
                <w:rPr>
                  <w:rFonts w:ascii="Cambria Math" w:eastAsia="等线"/>
                  <w:lang w:eastAsia="ko-KR"/>
                </w:rPr>
                <m:t>1</m:t>
              </w:ins>
            </m:r>
          </m:sub>
        </m:sSub>
        <m:r>
          <w:ins w:id="3916" w:author="Wang Bin 王宾" w:date="2024-08-22T10:04:00Z" w16du:dateUtc="2024-08-22T02:04:00Z">
            <w:rPr>
              <w:rFonts w:ascii="Cambria Math" w:eastAsia="等线"/>
              <w:lang w:eastAsia="ko-KR"/>
            </w:rPr>
            <m:t>(n)</m:t>
          </w:ins>
        </m:r>
      </m:oMath>
      <w:del w:id="3917" w:author="Wang Bin 王宾" w:date="2024-08-22T10:03:00Z" w16du:dateUtc="2024-08-22T02:03:00Z">
        <w:r w:rsidRPr="007C5B3B" w:rsidDel="004133FF">
          <w:rPr>
            <w:rFonts w:eastAsia="等线"/>
            <w:position w:val="-12"/>
            <w:lang w:eastAsia="ko-KR"/>
          </w:rPr>
          <w:object w:dxaOrig="580" w:dyaOrig="360" w14:anchorId="1F1F898D">
            <v:shape id="_x0000_i1030" type="#_x0000_t75" style="width:29.15pt;height:22.05pt" o:ole="">
              <v:imagedata r:id="rId68" o:title=""/>
            </v:shape>
            <o:OLEObject Type="Embed" ProgID="Equation.DSMT4" ShapeID="_x0000_i1030" DrawAspect="Content" ObjectID="_1785885294" r:id="rId69"/>
          </w:object>
        </w:r>
      </w:del>
      <w:r w:rsidRPr="007C5B3B">
        <w:rPr>
          <w:rFonts w:eastAsia="等线"/>
          <w:lang w:eastAsia="ko-KR"/>
        </w:rPr>
        <w:t xml:space="preserve"> and </w:t>
      </w:r>
      <m:oMath>
        <m:sSub>
          <m:sSubPr>
            <m:ctrlPr>
              <w:ins w:id="3918" w:author="Wang Bin 王宾" w:date="2024-08-22T10:03:00Z" w16du:dateUtc="2024-08-22T02:03:00Z">
                <w:rPr>
                  <w:rFonts w:ascii="Cambria Math" w:eastAsia="等线" w:hAnsi="Cambria Math"/>
                  <w:i/>
                  <w:lang w:eastAsia="ko-KR"/>
                </w:rPr>
              </w:ins>
            </m:ctrlPr>
          </m:sSubPr>
          <m:e>
            <m:r>
              <w:ins w:id="3919" w:author="Wang Bin 王宾" w:date="2024-08-22T10:03:00Z" w16du:dateUtc="2024-08-22T02:03:00Z">
                <w:rPr>
                  <w:rFonts w:ascii="Cambria Math" w:eastAsia="等线"/>
                  <w:lang w:eastAsia="ko-KR"/>
                </w:rPr>
                <m:t>g</m:t>
              </w:ins>
            </m:r>
          </m:e>
          <m:sub>
            <m:r>
              <w:ins w:id="3920" w:author="Wang Bin 王宾" w:date="2024-08-22T10:03:00Z" w16du:dateUtc="2024-08-22T02:03:00Z">
                <w:rPr>
                  <w:rFonts w:ascii="Cambria Math" w:eastAsia="等线"/>
                  <w:lang w:eastAsia="ko-KR"/>
                </w:rPr>
                <m:t>2</m:t>
              </w:ins>
            </m:r>
          </m:sub>
        </m:sSub>
        <m:r>
          <w:ins w:id="3921" w:author="Wang Bin 王宾" w:date="2024-08-22T10:03:00Z" w16du:dateUtc="2024-08-22T02:03:00Z">
            <w:rPr>
              <w:rFonts w:ascii="Cambria Math" w:eastAsia="等线"/>
              <w:lang w:eastAsia="ko-KR"/>
            </w:rPr>
            <m:t>(n)</m:t>
          </w:ins>
        </m:r>
        <m:sSub>
          <m:sSubPr>
            <m:ctrlPr>
              <w:ins w:id="3922" w:author="Wang Bin 王宾" w:date="2024-08-22T10:04:00Z" w16du:dateUtc="2024-08-22T02:04:00Z">
                <w:rPr>
                  <w:rFonts w:ascii="Cambria Math" w:eastAsia="等线" w:hAnsi="Cambria Math"/>
                  <w:i/>
                  <w:lang w:eastAsia="ko-KR"/>
                </w:rPr>
              </w:ins>
            </m:ctrlPr>
          </m:sSubPr>
          <m:e>
            <m:r>
              <w:ins w:id="3923" w:author="Wang Bin 王宾" w:date="2024-08-22T10:04:00Z" w16du:dateUtc="2024-08-22T02:04:00Z">
                <w:rPr>
                  <w:rFonts w:ascii="Cambria Math" w:eastAsia="等线" w:hAnsi="Cambria Math"/>
                  <w:lang w:eastAsia="ko-KR"/>
                </w:rPr>
                <m:t>g</m:t>
              </w:ins>
            </m:r>
          </m:e>
          <m:sub>
            <m:r>
              <w:ins w:id="3924" w:author="Wang Bin 王宾" w:date="2024-08-22T10:04:00Z" w16du:dateUtc="2024-08-22T02:04:00Z">
                <w:rPr>
                  <w:rFonts w:ascii="Cambria Math" w:eastAsia="等线" w:hAnsi="Cambria Math"/>
                  <w:lang w:eastAsia="ko-KR"/>
                </w:rPr>
                <m:t>2</m:t>
              </w:ins>
            </m:r>
          </m:sub>
        </m:sSub>
        <m:r>
          <w:ins w:id="3925" w:author="Wang Bin 王宾" w:date="2024-08-22T10:04:00Z" w16du:dateUtc="2024-08-22T02:04:00Z">
            <w:rPr>
              <w:rFonts w:ascii="Cambria Math" w:eastAsia="等线" w:hAnsi="Cambria Math"/>
              <w:lang w:eastAsia="ko-KR"/>
            </w:rPr>
            <m:t>(n)</m:t>
          </w:ins>
        </m:r>
      </m:oMath>
      <w:del w:id="3926" w:author="Wang Bin 王宾" w:date="2024-08-22T10:03:00Z" w16du:dateUtc="2024-08-22T02:03:00Z">
        <w:r w:rsidRPr="007C5B3B" w:rsidDel="004133FF">
          <w:rPr>
            <w:rFonts w:eastAsia="等线"/>
            <w:position w:val="-12"/>
            <w:lang w:eastAsia="ko-KR"/>
          </w:rPr>
          <w:object w:dxaOrig="600" w:dyaOrig="360" w14:anchorId="17ECB533">
            <v:shape id="_x0000_i1031" type="#_x0000_t75" style="width:29.15pt;height:22.05pt" o:ole="">
              <v:imagedata r:id="rId70" o:title=""/>
            </v:shape>
            <o:OLEObject Type="Embed" ProgID="Equation.DSMT4" ShapeID="_x0000_i1031" DrawAspect="Content" ObjectID="_1785885295" r:id="rId71"/>
          </w:object>
        </w:r>
      </w:del>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ins w:id="3927" w:author="Wang Bin 王宾" w:date="2024-08-22T10:03:00Z" w16du:dateUtc="2024-08-22T02:03:00Z">
                <w:rPr>
                  <w:rFonts w:ascii="Cambria Math" w:eastAsia="等线" w:hAnsi="Cambria Math"/>
                  <w:i/>
                  <w:lang w:eastAsia="ko-KR"/>
                </w:rPr>
              </w:ins>
            </m:ctrlPr>
          </m:sSubPr>
          <m:e>
            <m:r>
              <w:ins w:id="3928" w:author="Wang Bin 王宾" w:date="2024-08-22T10:03:00Z" w16du:dateUtc="2024-08-22T02:03:00Z">
                <w:rPr>
                  <w:rFonts w:ascii="Cambria Math" w:eastAsia="等线"/>
                  <w:lang w:eastAsia="ko-KR"/>
                </w:rPr>
                <m:t>h</m:t>
              </w:ins>
            </m:r>
          </m:e>
          <m:sub>
            <m:r>
              <w:ins w:id="3929" w:author="Wang Bin 王宾" w:date="2024-08-22T10:03:00Z" w16du:dateUtc="2024-08-22T02:03:00Z">
                <w:rPr>
                  <w:rFonts w:ascii="Cambria Math" w:eastAsia="等线"/>
                  <w:lang w:eastAsia="ko-KR"/>
                </w:rPr>
                <m:t>1</m:t>
              </w:ins>
            </m:r>
          </m:sub>
        </m:sSub>
        <m:r>
          <w:ins w:id="3930" w:author="Wang Bin 王宾" w:date="2024-08-22T10:03:00Z" w16du:dateUtc="2024-08-22T02:03:00Z">
            <w:rPr>
              <w:rFonts w:ascii="Cambria Math" w:eastAsia="等线"/>
              <w:lang w:eastAsia="ko-KR"/>
            </w:rPr>
            <m:t>(n)</m:t>
          </w:ins>
        </m:r>
        <m:sSub>
          <m:sSubPr>
            <m:ctrlPr>
              <w:ins w:id="3931" w:author="Wang Bin 王宾" w:date="2024-08-22T10:04:00Z" w16du:dateUtc="2024-08-22T02:04:00Z">
                <w:rPr>
                  <w:rFonts w:ascii="Cambria Math" w:eastAsia="等线" w:hAnsi="Cambria Math"/>
                  <w:i/>
                  <w:lang w:eastAsia="ko-KR"/>
                </w:rPr>
              </w:ins>
            </m:ctrlPr>
          </m:sSubPr>
          <m:e>
            <m:r>
              <w:ins w:id="3932" w:author="Wang Bin 王宾" w:date="2024-08-22T10:04:00Z" w16du:dateUtc="2024-08-22T02:04:00Z">
                <w:rPr>
                  <w:rFonts w:ascii="Cambria Math" w:eastAsia="等线"/>
                  <w:lang w:eastAsia="ko-KR"/>
                </w:rPr>
                <m:t>h</m:t>
              </w:ins>
            </m:r>
          </m:e>
          <m:sub>
            <m:r>
              <w:ins w:id="3933" w:author="Wang Bin 王宾" w:date="2024-08-22T10:04:00Z" w16du:dateUtc="2024-08-22T02:04:00Z">
                <w:rPr>
                  <w:rFonts w:ascii="Cambria Math" w:eastAsia="等线"/>
                  <w:lang w:eastAsia="ko-KR"/>
                </w:rPr>
                <m:t>1</m:t>
              </w:ins>
            </m:r>
          </m:sub>
        </m:sSub>
        <m:r>
          <w:ins w:id="3934" w:author="Wang Bin 王宾" w:date="2024-08-22T10:04:00Z" w16du:dateUtc="2024-08-22T02:04:00Z">
            <w:rPr>
              <w:rFonts w:ascii="Cambria Math" w:eastAsia="等线"/>
              <w:lang w:eastAsia="ko-KR"/>
            </w:rPr>
            <m:t>(n)</m:t>
          </w:ins>
        </m:r>
      </m:oMath>
      <w:del w:id="3935" w:author="Wang Bin 王宾" w:date="2024-08-22T10:03:00Z" w16du:dateUtc="2024-08-22T02:03:00Z">
        <w:r w:rsidRPr="007C5B3B" w:rsidDel="004133FF">
          <w:rPr>
            <w:rFonts w:eastAsia="等线"/>
            <w:position w:val="-12"/>
            <w:lang w:eastAsia="ko-KR"/>
          </w:rPr>
          <w:object w:dxaOrig="540" w:dyaOrig="360" w14:anchorId="6EF02A3C">
            <v:shape id="_x0000_i1032" type="#_x0000_t75" style="width:22.05pt;height:22.05pt" o:ole="">
              <v:imagedata r:id="rId72" o:title=""/>
            </v:shape>
            <o:OLEObject Type="Embed" ProgID="Equation.DSMT4" ShapeID="_x0000_i1032" DrawAspect="Content" ObjectID="_1785885296" r:id="rId73"/>
          </w:object>
        </w:r>
      </w:del>
      <w:r w:rsidRPr="007C5B3B">
        <w:rPr>
          <w:rFonts w:eastAsia="等线"/>
          <w:lang w:eastAsia="ko-KR"/>
        </w:rPr>
        <w:t xml:space="preserve"> and </w:t>
      </w:r>
      <m:oMath>
        <m:sSub>
          <m:sSubPr>
            <m:ctrlPr>
              <w:ins w:id="3936" w:author="Wang Bin 王宾" w:date="2024-08-22T10:03:00Z" w16du:dateUtc="2024-08-22T02:03:00Z">
                <w:rPr>
                  <w:rFonts w:ascii="Cambria Math" w:eastAsia="等线" w:hAnsi="Cambria Math"/>
                  <w:i/>
                  <w:lang w:eastAsia="ko-KR"/>
                </w:rPr>
              </w:ins>
            </m:ctrlPr>
          </m:sSubPr>
          <m:e>
            <m:r>
              <w:ins w:id="3937" w:author="Wang Bin 王宾" w:date="2024-08-22T10:03:00Z" w16du:dateUtc="2024-08-22T02:03:00Z">
                <w:rPr>
                  <w:rFonts w:ascii="Cambria Math" w:eastAsia="等线"/>
                  <w:lang w:eastAsia="ko-KR"/>
                </w:rPr>
                <m:t>h</m:t>
              </w:ins>
            </m:r>
          </m:e>
          <m:sub>
            <m:r>
              <w:ins w:id="3938" w:author="Wang Bin 王宾" w:date="2024-08-22T10:03:00Z" w16du:dateUtc="2024-08-22T02:03:00Z">
                <w:rPr>
                  <w:rFonts w:ascii="Cambria Math" w:eastAsia="等线"/>
                  <w:lang w:eastAsia="ko-KR"/>
                </w:rPr>
                <m:t>2</m:t>
              </w:ins>
            </m:r>
          </m:sub>
        </m:sSub>
        <m:r>
          <w:ins w:id="3939" w:author="Wang Bin 王宾" w:date="2024-08-22T10:03:00Z" w16du:dateUtc="2024-08-22T02:03:00Z">
            <w:rPr>
              <w:rFonts w:ascii="Cambria Math" w:eastAsia="等线"/>
              <w:lang w:eastAsia="ko-KR"/>
            </w:rPr>
            <m:t>(n)</m:t>
          </w:ins>
        </m:r>
        <m:sSub>
          <m:sSubPr>
            <m:ctrlPr>
              <w:ins w:id="3940" w:author="Wang Bin 王宾" w:date="2024-08-22T10:04:00Z" w16du:dateUtc="2024-08-22T02:04:00Z">
                <w:rPr>
                  <w:rFonts w:ascii="Cambria Math" w:eastAsia="等线" w:hAnsi="Cambria Math"/>
                  <w:i/>
                  <w:lang w:eastAsia="ko-KR"/>
                </w:rPr>
              </w:ins>
            </m:ctrlPr>
          </m:sSubPr>
          <m:e>
            <m:r>
              <w:ins w:id="3941" w:author="Wang Bin 王宾" w:date="2024-08-22T10:04:00Z" w16du:dateUtc="2024-08-22T02:04:00Z">
                <w:rPr>
                  <w:rFonts w:ascii="Cambria Math" w:eastAsia="等线" w:hAnsi="Cambria Math"/>
                  <w:lang w:eastAsia="ko-KR"/>
                </w:rPr>
                <m:t>h</m:t>
              </w:ins>
            </m:r>
          </m:e>
          <m:sub>
            <m:r>
              <w:ins w:id="3942" w:author="Wang Bin 王宾" w:date="2024-08-22T10:04:00Z" w16du:dateUtc="2024-08-22T02:04:00Z">
                <w:rPr>
                  <w:rFonts w:ascii="Cambria Math" w:eastAsia="等线" w:hAnsi="Cambria Math"/>
                  <w:lang w:eastAsia="ko-KR"/>
                </w:rPr>
                <m:t>2</m:t>
              </w:ins>
            </m:r>
          </m:sub>
        </m:sSub>
        <m:r>
          <w:ins w:id="3943" w:author="Wang Bin 王宾" w:date="2024-08-22T10:04:00Z" w16du:dateUtc="2024-08-22T02:04:00Z">
            <w:rPr>
              <w:rFonts w:ascii="Cambria Math" w:eastAsia="等线" w:hAnsi="Cambria Math"/>
              <w:lang w:eastAsia="ko-KR"/>
            </w:rPr>
            <m:t>(n)</m:t>
          </w:ins>
        </m:r>
      </m:oMath>
      <w:del w:id="3944" w:author="Wang Bin 王宾" w:date="2024-08-22T10:03:00Z" w16du:dateUtc="2024-08-22T02:03:00Z">
        <w:r w:rsidRPr="007C5B3B" w:rsidDel="004133FF">
          <w:rPr>
            <w:rFonts w:eastAsia="等线"/>
            <w:position w:val="-12"/>
            <w:lang w:eastAsia="ko-KR"/>
          </w:rPr>
          <w:object w:dxaOrig="580" w:dyaOrig="360" w14:anchorId="0E912F4B">
            <v:shape id="_x0000_i1033" type="#_x0000_t75" style="width:29.15pt;height:22.05pt" o:ole="">
              <v:imagedata r:id="rId74" o:title=""/>
            </v:shape>
            <o:OLEObject Type="Embed" ProgID="Equation.DSMT4" ShapeID="_x0000_i1033" DrawAspect="Content" ObjectID="_1785885297" r:id="rId75"/>
          </w:object>
        </w:r>
      </w:del>
      <w:ins w:id="3945" w:author="Wang Bin 王宾" w:date="2024-08-22T10:03:00Z" w16du:dateUtc="2024-08-22T02:03:00Z">
        <w:r w:rsidR="004133FF" w:rsidRPr="007C5B3B">
          <w:rPr>
            <w:rFonts w:eastAsia="等线"/>
            <w:lang w:eastAsia="ko-KR"/>
          </w:rPr>
          <w:t xml:space="preserve"> </w:t>
        </w:r>
      </w:ins>
      <w:r w:rsidRPr="007C5B3B">
        <w:rPr>
          <w:rFonts w:eastAsia="等线"/>
          <w:lang w:eastAsia="ko-KR"/>
        </w:rPr>
        <w:t xml:space="preserve">of the near-end room to a single microphone, forming the desired signal </w:t>
      </w:r>
      <m:oMath>
        <m:r>
          <w:ins w:id="3946" w:author="Wang Bin 王宾" w:date="2024-08-22T10:04:00Z" w16du:dateUtc="2024-08-22T02:04:00Z">
            <w:rPr>
              <w:rFonts w:ascii="Cambria Math" w:eastAsia="等线"/>
              <w:lang w:eastAsia="ko-KR"/>
            </w:rPr>
            <m:t>y(n)</m:t>
          </w:ins>
        </m:r>
      </m:oMath>
      <w:del w:id="3947" w:author="Wang Bin 王宾" w:date="2024-08-22T10:04:00Z" w16du:dateUtc="2024-08-22T02:04:00Z">
        <w:r w:rsidRPr="007C5B3B" w:rsidDel="004133FF">
          <w:rPr>
            <w:rFonts w:eastAsia="等线"/>
            <w:position w:val="-10"/>
            <w:lang w:eastAsia="ko-KR"/>
          </w:rPr>
          <w:object w:dxaOrig="499" w:dyaOrig="320" w14:anchorId="72D00E82">
            <v:shape id="_x0000_i1034" type="#_x0000_t75" style="width:22.05pt;height:13.3pt" o:ole="">
              <v:imagedata r:id="rId76" o:title=""/>
            </v:shape>
            <o:OLEObject Type="Embed" ProgID="Equation.DSMT4" ShapeID="_x0000_i1034" DrawAspect="Content" ObjectID="_1785885298" r:id="rId77"/>
          </w:object>
        </w:r>
      </w:del>
      <w:r w:rsidRPr="007C5B3B">
        <w:rPr>
          <w:rFonts w:eastAsia="等线"/>
          <w:lang w:eastAsia="ko-KR"/>
        </w:rPr>
        <w:t xml:space="preserve"> together with the noise signal </w:t>
      </w:r>
      <m:oMath>
        <m:r>
          <w:ins w:id="3948" w:author="Wang Bin 王宾" w:date="2024-08-22T10:04:00Z" w16du:dateUtc="2024-08-22T02:04:00Z">
            <w:rPr>
              <w:rFonts w:ascii="Cambria Math" w:eastAsia="等线"/>
              <w:lang w:eastAsia="ko-KR"/>
            </w:rPr>
            <m:t>d(n)</m:t>
          </w:ins>
        </m:r>
      </m:oMath>
      <w:del w:id="3949" w:author="Wang Bin 王宾" w:date="2024-08-22T10:04:00Z" w16du:dateUtc="2024-08-22T02:04:00Z">
        <w:r w:rsidRPr="007C5B3B" w:rsidDel="004133FF">
          <w:rPr>
            <w:rFonts w:eastAsia="等线"/>
            <w:position w:val="-10"/>
            <w:lang w:eastAsia="ko-KR"/>
          </w:rPr>
          <w:object w:dxaOrig="520" w:dyaOrig="320" w14:anchorId="32C98F42">
            <v:shape id="_x0000_i1035" type="#_x0000_t75" style="width:29.15pt;height:13.3pt" o:ole="">
              <v:imagedata r:id="rId78" o:title=""/>
            </v:shape>
            <o:OLEObject Type="Embed" ProgID="Equation.DSMT4" ShapeID="_x0000_i1035" DrawAspect="Content" ObjectID="_1785885299" r:id="rId79"/>
          </w:object>
        </w:r>
      </w:del>
      <w:r w:rsidRPr="007C5B3B">
        <w:rPr>
          <w:rFonts w:eastAsia="等线"/>
          <w:lang w:eastAsia="ko-KR"/>
        </w:rPr>
        <w:t xml:space="preserve">. Subsequently, two adaptive FIR filters </w:t>
      </w:r>
      <m:oMath>
        <m:sSub>
          <m:sSubPr>
            <m:ctrlPr>
              <w:ins w:id="3950" w:author="Wang Bin 王宾" w:date="2024-08-22T10:04:00Z" w16du:dateUtc="2024-08-22T02:04:00Z">
                <w:rPr>
                  <w:rFonts w:ascii="Cambria Math" w:eastAsia="等线" w:hAnsi="Cambria Math"/>
                  <w:i/>
                  <w:lang w:eastAsia="ko-KR"/>
                </w:rPr>
              </w:ins>
            </m:ctrlPr>
          </m:sSubPr>
          <m:e>
            <m:limUpp>
              <m:limUppPr>
                <m:ctrlPr>
                  <w:ins w:id="3951" w:author="Wang Bin 王宾" w:date="2024-08-22T10:04:00Z" w16du:dateUtc="2024-08-22T02:04:00Z">
                    <w:rPr>
                      <w:rFonts w:ascii="Cambria Math" w:eastAsia="等线" w:hAnsi="Cambria Math"/>
                      <w:i/>
                      <w:lang w:eastAsia="ko-KR"/>
                    </w:rPr>
                  </w:ins>
                </m:ctrlPr>
              </m:limUppPr>
              <m:e>
                <m:r>
                  <w:ins w:id="3952" w:author="Wang Bin 王宾" w:date="2024-08-22T10:04:00Z" w16du:dateUtc="2024-08-22T02:04:00Z">
                    <w:rPr>
                      <w:rFonts w:ascii="Cambria Math" w:eastAsia="等线"/>
                      <w:lang w:eastAsia="ko-KR"/>
                    </w:rPr>
                    <m:t>h</m:t>
                  </w:ins>
                </m:r>
              </m:e>
              <m:lim>
                <m:r>
                  <w:ins w:id="3953" w:author="Wang Bin 王宾" w:date="2024-08-22T10:04:00Z" w16du:dateUtc="2024-08-22T02:04:00Z">
                    <w:rPr>
                      <w:rFonts w:ascii="Cambria Math" w:eastAsia="等线" w:hAnsi="Cambria Math" w:cs="Cambria Math"/>
                      <w:lang w:eastAsia="ko-KR"/>
                    </w:rPr>
                    <m:t>∧</m:t>
                  </w:ins>
                </m:r>
              </m:lim>
            </m:limUpp>
          </m:e>
          <m:sub>
            <m:r>
              <w:ins w:id="3954" w:author="Wang Bin 王宾" w:date="2024-08-22T10:04:00Z" w16du:dateUtc="2024-08-22T02:04:00Z">
                <w:rPr>
                  <w:rFonts w:ascii="Cambria Math" w:eastAsia="等线"/>
                  <w:lang w:eastAsia="ko-KR"/>
                </w:rPr>
                <m:t>1</m:t>
              </w:ins>
            </m:r>
          </m:sub>
        </m:sSub>
        <m:r>
          <w:ins w:id="3955" w:author="Wang Bin 王宾" w:date="2024-08-22T10:04:00Z" w16du:dateUtc="2024-08-22T02:04:00Z">
            <w:rPr>
              <w:rFonts w:ascii="Cambria Math" w:eastAsia="等线"/>
              <w:lang w:eastAsia="ko-KR"/>
            </w:rPr>
            <m:t>(n)</m:t>
          </w:ins>
        </m:r>
        <m:sSub>
          <m:sSubPr>
            <m:ctrlPr>
              <w:ins w:id="3956" w:author="Wang Bin 王宾" w:date="2024-08-22T10:04:00Z" w16du:dateUtc="2024-08-22T02:04:00Z">
                <w:rPr>
                  <w:rFonts w:ascii="Cambria Math" w:eastAsia="等线" w:hAnsi="Cambria Math"/>
                  <w:i/>
                  <w:lang w:eastAsia="ko-KR"/>
                </w:rPr>
              </w:ins>
            </m:ctrlPr>
          </m:sSubPr>
          <m:e>
            <m:limUpp>
              <m:limUppPr>
                <m:ctrlPr>
                  <w:ins w:id="3957" w:author="Wang Bin 王宾" w:date="2024-08-22T10:04:00Z" w16du:dateUtc="2024-08-22T02:04:00Z">
                    <w:rPr>
                      <w:rFonts w:ascii="Cambria Math" w:eastAsia="等线" w:hAnsi="Cambria Math"/>
                      <w:i/>
                      <w:lang w:eastAsia="ko-KR"/>
                    </w:rPr>
                  </w:ins>
                </m:ctrlPr>
              </m:limUppPr>
              <m:e>
                <m:r>
                  <w:ins w:id="3958" w:author="Wang Bin 王宾" w:date="2024-08-22T10:04:00Z" w16du:dateUtc="2024-08-22T02:04:00Z">
                    <w:rPr>
                      <w:rFonts w:ascii="Cambria Math" w:eastAsia="等线" w:hAnsi="Cambria Math"/>
                      <w:lang w:eastAsia="ko-KR"/>
                    </w:rPr>
                    <m:t>h</m:t>
                  </w:ins>
                </m:r>
              </m:e>
              <m:lim>
                <m:r>
                  <w:ins w:id="3959" w:author="Wang Bin 王宾" w:date="2024-08-22T10:04:00Z" w16du:dateUtc="2024-08-22T02:04:00Z">
                    <w:rPr>
                      <w:rFonts w:ascii="Cambria Math" w:eastAsia="等线" w:hAnsi="Cambria Math"/>
                      <w:lang w:eastAsia="ko-KR"/>
                    </w:rPr>
                    <m:t>∧</m:t>
                  </w:ins>
                </m:r>
              </m:lim>
            </m:limUpp>
          </m:e>
          <m:sub>
            <m:r>
              <w:ins w:id="3960" w:author="Wang Bin 王宾" w:date="2024-08-22T10:04:00Z" w16du:dateUtc="2024-08-22T02:04:00Z">
                <w:rPr>
                  <w:rFonts w:ascii="Cambria Math" w:eastAsia="等线" w:hAnsi="Cambria Math"/>
                  <w:lang w:eastAsia="ko-KR"/>
                </w:rPr>
                <m:t>1</m:t>
              </w:ins>
            </m:r>
          </m:sub>
        </m:sSub>
        <m:r>
          <w:ins w:id="3961" w:author="Wang Bin 王宾" w:date="2024-08-22T10:04:00Z" w16du:dateUtc="2024-08-22T02:04:00Z">
            <w:rPr>
              <w:rFonts w:ascii="Cambria Math" w:eastAsia="等线" w:hAnsi="Cambria Math"/>
              <w:lang w:eastAsia="ko-KR"/>
            </w:rPr>
            <m:t>(n)</m:t>
          </w:ins>
        </m:r>
      </m:oMath>
      <w:del w:id="3962" w:author="Wang Bin 王宾" w:date="2024-08-22T10:04:00Z" w16du:dateUtc="2024-08-22T02:04:00Z">
        <w:r w:rsidRPr="007C5B3B" w:rsidDel="004133FF">
          <w:rPr>
            <w:rFonts w:eastAsia="等线"/>
            <w:position w:val="-10"/>
            <w:lang w:eastAsia="ko-KR"/>
          </w:rPr>
          <w:object w:dxaOrig="560" w:dyaOrig="480" w14:anchorId="79899E88">
            <v:shape id="_x0000_i1036" type="#_x0000_t75" style="width:29.15pt;height:29.15pt" o:ole="">
              <v:imagedata r:id="rId80" o:title=""/>
            </v:shape>
            <o:OLEObject Type="Embed" ProgID="Equation.DSMT4" ShapeID="_x0000_i1036" DrawAspect="Content" ObjectID="_1785885300" r:id="rId81"/>
          </w:object>
        </w:r>
      </w:del>
      <w:r w:rsidRPr="007C5B3B">
        <w:rPr>
          <w:rFonts w:eastAsia="等线"/>
          <w:lang w:eastAsia="ko-KR"/>
        </w:rPr>
        <w:t xml:space="preserve"> and </w:t>
      </w:r>
      <m:oMath>
        <m:sSub>
          <m:sSubPr>
            <m:ctrlPr>
              <w:ins w:id="3963" w:author="Wang Bin 王宾" w:date="2024-08-22T10:04:00Z" w16du:dateUtc="2024-08-22T02:04:00Z">
                <w:rPr>
                  <w:rFonts w:ascii="Cambria Math" w:eastAsia="等线" w:hAnsi="Cambria Math"/>
                  <w:i/>
                  <w:lang w:eastAsia="ko-KR"/>
                </w:rPr>
              </w:ins>
            </m:ctrlPr>
          </m:sSubPr>
          <m:e>
            <m:limUpp>
              <m:limUppPr>
                <m:ctrlPr>
                  <w:ins w:id="3964" w:author="Wang Bin 王宾" w:date="2024-08-22T10:04:00Z" w16du:dateUtc="2024-08-22T02:04:00Z">
                    <w:rPr>
                      <w:rFonts w:ascii="Cambria Math" w:eastAsia="等线" w:hAnsi="Cambria Math"/>
                      <w:i/>
                      <w:lang w:eastAsia="ko-KR"/>
                    </w:rPr>
                  </w:ins>
                </m:ctrlPr>
              </m:limUppPr>
              <m:e>
                <m:r>
                  <w:ins w:id="3965" w:author="Wang Bin 王宾" w:date="2024-08-22T10:04:00Z" w16du:dateUtc="2024-08-22T02:04:00Z">
                    <w:rPr>
                      <w:rFonts w:ascii="Cambria Math" w:eastAsia="等线"/>
                      <w:lang w:eastAsia="ko-KR"/>
                    </w:rPr>
                    <m:t>h</m:t>
                  </w:ins>
                </m:r>
              </m:e>
              <m:lim>
                <m:r>
                  <w:ins w:id="3966" w:author="Wang Bin 王宾" w:date="2024-08-22T10:04:00Z" w16du:dateUtc="2024-08-22T02:04:00Z">
                    <w:rPr>
                      <w:rFonts w:ascii="Cambria Math" w:eastAsia="等线" w:hAnsi="Cambria Math" w:cs="Cambria Math"/>
                      <w:lang w:eastAsia="ko-KR"/>
                    </w:rPr>
                    <m:t>∧</m:t>
                  </w:ins>
                </m:r>
              </m:lim>
            </m:limUpp>
          </m:e>
          <m:sub>
            <m:r>
              <w:ins w:id="3967" w:author="Wang Bin 王宾" w:date="2024-08-22T10:04:00Z" w16du:dateUtc="2024-08-22T02:04:00Z">
                <w:rPr>
                  <w:rFonts w:ascii="Cambria Math" w:eastAsia="等线"/>
                  <w:lang w:eastAsia="ko-KR"/>
                </w:rPr>
                <m:t>2</m:t>
              </w:ins>
            </m:r>
          </m:sub>
        </m:sSub>
        <m:r>
          <w:ins w:id="3968" w:author="Wang Bin 王宾" w:date="2024-08-22T10:04:00Z" w16du:dateUtc="2024-08-22T02:04:00Z">
            <w:rPr>
              <w:rFonts w:ascii="Cambria Math" w:eastAsia="等线"/>
              <w:lang w:eastAsia="ko-KR"/>
            </w:rPr>
            <m:t>(n)</m:t>
          </w:ins>
        </m:r>
      </m:oMath>
      <w:del w:id="3969" w:author="Wang Bin 王宾" w:date="2024-08-22T10:04:00Z" w16du:dateUtc="2024-08-22T02:04:00Z">
        <w:r w:rsidRPr="007C5B3B" w:rsidDel="004133FF">
          <w:rPr>
            <w:rFonts w:eastAsia="等线"/>
            <w:position w:val="-10"/>
            <w:lang w:eastAsia="ko-KR"/>
          </w:rPr>
          <w:object w:dxaOrig="580" w:dyaOrig="480" w14:anchorId="2F93B328">
            <v:shape id="_x0000_i1037" type="#_x0000_t75" style="width:29.15pt;height:22.05pt" o:ole="">
              <v:imagedata r:id="rId82" o:title=""/>
            </v:shape>
            <o:OLEObject Type="Embed" ProgID="Equation.DSMT4" ShapeID="_x0000_i1037" DrawAspect="Content" ObjectID="_1785885301" r:id="rId83"/>
          </w:object>
        </w:r>
      </w:del>
      <w:ins w:id="3970"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are employed to estimate the impulse responses </w:t>
      </w:r>
      <m:oMath>
        <m:sSub>
          <m:sSubPr>
            <m:ctrlPr>
              <w:ins w:id="3971" w:author="Wang Bin 王宾" w:date="2024-08-22T10:04:00Z" w16du:dateUtc="2024-08-22T02:04:00Z">
                <w:rPr>
                  <w:rFonts w:ascii="Cambria Math" w:eastAsia="等线" w:hAnsi="Cambria Math"/>
                  <w:i/>
                  <w:lang w:eastAsia="ko-KR"/>
                </w:rPr>
              </w:ins>
            </m:ctrlPr>
          </m:sSubPr>
          <m:e>
            <m:r>
              <w:ins w:id="3972" w:author="Wang Bin 王宾" w:date="2024-08-22T10:04:00Z" w16du:dateUtc="2024-08-22T02:04:00Z">
                <w:rPr>
                  <w:rFonts w:ascii="Cambria Math" w:eastAsia="等线"/>
                  <w:lang w:eastAsia="ko-KR"/>
                </w:rPr>
                <m:t>h</m:t>
              </w:ins>
            </m:r>
          </m:e>
          <m:sub>
            <m:r>
              <w:ins w:id="3973" w:author="Wang Bin 王宾" w:date="2024-08-22T10:04:00Z" w16du:dateUtc="2024-08-22T02:04:00Z">
                <w:rPr>
                  <w:rFonts w:ascii="Cambria Math" w:eastAsia="等线"/>
                  <w:lang w:eastAsia="ko-KR"/>
                </w:rPr>
                <m:t>1</m:t>
              </w:ins>
            </m:r>
          </m:sub>
        </m:sSub>
        <m:r>
          <w:ins w:id="3974" w:author="Wang Bin 王宾" w:date="2024-08-22T10:04:00Z" w16du:dateUtc="2024-08-22T02:04:00Z">
            <w:rPr>
              <w:rFonts w:ascii="Cambria Math" w:eastAsia="等线"/>
              <w:lang w:eastAsia="ko-KR"/>
            </w:rPr>
            <m:t>(n)</m:t>
          </w:ins>
        </m:r>
        <m:sSub>
          <m:sSubPr>
            <m:ctrlPr>
              <w:ins w:id="3975" w:author="Wang Bin 王宾" w:date="2024-08-22T10:04:00Z" w16du:dateUtc="2024-08-22T02:04:00Z">
                <w:rPr>
                  <w:rFonts w:ascii="Cambria Math" w:eastAsia="等线" w:hAnsi="Cambria Math"/>
                  <w:i/>
                  <w:lang w:eastAsia="ko-KR"/>
                </w:rPr>
              </w:ins>
            </m:ctrlPr>
          </m:sSubPr>
          <m:e>
            <m:r>
              <w:ins w:id="3976" w:author="Wang Bin 王宾" w:date="2024-08-22T10:04:00Z" w16du:dateUtc="2024-08-22T02:04:00Z">
                <w:rPr>
                  <w:rFonts w:ascii="Cambria Math" w:eastAsia="等线"/>
                  <w:lang w:eastAsia="ko-KR"/>
                </w:rPr>
                <m:t>h</m:t>
              </w:ins>
            </m:r>
          </m:e>
          <m:sub>
            <m:r>
              <w:ins w:id="3977" w:author="Wang Bin 王宾" w:date="2024-08-22T10:04:00Z" w16du:dateUtc="2024-08-22T02:04:00Z">
                <w:rPr>
                  <w:rFonts w:ascii="Cambria Math" w:eastAsia="等线"/>
                  <w:lang w:eastAsia="ko-KR"/>
                </w:rPr>
                <m:t>1</m:t>
              </w:ins>
            </m:r>
          </m:sub>
        </m:sSub>
        <m:r>
          <w:ins w:id="3978" w:author="Wang Bin 王宾" w:date="2024-08-22T10:04:00Z" w16du:dateUtc="2024-08-22T02:04:00Z">
            <w:rPr>
              <w:rFonts w:ascii="Cambria Math" w:eastAsia="等线"/>
              <w:lang w:eastAsia="ko-KR"/>
            </w:rPr>
            <m:t>(n)</m:t>
          </w:ins>
        </m:r>
      </m:oMath>
      <w:del w:id="3979" w:author="Wang Bin 王宾" w:date="2024-08-22T10:04:00Z" w16du:dateUtc="2024-08-22T02:04:00Z">
        <w:r w:rsidRPr="007C5B3B" w:rsidDel="004133FF">
          <w:rPr>
            <w:rFonts w:eastAsia="等线"/>
            <w:position w:val="-12"/>
            <w:lang w:eastAsia="ko-KR"/>
          </w:rPr>
          <w:object w:dxaOrig="540" w:dyaOrig="360" w14:anchorId="504CC0CD">
            <v:shape id="_x0000_i1038" type="#_x0000_t75" style="width:22.05pt;height:22.05pt" o:ole="">
              <v:imagedata r:id="rId84" o:title=""/>
            </v:shape>
            <o:OLEObject Type="Embed" ProgID="Equation.DSMT4" ShapeID="_x0000_i1038" DrawAspect="Content" ObjectID="_1785885302" r:id="rId85"/>
          </w:object>
        </w:r>
      </w:del>
      <w:r w:rsidRPr="007C5B3B">
        <w:rPr>
          <w:rFonts w:eastAsia="等线"/>
          <w:lang w:eastAsia="ko-KR"/>
        </w:rPr>
        <w:t xml:space="preserve"> and </w:t>
      </w:r>
      <m:oMath>
        <m:sSub>
          <m:sSubPr>
            <m:ctrlPr>
              <w:ins w:id="3980" w:author="Wang Bin 王宾" w:date="2024-08-22T10:04:00Z" w16du:dateUtc="2024-08-22T02:04:00Z">
                <w:rPr>
                  <w:rFonts w:ascii="Cambria Math" w:eastAsia="等线" w:hAnsi="Cambria Math"/>
                  <w:i/>
                  <w:lang w:eastAsia="ko-KR"/>
                </w:rPr>
              </w:ins>
            </m:ctrlPr>
          </m:sSubPr>
          <m:e>
            <m:r>
              <w:ins w:id="3981" w:author="Wang Bin 王宾" w:date="2024-08-22T10:04:00Z" w16du:dateUtc="2024-08-22T02:04:00Z">
                <w:rPr>
                  <w:rFonts w:ascii="Cambria Math" w:eastAsia="等线"/>
                  <w:lang w:eastAsia="ko-KR"/>
                </w:rPr>
                <m:t>h</m:t>
              </w:ins>
            </m:r>
          </m:e>
          <m:sub>
            <m:r>
              <w:ins w:id="3982" w:author="Wang Bin 王宾" w:date="2024-08-22T10:04:00Z" w16du:dateUtc="2024-08-22T02:04:00Z">
                <w:rPr>
                  <w:rFonts w:ascii="Cambria Math" w:eastAsia="等线"/>
                  <w:lang w:eastAsia="ko-KR"/>
                </w:rPr>
                <m:t>2</m:t>
              </w:ins>
            </m:r>
          </m:sub>
        </m:sSub>
        <m:r>
          <w:ins w:id="3983" w:author="Wang Bin 王宾" w:date="2024-08-22T10:04:00Z" w16du:dateUtc="2024-08-22T02:04:00Z">
            <w:rPr>
              <w:rFonts w:ascii="Cambria Math" w:eastAsia="等线"/>
              <w:lang w:eastAsia="ko-KR"/>
            </w:rPr>
            <m:t>(n)</m:t>
          </w:ins>
        </m:r>
        <m:sSub>
          <m:sSubPr>
            <m:ctrlPr>
              <w:ins w:id="3984" w:author="Wang Bin 王宾" w:date="2024-08-22T10:04:00Z" w16du:dateUtc="2024-08-22T02:04:00Z">
                <w:rPr>
                  <w:rFonts w:ascii="Cambria Math" w:eastAsia="等线" w:hAnsi="Cambria Math"/>
                  <w:i/>
                  <w:lang w:eastAsia="ko-KR"/>
                </w:rPr>
              </w:ins>
            </m:ctrlPr>
          </m:sSubPr>
          <m:e>
            <m:r>
              <w:ins w:id="3985" w:author="Wang Bin 王宾" w:date="2024-08-22T10:04:00Z" w16du:dateUtc="2024-08-22T02:04:00Z">
                <w:rPr>
                  <w:rFonts w:ascii="Cambria Math" w:eastAsia="等线" w:hAnsi="Cambria Math"/>
                  <w:lang w:eastAsia="ko-KR"/>
                </w:rPr>
                <m:t>h</m:t>
              </w:ins>
            </m:r>
          </m:e>
          <m:sub>
            <m:r>
              <w:ins w:id="3986" w:author="Wang Bin 王宾" w:date="2024-08-22T10:04:00Z" w16du:dateUtc="2024-08-22T02:04:00Z">
                <w:rPr>
                  <w:rFonts w:ascii="Cambria Math" w:eastAsia="等线" w:hAnsi="Cambria Math"/>
                  <w:lang w:eastAsia="ko-KR"/>
                </w:rPr>
                <m:t>2</m:t>
              </w:ins>
            </m:r>
          </m:sub>
        </m:sSub>
        <m:r>
          <w:ins w:id="3987" w:author="Wang Bin 王宾" w:date="2024-08-22T10:04:00Z" w16du:dateUtc="2024-08-22T02:04:00Z">
            <w:rPr>
              <w:rFonts w:ascii="Cambria Math" w:eastAsia="等线" w:hAnsi="Cambria Math"/>
              <w:lang w:eastAsia="ko-KR"/>
            </w:rPr>
            <m:t>(n)</m:t>
          </w:ins>
        </m:r>
      </m:oMath>
      <w:del w:id="3988" w:author="Wang Bin 王宾" w:date="2024-08-22T10:04:00Z" w16du:dateUtc="2024-08-22T02:04:00Z">
        <w:r w:rsidRPr="007C5B3B" w:rsidDel="004133FF">
          <w:rPr>
            <w:rFonts w:eastAsia="等线"/>
            <w:position w:val="-12"/>
            <w:lang w:eastAsia="ko-KR"/>
          </w:rPr>
          <w:object w:dxaOrig="580" w:dyaOrig="360" w14:anchorId="2B8D45F3">
            <v:shape id="_x0000_i1039" type="#_x0000_t75" style="width:29.15pt;height:22.05pt" o:ole="">
              <v:imagedata r:id="rId86" o:title=""/>
            </v:shape>
            <o:OLEObject Type="Embed" ProgID="Equation.DSMT4" ShapeID="_x0000_i1039" DrawAspect="Content" ObjectID="_1785885303" r:id="rId87"/>
          </w:object>
        </w:r>
      </w:del>
      <w:r w:rsidRPr="007C5B3B">
        <w:rPr>
          <w:rFonts w:eastAsia="等线"/>
          <w:lang w:eastAsia="ko-KR"/>
        </w:rPr>
        <w:t xml:space="preserve"> of the near-end room, yielding the estimated desired signal </w:t>
      </w:r>
      <m:oMath>
        <m:limUpp>
          <m:limUppPr>
            <m:ctrlPr>
              <w:ins w:id="3989" w:author="Wang Bin 王宾" w:date="2024-08-22T10:04:00Z" w16du:dateUtc="2024-08-22T02:04:00Z">
                <w:rPr>
                  <w:rFonts w:ascii="Cambria Math" w:eastAsia="等线" w:hAnsi="Cambria Math"/>
                  <w:i/>
                  <w:lang w:eastAsia="ko-KR"/>
                </w:rPr>
              </w:ins>
            </m:ctrlPr>
          </m:limUppPr>
          <m:e>
            <m:r>
              <w:ins w:id="3990" w:author="Wang Bin 王宾" w:date="2024-08-22T10:04:00Z" w16du:dateUtc="2024-08-22T02:04:00Z">
                <w:rPr>
                  <w:rFonts w:ascii="Cambria Math" w:eastAsia="等线" w:hAnsi="Cambria Math"/>
                  <w:lang w:eastAsia="ko-KR"/>
                </w:rPr>
                <m:t>y</m:t>
              </w:ins>
            </m:r>
          </m:e>
          <m:lim>
            <m:r>
              <w:ins w:id="3991" w:author="Wang Bin 王宾" w:date="2024-08-22T10:04:00Z" w16du:dateUtc="2024-08-22T02:04:00Z">
                <w:rPr>
                  <w:rFonts w:ascii="Cambria Math" w:eastAsia="等线" w:hAnsi="Cambria Math"/>
                  <w:lang w:eastAsia="ko-KR"/>
                </w:rPr>
                <m:t>∧</m:t>
              </w:ins>
            </m:r>
          </m:lim>
        </m:limUpp>
        <m:r>
          <w:ins w:id="3992" w:author="Wang Bin 王宾" w:date="2024-08-22T10:04:00Z" w16du:dateUtc="2024-08-22T02:04:00Z">
            <w:rPr>
              <w:rFonts w:ascii="Cambria Math" w:eastAsia="等线" w:hAnsi="Cambria Math"/>
              <w:lang w:eastAsia="ko-KR"/>
            </w:rPr>
            <m:t>(n)</m:t>
          </w:ins>
        </m:r>
      </m:oMath>
      <w:del w:id="3993" w:author="Wang Bin 王宾" w:date="2024-08-22T10:04:00Z" w16du:dateUtc="2024-08-22T02:04:00Z">
        <w:r w:rsidRPr="007C5B3B" w:rsidDel="004133FF">
          <w:rPr>
            <w:rFonts w:eastAsia="等线"/>
            <w:position w:val="-10"/>
            <w:lang w:eastAsia="ko-KR"/>
          </w:rPr>
          <w:object w:dxaOrig="499" w:dyaOrig="480" w14:anchorId="65C14E12">
            <v:shape id="_x0000_i1040" type="#_x0000_t75" style="width:22.05pt;height:22.05pt" o:ole="">
              <v:imagedata r:id="rId88" o:title=""/>
            </v:shape>
            <o:OLEObject Type="Embed" ProgID="Equation.DSMT4" ShapeID="_x0000_i1040" DrawAspect="Content" ObjectID="_1785885304" r:id="rId89"/>
          </w:object>
        </w:r>
      </w:del>
      <w:r w:rsidRPr="007C5B3B">
        <w:rPr>
          <w:rFonts w:eastAsia="等线"/>
          <w:lang w:eastAsia="ko-KR"/>
        </w:rPr>
        <w:t xml:space="preserve">. Finally, the difference between the desired signal and the estimated desired signal which termed as the error signal </w:t>
      </w:r>
      <m:oMath>
        <m:r>
          <w:ins w:id="3994" w:author="Wang Bin 王宾" w:date="2024-08-22T10:04:00Z" w16du:dateUtc="2024-08-22T02:04:00Z">
            <w:rPr>
              <w:rFonts w:ascii="Cambria Math" w:eastAsia="等线"/>
              <w:lang w:eastAsia="ko-KR"/>
            </w:rPr>
            <m:t>e(n)</m:t>
          </w:ins>
        </m:r>
      </m:oMath>
      <w:del w:id="3995" w:author="Wang Bin 王宾" w:date="2024-08-22T10:04:00Z" w16du:dateUtc="2024-08-22T02:04:00Z">
        <w:r w:rsidRPr="007C5B3B" w:rsidDel="004133FF">
          <w:rPr>
            <w:rFonts w:eastAsia="等线"/>
            <w:position w:val="-10"/>
            <w:lang w:eastAsia="ko-KR"/>
          </w:rPr>
          <w:object w:dxaOrig="480" w:dyaOrig="320" w14:anchorId="43DCFDBA">
            <v:shape id="_x0000_i1041" type="#_x0000_t75" style="width:22.05pt;height:13.3pt" o:ole="">
              <v:imagedata r:id="rId90" o:title=""/>
            </v:shape>
            <o:OLEObject Type="Embed" ProgID="Equation.DSMT4" ShapeID="_x0000_i1041" DrawAspect="Content" ObjectID="_1785885305" r:id="rId91"/>
          </w:object>
        </w:r>
      </w:del>
      <w:ins w:id="3996" w:author="Wang Bin 王宾" w:date="2024-08-22T10:04:00Z" w16du:dateUtc="2024-08-22T02:04:00Z">
        <w:r w:rsidR="004133FF" w:rsidRPr="007C5B3B">
          <w:rPr>
            <w:rFonts w:eastAsia="等线"/>
            <w:lang w:eastAsia="ko-KR"/>
          </w:rPr>
          <w:t xml:space="preserve"> </w:t>
        </w:r>
      </w:ins>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3997" w:name="_Toc175215376"/>
      <w:r>
        <w:rPr>
          <w:lang w:eastAsia="ko-KR"/>
        </w:rPr>
        <w:t>B.</w:t>
      </w:r>
      <w:r w:rsidR="00590F6F">
        <w:rPr>
          <w:rFonts w:hint="eastAsia"/>
          <w:lang w:eastAsia="zh-CN"/>
        </w:rPr>
        <w:t>2</w:t>
      </w:r>
      <w:r w:rsidR="00590F6F">
        <w:rPr>
          <w:lang w:eastAsia="ko-KR"/>
        </w:rPr>
        <w:tab/>
      </w:r>
      <w:r w:rsidR="007C5B3B" w:rsidRPr="007C5B3B">
        <w:rPr>
          <w:lang w:eastAsia="ko-KR"/>
        </w:rPr>
        <w:t>Intuitive understanding of Stereo AEC</w:t>
      </w:r>
      <w:bookmarkEnd w:id="3997"/>
    </w:p>
    <w:p w14:paraId="27E34F4E" w14:textId="1CDAA77D"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ins w:id="3998" w:author="Wang Bin 王宾" w:date="2024-08-22T10:08:00Z" w16du:dateUtc="2024-08-22T02:08:00Z">
        <w:r w:rsidR="004133FF">
          <w:rPr>
            <w:rFonts w:eastAsia="等线" w:hint="eastAsia"/>
            <w:lang w:eastAsia="zh-CN"/>
          </w:rPr>
          <w:t>B.</w:t>
        </w:r>
      </w:ins>
      <w:del w:id="3999" w:author="Wang Bin 王宾" w:date="2024-08-22T10:08:00Z" w16du:dateUtc="2024-08-22T02:08:00Z">
        <w:r w:rsidRPr="007C5B3B" w:rsidDel="004133FF">
          <w:rPr>
            <w:rFonts w:eastAsia="等线"/>
            <w:lang w:eastAsia="ko-KR"/>
          </w:rPr>
          <w:delText xml:space="preserve"> 7.1.3</w:delText>
        </w:r>
      </w:del>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ins w:id="4000" w:author="Wang Bin 王宾" w:date="2024-08-22T10:04:00Z" w16du:dateUtc="2024-08-22T02:04:00Z">
                <w:rPr>
                  <w:rFonts w:ascii="Cambria Math" w:eastAsia="等线" w:hAnsi="Cambria Math"/>
                  <w:i/>
                  <w:lang w:eastAsia="ko-KR"/>
                </w:rPr>
              </w:ins>
            </m:ctrlPr>
          </m:limUppPr>
          <m:e>
            <m:r>
              <w:ins w:id="4001" w:author="Wang Bin 王宾" w:date="2024-08-22T10:04:00Z" w16du:dateUtc="2024-08-22T02:04:00Z">
                <w:rPr>
                  <w:rFonts w:ascii="Cambria Math" w:eastAsia="等线"/>
                  <w:lang w:eastAsia="ko-KR"/>
                </w:rPr>
                <m:t>h</m:t>
              </w:ins>
            </m:r>
          </m:e>
          <m:lim>
            <m:r>
              <w:ins w:id="4002" w:author="Wang Bin 王宾" w:date="2024-08-22T10:04:00Z" w16du:dateUtc="2024-08-22T02:04:00Z">
                <w:rPr>
                  <w:rFonts w:ascii="Cambria Math" w:eastAsia="等线"/>
                  <w:lang w:eastAsia="ko-KR"/>
                </w:rPr>
                <m:t>~</m:t>
              </w:ins>
            </m:r>
          </m:lim>
        </m:limUpp>
        <m:r>
          <w:ins w:id="4003" w:author="Wang Bin 王宾" w:date="2024-08-22T10:04:00Z" w16du:dateUtc="2024-08-22T02:04:00Z">
            <w:rPr>
              <w:rFonts w:ascii="Cambria Math" w:eastAsia="等线"/>
              <w:lang w:eastAsia="ko-KR"/>
            </w:rPr>
            <m:t>=</m:t>
          </w:ins>
        </m:r>
        <m:r>
          <w:ins w:id="4004" w:author="Wang Bin 王宾" w:date="2024-08-22T10:04:00Z" w16du:dateUtc="2024-08-22T02:04:00Z">
            <w:rPr>
              <w:rFonts w:ascii="Cambria Math" w:eastAsia="等线"/>
              <w:lang w:eastAsia="ko-KR"/>
            </w:rPr>
            <m:t>h-</m:t>
          </w:ins>
        </m:r>
        <m:limUpp>
          <m:limUppPr>
            <m:ctrlPr>
              <w:ins w:id="4005" w:author="Wang Bin 王宾" w:date="2024-08-22T10:04:00Z" w16du:dateUtc="2024-08-22T02:04:00Z">
                <w:rPr>
                  <w:rFonts w:ascii="Cambria Math" w:eastAsia="等线" w:hAnsi="Cambria Math"/>
                  <w:i/>
                  <w:lang w:eastAsia="ko-KR"/>
                </w:rPr>
              </w:ins>
            </m:ctrlPr>
          </m:limUppPr>
          <m:e>
            <m:r>
              <w:ins w:id="4006" w:author="Wang Bin 王宾" w:date="2024-08-22T10:04:00Z" w16du:dateUtc="2024-08-22T02:04:00Z">
                <w:rPr>
                  <w:rFonts w:ascii="Cambria Math" w:eastAsia="等线"/>
                  <w:lang w:eastAsia="ko-KR"/>
                </w:rPr>
                <m:t>h</m:t>
              </w:ins>
            </m:r>
          </m:e>
          <m:lim>
            <m:r>
              <w:ins w:id="4007" w:author="Wang Bin 王宾" w:date="2024-08-22T10:04:00Z" w16du:dateUtc="2024-08-22T02:04:00Z">
                <w:rPr>
                  <w:rFonts w:ascii="Cambria Math" w:eastAsia="等线" w:hAnsi="Cambria Math" w:cs="Cambria Math"/>
                  <w:lang w:eastAsia="ko-KR"/>
                </w:rPr>
                <m:t>∧</m:t>
              </w:ins>
            </m:r>
          </m:lim>
        </m:limUpp>
      </m:oMath>
      <w:del w:id="4008" w:author="Wang Bin 王宾" w:date="2024-08-22T10:04:00Z" w16du:dateUtc="2024-08-22T02:04:00Z">
        <w:r w:rsidRPr="007C5B3B" w:rsidDel="004133FF">
          <w:rPr>
            <w:rFonts w:eastAsia="等线"/>
            <w:position w:val="-6"/>
            <w:lang w:eastAsia="ko-KR"/>
          </w:rPr>
          <w:object w:dxaOrig="900" w:dyaOrig="440" w14:anchorId="0FFEA5B6">
            <v:shape id="_x0000_i1042" type="#_x0000_t75" style="width:49.95pt;height:22.05pt" o:ole="">
              <v:imagedata r:id="rId92" o:title=""/>
            </v:shape>
            <o:OLEObject Type="Embed" ProgID="Equation.DSMT4" ShapeID="_x0000_i1042" DrawAspect="Content" ObjectID="_1785885306" r:id="rId93"/>
          </w:object>
        </w:r>
      </w:del>
      <w:r w:rsidRPr="007C5B3B">
        <w:rPr>
          <w:rFonts w:eastAsia="等线"/>
          <w:lang w:eastAsia="ko-KR"/>
        </w:rPr>
        <w:t xml:space="preserve"> as the filter misalignment vector. Ideally,</w:t>
      </w:r>
    </w:p>
    <w:p w14:paraId="56662A84" w14:textId="6BD92886" w:rsidR="007C5B3B" w:rsidRPr="007C5B3B" w:rsidRDefault="00000000" w:rsidP="004133FF">
      <w:pPr>
        <w:jc w:val="center"/>
        <w:rPr>
          <w:rFonts w:eastAsia="等线"/>
          <w:lang w:eastAsia="ko-KR"/>
        </w:rPr>
      </w:pPr>
      <m:oMath>
        <m:sSub>
          <m:sSubPr>
            <m:ctrlPr>
              <w:ins w:id="4009" w:author="Wang Bin 王宾" w:date="2024-08-22T10:04:00Z" w16du:dateUtc="2024-08-22T02:04:00Z">
                <w:rPr>
                  <w:rFonts w:ascii="Cambria Math" w:eastAsia="等线" w:hAnsi="Cambria Math"/>
                  <w:i/>
                  <w:lang w:eastAsia="ko-KR"/>
                </w:rPr>
              </w:ins>
            </m:ctrlPr>
          </m:sSubPr>
          <m:e>
            <m:acc>
              <m:accPr>
                <m:chr m:val="̃"/>
                <m:ctrlPr>
                  <w:ins w:id="4010" w:author="Wang Bin 王宾" w:date="2024-08-22T10:04:00Z" w16du:dateUtc="2024-08-22T02:04:00Z">
                    <w:rPr>
                      <w:rFonts w:ascii="Cambria Math" w:eastAsia="等线" w:hAnsi="Cambria Math"/>
                      <w:i/>
                      <w:lang w:eastAsia="ko-KR"/>
                    </w:rPr>
                  </w:ins>
                </m:ctrlPr>
              </m:accPr>
              <m:e>
                <m:r>
                  <w:ins w:id="4011" w:author="Wang Bin 王宾" w:date="2024-08-22T10:04:00Z" w16du:dateUtc="2024-08-22T02:04:00Z">
                    <w:rPr>
                      <w:rFonts w:ascii="Cambria Math" w:eastAsia="等线"/>
                      <w:lang w:eastAsia="ko-KR"/>
                    </w:rPr>
                    <m:t>h</m:t>
                  </w:ins>
                </m:r>
              </m:e>
            </m:acc>
          </m:e>
          <m:sub>
            <m:r>
              <w:ins w:id="4012" w:author="Wang Bin 王宾" w:date="2024-08-22T10:04:00Z" w16du:dateUtc="2024-08-22T02:04:00Z">
                <w:rPr>
                  <w:rFonts w:ascii="Cambria Math" w:eastAsia="等线"/>
                  <w:lang w:eastAsia="ko-KR"/>
                </w:rPr>
                <m:t>1</m:t>
              </w:ins>
            </m:r>
          </m:sub>
        </m:sSub>
        <m:r>
          <w:ins w:id="4013" w:author="Wang Bin 王宾" w:date="2024-08-22T10:04:00Z" w16du:dateUtc="2024-08-22T02:04:00Z">
            <w:rPr>
              <w:rFonts w:ascii="Cambria Math" w:eastAsia="等线" w:hAnsi="Cambria Math" w:cs="Cambria Math"/>
              <w:lang w:eastAsia="ko-KR"/>
            </w:rPr>
            <m:t>*</m:t>
          </w:ins>
        </m:r>
        <m:sSub>
          <m:sSubPr>
            <m:ctrlPr>
              <w:ins w:id="4014" w:author="Wang Bin 王宾" w:date="2024-08-22T10:04:00Z" w16du:dateUtc="2024-08-22T02:04:00Z">
                <w:rPr>
                  <w:rFonts w:ascii="Cambria Math" w:eastAsia="等线" w:hAnsi="Cambria Math"/>
                  <w:i/>
                  <w:lang w:eastAsia="ko-KR"/>
                </w:rPr>
              </w:ins>
            </m:ctrlPr>
          </m:sSubPr>
          <m:e>
            <m:r>
              <w:ins w:id="4015" w:author="Wang Bin 王宾" w:date="2024-08-22T10:04:00Z" w16du:dateUtc="2024-08-22T02:04:00Z">
                <w:rPr>
                  <w:rFonts w:ascii="Cambria Math" w:eastAsia="等线"/>
                  <w:lang w:eastAsia="ko-KR"/>
                </w:rPr>
                <m:t>x</m:t>
              </w:ins>
            </m:r>
          </m:e>
          <m:sub>
            <m:r>
              <w:ins w:id="4016" w:author="Wang Bin 王宾" w:date="2024-08-22T10:04:00Z" w16du:dateUtc="2024-08-22T02:04:00Z">
                <w:rPr>
                  <w:rFonts w:ascii="Cambria Math" w:eastAsia="等线"/>
                  <w:lang w:eastAsia="ko-KR"/>
                </w:rPr>
                <m:t>1</m:t>
              </w:ins>
            </m:r>
          </m:sub>
        </m:sSub>
        <m:r>
          <w:ins w:id="4017" w:author="Wang Bin 王宾" w:date="2024-08-22T10:04:00Z" w16du:dateUtc="2024-08-22T02:04:00Z">
            <w:rPr>
              <w:rFonts w:ascii="Cambria Math" w:eastAsia="等线"/>
              <w:lang w:eastAsia="ko-KR"/>
            </w:rPr>
            <m:t>+</m:t>
          </w:ins>
        </m:r>
        <m:sSub>
          <m:sSubPr>
            <m:ctrlPr>
              <w:ins w:id="4018" w:author="Wang Bin 王宾" w:date="2024-08-22T10:04:00Z" w16du:dateUtc="2024-08-22T02:04:00Z">
                <w:rPr>
                  <w:rFonts w:ascii="Cambria Math" w:eastAsia="等线" w:hAnsi="Cambria Math"/>
                  <w:i/>
                  <w:lang w:eastAsia="ko-KR"/>
                </w:rPr>
              </w:ins>
            </m:ctrlPr>
          </m:sSubPr>
          <m:e>
            <m:acc>
              <m:accPr>
                <m:chr m:val="̃"/>
                <m:ctrlPr>
                  <w:ins w:id="4019" w:author="Wang Bin 王宾" w:date="2024-08-22T10:04:00Z" w16du:dateUtc="2024-08-22T02:04:00Z">
                    <w:rPr>
                      <w:rFonts w:ascii="Cambria Math" w:eastAsia="等线" w:hAnsi="Cambria Math"/>
                      <w:i/>
                      <w:lang w:eastAsia="ko-KR"/>
                    </w:rPr>
                  </w:ins>
                </m:ctrlPr>
              </m:accPr>
              <m:e>
                <m:r>
                  <w:ins w:id="4020" w:author="Wang Bin 王宾" w:date="2024-08-22T10:04:00Z" w16du:dateUtc="2024-08-22T02:04:00Z">
                    <w:rPr>
                      <w:rFonts w:ascii="Cambria Math" w:eastAsia="等线"/>
                      <w:lang w:eastAsia="ko-KR"/>
                    </w:rPr>
                    <m:t>h</m:t>
                  </w:ins>
                </m:r>
              </m:e>
            </m:acc>
          </m:e>
          <m:sub>
            <m:r>
              <w:ins w:id="4021" w:author="Wang Bin 王宾" w:date="2024-08-22T10:04:00Z" w16du:dateUtc="2024-08-22T02:04:00Z">
                <w:rPr>
                  <w:rFonts w:ascii="Cambria Math" w:eastAsia="等线"/>
                  <w:lang w:eastAsia="ko-KR"/>
                </w:rPr>
                <m:t>2</m:t>
              </w:ins>
            </m:r>
          </m:sub>
        </m:sSub>
        <m:r>
          <w:ins w:id="4022" w:author="Wang Bin 王宾" w:date="2024-08-22T10:04:00Z" w16du:dateUtc="2024-08-22T02:04:00Z">
            <w:rPr>
              <w:rFonts w:ascii="Cambria Math" w:eastAsia="等线" w:hAnsi="Cambria Math" w:cs="Cambria Math"/>
              <w:lang w:eastAsia="ko-KR"/>
            </w:rPr>
            <m:t>*</m:t>
          </w:ins>
        </m:r>
        <m:sSub>
          <m:sSubPr>
            <m:ctrlPr>
              <w:ins w:id="4023" w:author="Wang Bin 王宾" w:date="2024-08-22T10:04:00Z" w16du:dateUtc="2024-08-22T02:04:00Z">
                <w:rPr>
                  <w:rFonts w:ascii="Cambria Math" w:eastAsia="等线" w:hAnsi="Cambria Math"/>
                  <w:i/>
                  <w:lang w:eastAsia="ko-KR"/>
                </w:rPr>
              </w:ins>
            </m:ctrlPr>
          </m:sSubPr>
          <m:e>
            <m:r>
              <w:ins w:id="4024" w:author="Wang Bin 王宾" w:date="2024-08-22T10:04:00Z" w16du:dateUtc="2024-08-22T02:04:00Z">
                <w:rPr>
                  <w:rFonts w:ascii="Cambria Math" w:eastAsia="等线"/>
                  <w:lang w:eastAsia="ko-KR"/>
                </w:rPr>
                <m:t>x</m:t>
              </w:ins>
            </m:r>
          </m:e>
          <m:sub>
            <m:r>
              <w:ins w:id="4025" w:author="Wang Bin 王宾" w:date="2024-08-22T10:04:00Z" w16du:dateUtc="2024-08-22T02:04:00Z">
                <w:rPr>
                  <w:rFonts w:ascii="Cambria Math" w:eastAsia="等线"/>
                  <w:lang w:eastAsia="ko-KR"/>
                </w:rPr>
                <m:t>2</m:t>
              </w:ins>
            </m:r>
          </m:sub>
        </m:sSub>
        <m:r>
          <w:ins w:id="4026" w:author="Wang Bin 王宾" w:date="2024-08-22T10:04:00Z" w16du:dateUtc="2024-08-22T02:04:00Z">
            <w:rPr>
              <w:rFonts w:ascii="Cambria Math" w:eastAsia="等线"/>
              <w:lang w:eastAsia="ko-KR"/>
            </w:rPr>
            <m:t>=0</m:t>
          </w:ins>
        </m:r>
      </m:oMath>
      <w:del w:id="4027" w:author="Wang Bin 王宾" w:date="2024-08-22T10:04:00Z" w16du:dateUtc="2024-08-22T02:04:00Z">
        <w:r w:rsidR="007C5B3B" w:rsidRPr="007C5B3B" w:rsidDel="004133FF">
          <w:rPr>
            <w:rFonts w:eastAsia="等线"/>
            <w:position w:val="-12"/>
            <w:lang w:eastAsia="ko-KR"/>
          </w:rPr>
          <w:object w:dxaOrig="1800" w:dyaOrig="400" w14:anchorId="3727E220">
            <v:shape id="_x0000_i1043" type="#_x0000_t75" style="width:94.05pt;height:22.05pt" o:ole="">
              <v:imagedata r:id="rId94" o:title=""/>
            </v:shape>
            <o:OLEObject Type="Embed" ProgID="Equation.DSMT4" ShapeID="_x0000_i1043" DrawAspect="Content" ObjectID="_1785885307" r:id="rId95"/>
          </w:object>
        </w:r>
      </w:del>
      <w:r w:rsidR="007C5B3B" w:rsidRPr="007C5B3B">
        <w:rPr>
          <w:rFonts w:eastAsia="等线"/>
          <w:lang w:eastAsia="ko-KR"/>
        </w:rPr>
        <w:tab/>
        <w:t>(1)</w:t>
      </w:r>
    </w:p>
    <w:p w14:paraId="2879F939" w14:textId="20751D5C" w:rsidR="007C5B3B" w:rsidRPr="007C5B3B" w:rsidRDefault="007C5B3B" w:rsidP="004133FF">
      <w:pPr>
        <w:adjustRightInd w:val="0"/>
        <w:snapToGrid w:val="0"/>
        <w:jc w:val="both"/>
        <w:rPr>
          <w:rFonts w:eastAsia="等线"/>
          <w:lang w:eastAsia="ko-KR"/>
        </w:rPr>
      </w:pPr>
      <w:r w:rsidRPr="007C5B3B">
        <w:rPr>
          <w:rFonts w:eastAsia="等线"/>
          <w:lang w:eastAsia="ko-KR"/>
        </w:rPr>
        <w:lastRenderedPageBreak/>
        <w:t xml:space="preserve">The impulse responses of the distant room are denoted as </w:t>
      </w:r>
      <m:oMath>
        <m:sSub>
          <m:sSubPr>
            <m:ctrlPr>
              <w:ins w:id="4028" w:author="Wang Bin 王宾" w:date="2024-08-22T10:04:00Z" w16du:dateUtc="2024-08-22T02:04:00Z">
                <w:rPr>
                  <w:rFonts w:ascii="Cambria Math" w:eastAsia="等线" w:hAnsi="Cambria Math"/>
                  <w:i/>
                  <w:lang w:eastAsia="ko-KR"/>
                </w:rPr>
              </w:ins>
            </m:ctrlPr>
          </m:sSubPr>
          <m:e>
            <m:r>
              <w:ins w:id="4029" w:author="Wang Bin 王宾" w:date="2024-08-22T10:04:00Z" w16du:dateUtc="2024-08-22T02:04:00Z">
                <w:rPr>
                  <w:rFonts w:ascii="Cambria Math" w:eastAsia="等线"/>
                  <w:lang w:eastAsia="ko-KR"/>
                </w:rPr>
                <m:t>g</m:t>
              </w:ins>
            </m:r>
          </m:e>
          <m:sub>
            <m:r>
              <w:ins w:id="4030" w:author="Wang Bin 王宾" w:date="2024-08-22T10:04:00Z" w16du:dateUtc="2024-08-22T02:04:00Z">
                <w:rPr>
                  <w:rFonts w:ascii="Cambria Math" w:eastAsia="等线"/>
                  <w:lang w:eastAsia="ko-KR"/>
                </w:rPr>
                <m:t>1</m:t>
              </w:ins>
            </m:r>
          </m:sub>
        </m:sSub>
      </m:oMath>
      <w:del w:id="4031" w:author="Wang Bin 王宾" w:date="2024-08-22T10:04:00Z" w16du:dateUtc="2024-08-22T02:04:00Z">
        <w:r w:rsidRPr="007C5B3B" w:rsidDel="004133FF">
          <w:rPr>
            <w:rFonts w:eastAsia="等线"/>
            <w:position w:val="-12"/>
            <w:lang w:eastAsia="ko-KR"/>
          </w:rPr>
          <w:object w:dxaOrig="260" w:dyaOrig="360" w14:anchorId="101AC982">
            <v:shape id="_x0000_i1044" type="#_x0000_t75" style="width:14.15pt;height:22.05pt" o:ole="">
              <v:imagedata r:id="rId96" o:title=""/>
            </v:shape>
            <o:OLEObject Type="Embed" ProgID="Equation.DSMT4" ShapeID="_x0000_i1044" DrawAspect="Content" ObjectID="_1785885308" r:id="rId97"/>
          </w:object>
        </w:r>
      </w:del>
      <w:r w:rsidRPr="007C5B3B">
        <w:rPr>
          <w:rFonts w:eastAsia="等线"/>
          <w:lang w:eastAsia="ko-KR"/>
        </w:rPr>
        <w:t xml:space="preserve"> and </w:t>
      </w:r>
      <m:oMath>
        <m:sSub>
          <m:sSubPr>
            <m:ctrlPr>
              <w:ins w:id="4032" w:author="Wang Bin 王宾" w:date="2024-08-22T10:04:00Z" w16du:dateUtc="2024-08-22T02:04:00Z">
                <w:rPr>
                  <w:rFonts w:ascii="Cambria Math" w:eastAsia="等线" w:hAnsi="Cambria Math"/>
                  <w:i/>
                  <w:lang w:eastAsia="ko-KR"/>
                </w:rPr>
              </w:ins>
            </m:ctrlPr>
          </m:sSubPr>
          <m:e>
            <m:r>
              <w:ins w:id="4033" w:author="Wang Bin 王宾" w:date="2024-08-22T10:04:00Z" w16du:dateUtc="2024-08-22T02:04:00Z">
                <w:rPr>
                  <w:rFonts w:ascii="Cambria Math" w:eastAsia="等线"/>
                  <w:lang w:eastAsia="ko-KR"/>
                </w:rPr>
                <m:t>g</m:t>
              </w:ins>
            </m:r>
          </m:e>
          <m:sub>
            <m:r>
              <w:ins w:id="4034" w:author="Wang Bin 王宾" w:date="2024-08-22T10:04:00Z" w16du:dateUtc="2024-08-22T02:04:00Z">
                <w:rPr>
                  <w:rFonts w:ascii="Cambria Math" w:eastAsia="等线"/>
                  <w:lang w:eastAsia="ko-KR"/>
                </w:rPr>
                <m:t>2</m:t>
              </w:ins>
            </m:r>
          </m:sub>
        </m:sSub>
      </m:oMath>
      <w:del w:id="4035" w:author="Wang Bin 王宾" w:date="2024-08-22T10:04:00Z" w16du:dateUtc="2024-08-22T02:04:00Z">
        <w:r w:rsidRPr="007C5B3B" w:rsidDel="004133FF">
          <w:rPr>
            <w:rFonts w:eastAsia="等线"/>
            <w:position w:val="-12"/>
            <w:lang w:eastAsia="ko-KR"/>
          </w:rPr>
          <w:object w:dxaOrig="300" w:dyaOrig="360" w14:anchorId="6EB13892">
            <v:shape id="_x0000_i1045" type="#_x0000_t75" style="width:14.15pt;height:22.05pt" o:ole="">
              <v:imagedata r:id="rId98" o:title=""/>
            </v:shape>
            <o:OLEObject Type="Embed" ProgID="Equation.DSMT4" ShapeID="_x0000_i1045" DrawAspect="Content" ObjectID="_1785885309" r:id="rId99"/>
          </w:object>
        </w:r>
      </w:del>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3BC39A9C" w:rsidR="007C5B3B" w:rsidRPr="007C5B3B" w:rsidRDefault="00000000" w:rsidP="004133FF">
      <w:pPr>
        <w:jc w:val="center"/>
        <w:rPr>
          <w:rFonts w:eastAsia="等线"/>
          <w:lang w:eastAsia="ko-KR"/>
        </w:rPr>
      </w:pPr>
      <m:oMath>
        <m:d>
          <m:dPr>
            <m:begChr m:val="["/>
            <m:endChr m:val="]"/>
            <m:ctrlPr>
              <w:ins w:id="4036" w:author="Wang Bin 王宾" w:date="2024-08-22T10:04:00Z" w16du:dateUtc="2024-08-22T02:04:00Z">
                <w:rPr>
                  <w:rFonts w:ascii="Cambria Math" w:eastAsia="等线" w:hAnsi="Cambria Math"/>
                  <w:i/>
                  <w:lang w:eastAsia="ko-KR"/>
                </w:rPr>
              </w:ins>
            </m:ctrlPr>
          </m:dPr>
          <m:e>
            <m:m>
              <m:mPr>
                <m:mcs>
                  <m:mc>
                    <m:mcPr>
                      <m:count m:val="1"/>
                      <m:mcJc m:val="center"/>
                    </m:mcPr>
                  </m:mc>
                </m:mcs>
                <m:ctrlPr>
                  <w:ins w:id="4037" w:author="Wang Bin 王宾" w:date="2024-08-22T10:04:00Z" w16du:dateUtc="2024-08-22T02:04:00Z">
                    <w:rPr>
                      <w:rFonts w:ascii="Cambria Math" w:eastAsia="等线" w:hAnsi="Cambria Math"/>
                      <w:i/>
                      <w:lang w:eastAsia="ko-KR"/>
                    </w:rPr>
                  </w:ins>
                </m:ctrlPr>
              </m:mPr>
              <m:mr>
                <m:e>
                  <m:sSub>
                    <m:sSubPr>
                      <m:ctrlPr>
                        <w:ins w:id="4038" w:author="Wang Bin 王宾" w:date="2024-08-22T10:04:00Z" w16du:dateUtc="2024-08-22T02:04:00Z">
                          <w:rPr>
                            <w:rFonts w:ascii="Cambria Math" w:eastAsia="等线" w:hAnsi="Cambria Math"/>
                            <w:i/>
                            <w:lang w:eastAsia="ko-KR"/>
                          </w:rPr>
                        </w:ins>
                      </m:ctrlPr>
                    </m:sSubPr>
                    <m:e>
                      <m:acc>
                        <m:accPr>
                          <m:chr m:val="̃"/>
                          <m:ctrlPr>
                            <w:ins w:id="4039" w:author="Wang Bin 王宾" w:date="2024-08-22T10:04:00Z" w16du:dateUtc="2024-08-22T02:04:00Z">
                              <w:rPr>
                                <w:rFonts w:ascii="Cambria Math" w:eastAsia="等线" w:hAnsi="Cambria Math"/>
                                <w:i/>
                                <w:lang w:eastAsia="ko-KR"/>
                              </w:rPr>
                            </w:ins>
                          </m:ctrlPr>
                        </m:accPr>
                        <m:e>
                          <m:r>
                            <w:ins w:id="4040" w:author="Wang Bin 王宾" w:date="2024-08-22T10:04:00Z" w16du:dateUtc="2024-08-22T02:04:00Z">
                              <w:rPr>
                                <w:rFonts w:ascii="Cambria Math" w:eastAsia="等线"/>
                                <w:lang w:eastAsia="ko-KR"/>
                              </w:rPr>
                              <m:t>H</m:t>
                            </w:ins>
                          </m:r>
                        </m:e>
                      </m:acc>
                    </m:e>
                    <m:sub>
                      <m:r>
                        <w:ins w:id="4041" w:author="Wang Bin 王宾" w:date="2024-08-22T10:04:00Z" w16du:dateUtc="2024-08-22T02:04:00Z">
                          <w:rPr>
                            <w:rFonts w:ascii="Cambria Math" w:eastAsia="等线"/>
                            <w:lang w:eastAsia="ko-KR"/>
                          </w:rPr>
                          <m:t>1</m:t>
                        </w:ins>
                      </m:r>
                    </m:sub>
                  </m:sSub>
                  <m:r>
                    <w:ins w:id="4042" w:author="Wang Bin 王宾" w:date="2024-08-22T10:04:00Z" w16du:dateUtc="2024-08-22T02:04:00Z">
                      <w:rPr>
                        <w:rFonts w:ascii="Cambria Math" w:eastAsia="等线"/>
                        <w:lang w:eastAsia="ko-KR"/>
                      </w:rPr>
                      <m:t>(jw)</m:t>
                    </w:ins>
                  </m:r>
                  <m:sSub>
                    <m:sSubPr>
                      <m:ctrlPr>
                        <w:ins w:id="4043" w:author="Wang Bin 王宾" w:date="2024-08-22T10:04:00Z" w16du:dateUtc="2024-08-22T02:04:00Z">
                          <w:rPr>
                            <w:rFonts w:ascii="Cambria Math" w:eastAsia="等线" w:hAnsi="Cambria Math"/>
                            <w:i/>
                            <w:lang w:eastAsia="ko-KR"/>
                          </w:rPr>
                        </w:ins>
                      </m:ctrlPr>
                    </m:sSubPr>
                    <m:e>
                      <m:r>
                        <w:ins w:id="4044" w:author="Wang Bin 王宾" w:date="2024-08-22T10:04:00Z" w16du:dateUtc="2024-08-22T02:04:00Z">
                          <w:rPr>
                            <w:rFonts w:ascii="Cambria Math" w:eastAsia="等线"/>
                            <w:lang w:eastAsia="ko-KR"/>
                          </w:rPr>
                          <m:t>G</m:t>
                        </w:ins>
                      </m:r>
                    </m:e>
                    <m:sub>
                      <m:r>
                        <w:ins w:id="4045" w:author="Wang Bin 王宾" w:date="2024-08-22T10:04:00Z" w16du:dateUtc="2024-08-22T02:04:00Z">
                          <w:rPr>
                            <w:rFonts w:ascii="Cambria Math" w:eastAsia="等线"/>
                            <w:lang w:eastAsia="ko-KR"/>
                          </w:rPr>
                          <m:t>1</m:t>
                        </w:ins>
                      </m:r>
                    </m:sub>
                  </m:sSub>
                  <m:r>
                    <w:ins w:id="4046" w:author="Wang Bin 王宾" w:date="2024-08-22T10:04:00Z" w16du:dateUtc="2024-08-22T02:04:00Z">
                      <w:rPr>
                        <w:rFonts w:ascii="Cambria Math" w:eastAsia="等线"/>
                        <w:lang w:eastAsia="ko-KR"/>
                      </w:rPr>
                      <m:t>(jw)+</m:t>
                    </w:ins>
                  </m:r>
                  <m:sSub>
                    <m:sSubPr>
                      <m:ctrlPr>
                        <w:ins w:id="4047" w:author="Wang Bin 王宾" w:date="2024-08-22T10:04:00Z" w16du:dateUtc="2024-08-22T02:04:00Z">
                          <w:rPr>
                            <w:rFonts w:ascii="Cambria Math" w:eastAsia="等线" w:hAnsi="Cambria Math"/>
                            <w:i/>
                            <w:lang w:eastAsia="ko-KR"/>
                          </w:rPr>
                        </w:ins>
                      </m:ctrlPr>
                    </m:sSubPr>
                    <m:e>
                      <m:acc>
                        <m:accPr>
                          <m:chr m:val="̃"/>
                          <m:ctrlPr>
                            <w:ins w:id="4048" w:author="Wang Bin 王宾" w:date="2024-08-22T10:04:00Z" w16du:dateUtc="2024-08-22T02:04:00Z">
                              <w:rPr>
                                <w:rFonts w:ascii="Cambria Math" w:eastAsia="等线" w:hAnsi="Cambria Math"/>
                                <w:i/>
                                <w:lang w:eastAsia="ko-KR"/>
                              </w:rPr>
                            </w:ins>
                          </m:ctrlPr>
                        </m:accPr>
                        <m:e>
                          <m:r>
                            <w:ins w:id="4049" w:author="Wang Bin 王宾" w:date="2024-08-22T10:04:00Z" w16du:dateUtc="2024-08-22T02:04:00Z">
                              <w:rPr>
                                <w:rFonts w:ascii="Cambria Math" w:eastAsia="等线"/>
                                <w:lang w:eastAsia="ko-KR"/>
                              </w:rPr>
                              <m:t>H</m:t>
                            </w:ins>
                          </m:r>
                        </m:e>
                      </m:acc>
                    </m:e>
                    <m:sub>
                      <m:r>
                        <w:ins w:id="4050" w:author="Wang Bin 王宾" w:date="2024-08-22T10:04:00Z" w16du:dateUtc="2024-08-22T02:04:00Z">
                          <w:rPr>
                            <w:rFonts w:ascii="Cambria Math" w:eastAsia="等线"/>
                            <w:lang w:eastAsia="ko-KR"/>
                          </w:rPr>
                          <m:t>2</m:t>
                        </w:ins>
                      </m:r>
                    </m:sub>
                  </m:sSub>
                  <m:r>
                    <w:ins w:id="4051" w:author="Wang Bin 王宾" w:date="2024-08-22T10:04:00Z" w16du:dateUtc="2024-08-22T02:04:00Z">
                      <w:rPr>
                        <w:rFonts w:ascii="Cambria Math" w:eastAsia="等线"/>
                        <w:lang w:eastAsia="ko-KR"/>
                      </w:rPr>
                      <m:t>(jw)</m:t>
                    </w:ins>
                  </m:r>
                  <m:sSub>
                    <m:sSubPr>
                      <m:ctrlPr>
                        <w:ins w:id="4052" w:author="Wang Bin 王宾" w:date="2024-08-22T10:04:00Z" w16du:dateUtc="2024-08-22T02:04:00Z">
                          <w:rPr>
                            <w:rFonts w:ascii="Cambria Math" w:eastAsia="等线" w:hAnsi="Cambria Math"/>
                            <w:i/>
                            <w:lang w:eastAsia="ko-KR"/>
                          </w:rPr>
                        </w:ins>
                      </m:ctrlPr>
                    </m:sSubPr>
                    <m:e>
                      <m:r>
                        <w:ins w:id="4053" w:author="Wang Bin 王宾" w:date="2024-08-22T10:04:00Z" w16du:dateUtc="2024-08-22T02:04:00Z">
                          <w:rPr>
                            <w:rFonts w:ascii="Cambria Math" w:eastAsia="等线"/>
                            <w:lang w:eastAsia="ko-KR"/>
                          </w:rPr>
                          <m:t>G</m:t>
                        </w:ins>
                      </m:r>
                    </m:e>
                    <m:sub>
                      <m:r>
                        <w:ins w:id="4054" w:author="Wang Bin 王宾" w:date="2024-08-22T10:04:00Z" w16du:dateUtc="2024-08-22T02:04:00Z">
                          <w:rPr>
                            <w:rFonts w:ascii="Cambria Math" w:eastAsia="等线"/>
                            <w:lang w:eastAsia="ko-KR"/>
                          </w:rPr>
                          <m:t>2</m:t>
                        </w:ins>
                      </m:r>
                    </m:sub>
                  </m:sSub>
                  <m:r>
                    <w:ins w:id="4055" w:author="Wang Bin 王宾" w:date="2024-08-22T10:04:00Z" w16du:dateUtc="2024-08-22T02:04:00Z">
                      <w:rPr>
                        <w:rFonts w:ascii="Cambria Math" w:eastAsia="等线"/>
                        <w:lang w:eastAsia="ko-KR"/>
                      </w:rPr>
                      <m:t>(jw)</m:t>
                    </w:ins>
                  </m:r>
                </m:e>
              </m:mr>
            </m:m>
          </m:e>
        </m:d>
        <m:r>
          <w:ins w:id="4056" w:author="Wang Bin 王宾" w:date="2024-08-22T10:04:00Z" w16du:dateUtc="2024-08-22T02:04:00Z">
            <w:rPr>
              <w:rFonts w:ascii="Cambria Math" w:eastAsia="等线"/>
              <w:lang w:eastAsia="ko-KR"/>
            </w:rPr>
            <m:t>S(jw)=0</m:t>
          </w:ins>
        </m:r>
      </m:oMath>
      <w:del w:id="4057" w:author="Wang Bin 王宾" w:date="2024-08-22T10:04:00Z" w16du:dateUtc="2024-08-22T02:04:00Z">
        <w:r w:rsidR="007C5B3B" w:rsidRPr="007C5B3B" w:rsidDel="004133FF">
          <w:rPr>
            <w:rFonts w:eastAsia="等线"/>
            <w:position w:val="-16"/>
            <w:lang w:eastAsia="ko-KR"/>
          </w:rPr>
          <w:object w:dxaOrig="4300" w:dyaOrig="440" w14:anchorId="1FD429A9">
            <v:shape id="_x0000_i1046" type="#_x0000_t75" style="width:3in;height:22.05pt" o:ole="">
              <v:imagedata r:id="rId100" o:title=""/>
            </v:shape>
            <o:OLEObject Type="Embed" ProgID="Equation.DSMT4" ShapeID="_x0000_i1046" DrawAspect="Content" ObjectID="_1785885310" r:id="rId101"/>
          </w:object>
        </w:r>
      </w:del>
      <w:r w:rsidR="007C5B3B" w:rsidRPr="007C5B3B">
        <w:rPr>
          <w:rFonts w:eastAsia="等线"/>
          <w:lang w:eastAsia="ko-KR"/>
        </w:rPr>
        <w:tab/>
        <w:t xml:space="preserve"> (2)</w:t>
      </w:r>
    </w:p>
    <w:p w14:paraId="38D492FE" w14:textId="7067D413" w:rsidR="007C5B3B" w:rsidRPr="007C5B3B" w:rsidRDefault="00000000" w:rsidP="004133FF">
      <w:pPr>
        <w:jc w:val="both"/>
        <w:rPr>
          <w:rFonts w:eastAsia="等线"/>
          <w:lang w:eastAsia="ko-KR"/>
        </w:rPr>
      </w:pPr>
      <m:oMath>
        <m:sSub>
          <m:sSubPr>
            <m:ctrlPr>
              <w:ins w:id="4058" w:author="Wang Bin 王宾" w:date="2024-08-22T10:04:00Z" w16du:dateUtc="2024-08-22T02:04:00Z">
                <w:rPr>
                  <w:rFonts w:ascii="Cambria Math" w:eastAsia="等线" w:hAnsi="Cambria Math"/>
                  <w:i/>
                  <w:lang w:eastAsia="ko-KR"/>
                </w:rPr>
              </w:ins>
            </m:ctrlPr>
          </m:sSubPr>
          <m:e>
            <m:acc>
              <m:accPr>
                <m:chr m:val="̃"/>
                <m:ctrlPr>
                  <w:ins w:id="4059" w:author="Wang Bin 王宾" w:date="2024-08-22T10:04:00Z" w16du:dateUtc="2024-08-22T02:04:00Z">
                    <w:rPr>
                      <w:rFonts w:ascii="Cambria Math" w:eastAsia="等线" w:hAnsi="Cambria Math"/>
                      <w:i/>
                      <w:lang w:eastAsia="ko-KR"/>
                    </w:rPr>
                  </w:ins>
                </m:ctrlPr>
              </m:accPr>
              <m:e>
                <m:r>
                  <w:ins w:id="4060" w:author="Wang Bin 王宾" w:date="2024-08-22T10:04:00Z" w16du:dateUtc="2024-08-22T02:04:00Z">
                    <w:rPr>
                      <w:rFonts w:ascii="Cambria Math" w:eastAsia="等线"/>
                      <w:lang w:eastAsia="ko-KR"/>
                    </w:rPr>
                    <m:t>H</m:t>
                  </w:ins>
                </m:r>
              </m:e>
            </m:acc>
          </m:e>
          <m:sub>
            <m:r>
              <w:ins w:id="4061" w:author="Wang Bin 王宾" w:date="2024-08-22T10:04:00Z" w16du:dateUtc="2024-08-22T02:04:00Z">
                <w:rPr>
                  <w:rFonts w:ascii="Cambria Math" w:eastAsia="等线"/>
                  <w:lang w:eastAsia="ko-KR"/>
                </w:rPr>
                <m:t>1</m:t>
              </w:ins>
            </m:r>
          </m:sub>
        </m:sSub>
        <m:r>
          <w:ins w:id="4062" w:author="Wang Bin 王宾" w:date="2024-08-22T10:04:00Z" w16du:dateUtc="2024-08-22T02:04:00Z">
            <w:rPr>
              <w:rFonts w:ascii="Cambria Math" w:eastAsia="等线"/>
              <w:lang w:eastAsia="ko-KR"/>
            </w:rPr>
            <m:t>(jw)</m:t>
          </w:ins>
        </m:r>
        <m:sSub>
          <m:sSubPr>
            <m:ctrlPr>
              <w:ins w:id="4063" w:author="Wang Bin 王宾" w:date="2024-08-22T10:04:00Z" w16du:dateUtc="2024-08-22T02:04:00Z">
                <w:rPr>
                  <w:rFonts w:ascii="Cambria Math" w:eastAsia="等线" w:hAnsi="Cambria Math"/>
                  <w:i/>
                  <w:lang w:eastAsia="ko-KR"/>
                </w:rPr>
              </w:ins>
            </m:ctrlPr>
          </m:sSubPr>
          <m:e>
            <m:acc>
              <m:accPr>
                <m:chr m:val="̃"/>
                <m:ctrlPr>
                  <w:ins w:id="4064" w:author="Wang Bin 王宾" w:date="2024-08-22T10:04:00Z" w16du:dateUtc="2024-08-22T02:04:00Z">
                    <w:rPr>
                      <w:rFonts w:ascii="Cambria Math" w:eastAsia="等线" w:hAnsi="Cambria Math"/>
                      <w:i/>
                      <w:lang w:eastAsia="ko-KR"/>
                    </w:rPr>
                  </w:ins>
                </m:ctrlPr>
              </m:accPr>
              <m:e>
                <m:r>
                  <w:ins w:id="4065" w:author="Wang Bin 王宾" w:date="2024-08-22T10:04:00Z" w16du:dateUtc="2024-08-22T02:04:00Z">
                    <w:rPr>
                      <w:rFonts w:ascii="Cambria Math" w:eastAsia="等线"/>
                      <w:lang w:eastAsia="ko-KR"/>
                    </w:rPr>
                    <m:t>H</m:t>
                  </w:ins>
                </m:r>
              </m:e>
            </m:acc>
          </m:e>
          <m:sub>
            <m:r>
              <w:ins w:id="4066" w:author="Wang Bin 王宾" w:date="2024-08-22T10:04:00Z" w16du:dateUtc="2024-08-22T02:04:00Z">
                <w:rPr>
                  <w:rFonts w:ascii="Cambria Math" w:eastAsia="等线"/>
                  <w:lang w:eastAsia="ko-KR"/>
                </w:rPr>
                <m:t>1</m:t>
              </w:ins>
            </m:r>
          </m:sub>
        </m:sSub>
        <m:r>
          <w:ins w:id="4067" w:author="Wang Bin 王宾" w:date="2024-08-22T10:04:00Z" w16du:dateUtc="2024-08-22T02:04:00Z">
            <w:rPr>
              <w:rFonts w:ascii="Cambria Math" w:eastAsia="等线"/>
              <w:lang w:eastAsia="ko-KR"/>
            </w:rPr>
            <m:t>(jw)</m:t>
          </w:ins>
        </m:r>
      </m:oMath>
      <w:del w:id="4068" w:author="Wang Bin 王宾" w:date="2024-08-22T10:04:00Z" w16du:dateUtc="2024-08-22T02:04:00Z">
        <w:r w:rsidR="007C5B3B" w:rsidRPr="007C5B3B" w:rsidDel="004133FF">
          <w:rPr>
            <w:rFonts w:eastAsia="等线"/>
            <w:position w:val="-12"/>
            <w:lang w:eastAsia="ko-KR"/>
          </w:rPr>
          <w:object w:dxaOrig="780" w:dyaOrig="380" w14:anchorId="294EEC2C">
            <v:shape id="_x0000_i1047" type="#_x0000_t75" style="width:42.85pt;height:22.05pt" o:ole="">
              <v:imagedata r:id="rId102" o:title=""/>
            </v:shape>
            <o:OLEObject Type="Embed" ProgID="Equation.DSMT4" ShapeID="_x0000_i1047" DrawAspect="Content" ObjectID="_1785885311" r:id="rId103"/>
          </w:object>
        </w:r>
      </w:del>
      <w:r w:rsidR="007C5B3B" w:rsidRPr="007C5B3B">
        <w:rPr>
          <w:rFonts w:eastAsia="等线"/>
          <w:lang w:eastAsia="ko-KR"/>
        </w:rPr>
        <w:t xml:space="preserve"> and </w:t>
      </w:r>
      <m:oMath>
        <m:sSub>
          <m:sSubPr>
            <m:ctrlPr>
              <w:ins w:id="4069" w:author="Wang Bin 王宾" w:date="2024-08-22T10:04:00Z" w16du:dateUtc="2024-08-22T02:04:00Z">
                <w:rPr>
                  <w:rFonts w:ascii="Cambria Math" w:eastAsia="等线" w:hAnsi="Cambria Math"/>
                  <w:i/>
                  <w:lang w:eastAsia="ko-KR"/>
                </w:rPr>
              </w:ins>
            </m:ctrlPr>
          </m:sSubPr>
          <m:e>
            <m:acc>
              <m:accPr>
                <m:chr m:val="̃"/>
                <m:ctrlPr>
                  <w:ins w:id="4070" w:author="Wang Bin 王宾" w:date="2024-08-22T10:04:00Z" w16du:dateUtc="2024-08-22T02:04:00Z">
                    <w:rPr>
                      <w:rFonts w:ascii="Cambria Math" w:eastAsia="等线" w:hAnsi="Cambria Math"/>
                      <w:i/>
                      <w:lang w:eastAsia="ko-KR"/>
                    </w:rPr>
                  </w:ins>
                </m:ctrlPr>
              </m:accPr>
              <m:e>
                <m:r>
                  <w:ins w:id="4071" w:author="Wang Bin 王宾" w:date="2024-08-22T10:04:00Z" w16du:dateUtc="2024-08-22T02:04:00Z">
                    <w:rPr>
                      <w:rFonts w:ascii="Cambria Math" w:eastAsia="等线"/>
                      <w:lang w:eastAsia="ko-KR"/>
                    </w:rPr>
                    <m:t>H</m:t>
                  </w:ins>
                </m:r>
              </m:e>
            </m:acc>
          </m:e>
          <m:sub>
            <m:r>
              <w:ins w:id="4072" w:author="Wang Bin 王宾" w:date="2024-08-22T10:04:00Z" w16du:dateUtc="2024-08-22T02:04:00Z">
                <w:rPr>
                  <w:rFonts w:ascii="Cambria Math" w:eastAsia="等线"/>
                  <w:lang w:eastAsia="ko-KR"/>
                </w:rPr>
                <m:t>2</m:t>
              </w:ins>
            </m:r>
          </m:sub>
        </m:sSub>
        <m:r>
          <w:ins w:id="4073" w:author="Wang Bin 王宾" w:date="2024-08-22T10:04:00Z" w16du:dateUtc="2024-08-22T02:04:00Z">
            <w:rPr>
              <w:rFonts w:ascii="Cambria Math" w:eastAsia="等线"/>
              <w:lang w:eastAsia="ko-KR"/>
            </w:rPr>
            <m:t>(jw)</m:t>
          </w:ins>
        </m:r>
      </m:oMath>
      <w:del w:id="4074" w:author="Wang Bin 王宾" w:date="2024-08-22T10:04:00Z" w16du:dateUtc="2024-08-22T02:04:00Z">
        <w:r w:rsidR="007C5B3B" w:rsidRPr="007C5B3B" w:rsidDel="004133FF">
          <w:rPr>
            <w:rFonts w:eastAsia="等线"/>
            <w:position w:val="-12"/>
            <w:lang w:eastAsia="ko-KR"/>
          </w:rPr>
          <w:object w:dxaOrig="800" w:dyaOrig="380" w14:anchorId="53C71B2A">
            <v:shape id="_x0000_i1048" type="#_x0000_t75" style="width:42.85pt;height:22.05pt" o:ole="">
              <v:imagedata r:id="rId104" o:title=""/>
            </v:shape>
            <o:OLEObject Type="Embed" ProgID="Equation.DSMT4" ShapeID="_x0000_i1048" DrawAspect="Content" ObjectID="_1785885312" r:id="rId105"/>
          </w:object>
        </w:r>
      </w:del>
      <w:r w:rsidR="007C5B3B" w:rsidRPr="007C5B3B">
        <w:rPr>
          <w:rFonts w:eastAsia="等线"/>
          <w:lang w:eastAsia="ko-KR"/>
        </w:rPr>
        <w:t xml:space="preserve"> are the Fourier transforms of </w:t>
      </w:r>
      <m:oMath>
        <m:sSub>
          <m:sSubPr>
            <m:ctrlPr>
              <w:ins w:id="4075" w:author="Wang Bin 王宾" w:date="2024-08-22T10:04:00Z" w16du:dateUtc="2024-08-22T02:04:00Z">
                <w:rPr>
                  <w:rFonts w:ascii="Cambria Math" w:eastAsia="等线" w:hAnsi="Cambria Math"/>
                  <w:i/>
                  <w:lang w:eastAsia="ko-KR"/>
                </w:rPr>
              </w:ins>
            </m:ctrlPr>
          </m:sSubPr>
          <m:e>
            <m:limUpp>
              <m:limUppPr>
                <m:ctrlPr>
                  <w:ins w:id="4076" w:author="Wang Bin 王宾" w:date="2024-08-22T10:04:00Z" w16du:dateUtc="2024-08-22T02:04:00Z">
                    <w:rPr>
                      <w:rFonts w:ascii="Cambria Math" w:eastAsia="等线" w:hAnsi="Cambria Math"/>
                      <w:i/>
                      <w:lang w:eastAsia="ko-KR"/>
                    </w:rPr>
                  </w:ins>
                </m:ctrlPr>
              </m:limUppPr>
              <m:e>
                <m:r>
                  <w:ins w:id="4077" w:author="Wang Bin 王宾" w:date="2024-08-22T10:04:00Z" w16du:dateUtc="2024-08-22T02:04:00Z">
                    <w:rPr>
                      <w:rFonts w:ascii="Cambria Math" w:eastAsia="等线"/>
                      <w:lang w:eastAsia="ko-KR"/>
                    </w:rPr>
                    <m:t>h</m:t>
                  </w:ins>
                </m:r>
              </m:e>
              <m:lim>
                <m:r>
                  <w:ins w:id="4078" w:author="Wang Bin 王宾" w:date="2024-08-22T10:04:00Z" w16du:dateUtc="2024-08-22T02:04:00Z">
                    <w:rPr>
                      <w:rFonts w:ascii="Cambria Math" w:eastAsia="等线"/>
                      <w:lang w:eastAsia="ko-KR"/>
                    </w:rPr>
                    <m:t>~</m:t>
                  </w:ins>
                </m:r>
              </m:lim>
            </m:limUpp>
          </m:e>
          <m:sub>
            <m:r>
              <w:ins w:id="4079" w:author="Wang Bin 王宾" w:date="2024-08-22T10:04:00Z" w16du:dateUtc="2024-08-22T02:04:00Z">
                <w:rPr>
                  <w:rFonts w:ascii="Cambria Math" w:eastAsia="等线"/>
                  <w:lang w:eastAsia="ko-KR"/>
                </w:rPr>
                <m:t>1</m:t>
              </w:ins>
            </m:r>
          </m:sub>
        </m:sSub>
      </m:oMath>
      <w:del w:id="4080" w:author="Wang Bin 王宾" w:date="2024-08-22T10:04:00Z" w16du:dateUtc="2024-08-22T02:04:00Z">
        <w:r w:rsidR="007C5B3B" w:rsidRPr="007C5B3B" w:rsidDel="004133FF">
          <w:rPr>
            <w:rFonts w:eastAsia="等线"/>
            <w:position w:val="-6"/>
            <w:lang w:eastAsia="ko-KR"/>
          </w:rPr>
          <w:object w:dxaOrig="260" w:dyaOrig="440" w14:anchorId="186A0987">
            <v:shape id="_x0000_i1049" type="#_x0000_t75" style="width:14.15pt;height:22.05pt" o:ole="">
              <v:imagedata r:id="rId106" o:title=""/>
            </v:shape>
            <o:OLEObject Type="Embed" ProgID="Equation.DSMT4" ShapeID="_x0000_i1049" DrawAspect="Content" ObjectID="_1785885313" r:id="rId107"/>
          </w:object>
        </w:r>
      </w:del>
      <w:r w:rsidR="007C5B3B" w:rsidRPr="007C5B3B">
        <w:rPr>
          <w:rFonts w:eastAsia="等线"/>
          <w:lang w:eastAsia="ko-KR"/>
        </w:rPr>
        <w:t xml:space="preserve">and </w:t>
      </w:r>
      <m:oMath>
        <m:sSub>
          <m:sSubPr>
            <m:ctrlPr>
              <w:ins w:id="4081" w:author="Wang Bin 王宾" w:date="2024-08-22T10:04:00Z" w16du:dateUtc="2024-08-22T02:04:00Z">
                <w:rPr>
                  <w:rFonts w:ascii="Cambria Math" w:eastAsia="等线" w:hAnsi="Cambria Math"/>
                  <w:i/>
                  <w:lang w:eastAsia="ko-KR"/>
                </w:rPr>
              </w:ins>
            </m:ctrlPr>
          </m:sSubPr>
          <m:e>
            <m:limUpp>
              <m:limUppPr>
                <m:ctrlPr>
                  <w:ins w:id="4082" w:author="Wang Bin 王宾" w:date="2024-08-22T10:04:00Z" w16du:dateUtc="2024-08-22T02:04:00Z">
                    <w:rPr>
                      <w:rFonts w:ascii="Cambria Math" w:eastAsia="等线" w:hAnsi="Cambria Math"/>
                      <w:i/>
                      <w:lang w:eastAsia="ko-KR"/>
                    </w:rPr>
                  </w:ins>
                </m:ctrlPr>
              </m:limUppPr>
              <m:e>
                <m:r>
                  <w:ins w:id="4083" w:author="Wang Bin 王宾" w:date="2024-08-22T10:04:00Z" w16du:dateUtc="2024-08-22T02:04:00Z">
                    <w:rPr>
                      <w:rFonts w:ascii="Cambria Math" w:eastAsia="等线"/>
                      <w:lang w:eastAsia="ko-KR"/>
                    </w:rPr>
                    <m:t>h</m:t>
                  </w:ins>
                </m:r>
              </m:e>
              <m:lim>
                <m:r>
                  <w:ins w:id="4084" w:author="Wang Bin 王宾" w:date="2024-08-22T10:04:00Z" w16du:dateUtc="2024-08-22T02:04:00Z">
                    <w:rPr>
                      <w:rFonts w:ascii="Cambria Math" w:eastAsia="等线"/>
                      <w:lang w:eastAsia="ko-KR"/>
                    </w:rPr>
                    <m:t>~</m:t>
                  </w:ins>
                </m:r>
              </m:lim>
            </m:limUpp>
          </m:e>
          <m:sub>
            <m:r>
              <w:ins w:id="4085" w:author="Wang Bin 王宾" w:date="2024-08-22T10:04:00Z" w16du:dateUtc="2024-08-22T02:04:00Z">
                <w:rPr>
                  <w:rFonts w:ascii="Cambria Math" w:eastAsia="等线"/>
                  <w:lang w:eastAsia="ko-KR"/>
                </w:rPr>
                <m:t>2</m:t>
              </w:ins>
            </m:r>
          </m:sub>
        </m:sSub>
      </m:oMath>
      <w:del w:id="4086" w:author="Wang Bin 王宾" w:date="2024-08-22T10:04:00Z" w16du:dateUtc="2024-08-22T02:04:00Z">
        <w:r w:rsidR="007C5B3B" w:rsidRPr="007C5B3B" w:rsidDel="004133FF">
          <w:rPr>
            <w:rFonts w:eastAsia="等线"/>
            <w:position w:val="-6"/>
            <w:lang w:eastAsia="ko-KR"/>
          </w:rPr>
          <w:object w:dxaOrig="279" w:dyaOrig="440" w14:anchorId="36FC4FC4">
            <v:shape id="_x0000_i1050" type="#_x0000_t75" style="width:14.15pt;height:22.05pt" o:ole="">
              <v:imagedata r:id="rId108" o:title=""/>
            </v:shape>
            <o:OLEObject Type="Embed" ProgID="Equation.DSMT4" ShapeID="_x0000_i1050" DrawAspect="Content" ObjectID="_1785885314" r:id="rId109"/>
          </w:object>
        </w:r>
      </w:del>
      <w:r w:rsidR="007C5B3B" w:rsidRPr="007C5B3B">
        <w:rPr>
          <w:rFonts w:eastAsia="等线"/>
          <w:lang w:eastAsia="ko-KR"/>
        </w:rPr>
        <w:t xml:space="preserve">, </w:t>
      </w:r>
      <m:oMath>
        <m:sSub>
          <m:sSubPr>
            <m:ctrlPr>
              <w:ins w:id="4087" w:author="Wang Bin 王宾" w:date="2024-08-22T10:04:00Z" w16du:dateUtc="2024-08-22T02:04:00Z">
                <w:rPr>
                  <w:rFonts w:ascii="Cambria Math" w:eastAsia="等线" w:hAnsi="Cambria Math"/>
                  <w:i/>
                  <w:lang w:eastAsia="ko-KR"/>
                </w:rPr>
              </w:ins>
            </m:ctrlPr>
          </m:sSubPr>
          <m:e>
            <m:r>
              <w:ins w:id="4088" w:author="Wang Bin 王宾" w:date="2024-08-22T10:04:00Z" w16du:dateUtc="2024-08-22T02:04:00Z">
                <w:rPr>
                  <w:rFonts w:ascii="Cambria Math" w:eastAsia="等线"/>
                  <w:lang w:eastAsia="ko-KR"/>
                </w:rPr>
                <m:t>G</m:t>
              </w:ins>
            </m:r>
          </m:e>
          <m:sub>
            <m:r>
              <w:ins w:id="4089" w:author="Wang Bin 王宾" w:date="2024-08-22T10:04:00Z" w16du:dateUtc="2024-08-22T02:04:00Z">
                <w:rPr>
                  <w:rFonts w:ascii="Cambria Math" w:eastAsia="等线"/>
                  <w:lang w:eastAsia="ko-KR"/>
                </w:rPr>
                <m:t>1</m:t>
              </w:ins>
            </m:r>
          </m:sub>
        </m:sSub>
        <m:r>
          <w:ins w:id="4090" w:author="Wang Bin 王宾" w:date="2024-08-22T10:04:00Z" w16du:dateUtc="2024-08-22T02:04:00Z">
            <w:rPr>
              <w:rFonts w:ascii="Cambria Math" w:eastAsia="等线"/>
              <w:lang w:eastAsia="ko-KR"/>
            </w:rPr>
            <m:t>(jw)</m:t>
          </w:ins>
        </m:r>
      </m:oMath>
      <w:del w:id="4091" w:author="Wang Bin 王宾" w:date="2024-08-22T10:04:00Z" w16du:dateUtc="2024-08-22T02:04:00Z">
        <w:r w:rsidR="007C5B3B" w:rsidRPr="007C5B3B" w:rsidDel="004133FF">
          <w:rPr>
            <w:rFonts w:eastAsia="等线"/>
            <w:position w:val="-12"/>
            <w:lang w:eastAsia="ko-KR"/>
          </w:rPr>
          <w:object w:dxaOrig="740" w:dyaOrig="360" w14:anchorId="088CF63C">
            <v:shape id="_x0000_i1051" type="#_x0000_t75" style="width:42.85pt;height:22.05pt" o:ole="">
              <v:imagedata r:id="rId110" o:title=""/>
            </v:shape>
            <o:OLEObject Type="Embed" ProgID="Equation.DSMT4" ShapeID="_x0000_i1051" DrawAspect="Content" ObjectID="_1785885315" r:id="rId111"/>
          </w:object>
        </w:r>
      </w:del>
      <w:ins w:id="4092" w:author="Wang Bin 王宾" w:date="2024-08-22T10:04:00Z" w16du:dateUtc="2024-08-22T02:04:00Z">
        <w:r w:rsidR="004133FF" w:rsidRPr="007C5B3B">
          <w:rPr>
            <w:rFonts w:eastAsia="等线" w:hint="eastAsia"/>
            <w:lang w:eastAsia="ko-KR"/>
          </w:rPr>
          <w:t xml:space="preserve"> </w:t>
        </w:r>
      </w:ins>
      <w:r w:rsidR="007C5B3B" w:rsidRPr="007C5B3B">
        <w:rPr>
          <w:rFonts w:eastAsia="等线" w:hint="eastAsia"/>
          <w:lang w:eastAsia="ko-KR"/>
        </w:rPr>
        <w:t>and</w:t>
      </w:r>
      <w:r w:rsidR="007C5B3B" w:rsidRPr="007C5B3B">
        <w:rPr>
          <w:rFonts w:eastAsia="等线"/>
          <w:lang w:eastAsia="ko-KR"/>
        </w:rPr>
        <w:t xml:space="preserve"> </w:t>
      </w:r>
      <m:oMath>
        <m:sSub>
          <m:sSubPr>
            <m:ctrlPr>
              <w:ins w:id="4093" w:author="Wang Bin 王宾" w:date="2024-08-22T10:04:00Z" w16du:dateUtc="2024-08-22T02:04:00Z">
                <w:rPr>
                  <w:rFonts w:ascii="Cambria Math" w:eastAsia="等线" w:hAnsi="Cambria Math"/>
                  <w:i/>
                  <w:lang w:eastAsia="ko-KR"/>
                </w:rPr>
              </w:ins>
            </m:ctrlPr>
          </m:sSubPr>
          <m:e>
            <m:r>
              <w:ins w:id="4094" w:author="Wang Bin 王宾" w:date="2024-08-22T10:04:00Z" w16du:dateUtc="2024-08-22T02:04:00Z">
                <w:rPr>
                  <w:rFonts w:ascii="Cambria Math" w:eastAsia="等线" w:hAnsi="Cambria Math"/>
                  <w:lang w:eastAsia="ko-KR"/>
                </w:rPr>
                <m:t>G</m:t>
              </w:ins>
            </m:r>
          </m:e>
          <m:sub>
            <m:r>
              <w:ins w:id="4095" w:author="Wang Bin 王宾" w:date="2024-08-22T10:04:00Z" w16du:dateUtc="2024-08-22T02:04:00Z">
                <w:rPr>
                  <w:rFonts w:ascii="Cambria Math" w:eastAsia="等线" w:hAnsi="Cambria Math"/>
                  <w:lang w:eastAsia="ko-KR"/>
                </w:rPr>
                <m:t>2</m:t>
              </w:ins>
            </m:r>
          </m:sub>
        </m:sSub>
        <m:r>
          <w:ins w:id="4096" w:author="Wang Bin 王宾" w:date="2024-08-22T10:04:00Z" w16du:dateUtc="2024-08-22T02:04:00Z">
            <w:rPr>
              <w:rFonts w:ascii="Cambria Math" w:eastAsia="等线" w:hAnsi="Cambria Math"/>
              <w:lang w:eastAsia="ko-KR"/>
            </w:rPr>
            <m:t>(jw)</m:t>
          </w:ins>
        </m:r>
      </m:oMath>
      <w:del w:id="4097" w:author="Wang Bin 王宾" w:date="2024-08-22T10:04:00Z" w16du:dateUtc="2024-08-22T02:04:00Z">
        <w:r w:rsidR="007C5B3B" w:rsidRPr="007C5B3B" w:rsidDel="004133FF">
          <w:rPr>
            <w:rFonts w:eastAsia="等线"/>
            <w:position w:val="-12"/>
            <w:lang w:eastAsia="ko-KR"/>
          </w:rPr>
          <w:object w:dxaOrig="780" w:dyaOrig="360" w14:anchorId="22CF2215">
            <v:shape id="_x0000_i1052" type="#_x0000_t75" style="width:42.85pt;height:22.05pt" o:ole="">
              <v:imagedata r:id="rId112" o:title=""/>
            </v:shape>
            <o:OLEObject Type="Embed" ProgID="Equation.DSMT4" ShapeID="_x0000_i1052" DrawAspect="Content" ObjectID="_1785885316" r:id="rId113"/>
          </w:object>
        </w:r>
      </w:del>
      <w:r w:rsidR="007C5B3B" w:rsidRPr="007C5B3B">
        <w:rPr>
          <w:rFonts w:eastAsia="等线"/>
          <w:lang w:eastAsia="ko-KR"/>
        </w:rPr>
        <w:t xml:space="preserve"> are the Fourier transforms of </w:t>
      </w:r>
      <m:oMath>
        <m:sSub>
          <m:sSubPr>
            <m:ctrlPr>
              <w:ins w:id="4098" w:author="Wang Bin 王宾" w:date="2024-08-22T10:04:00Z" w16du:dateUtc="2024-08-22T02:04:00Z">
                <w:rPr>
                  <w:rFonts w:ascii="Cambria Math" w:eastAsia="等线" w:hAnsi="Cambria Math"/>
                  <w:i/>
                  <w:lang w:eastAsia="ko-KR"/>
                </w:rPr>
              </w:ins>
            </m:ctrlPr>
          </m:sSubPr>
          <m:e>
            <m:r>
              <w:ins w:id="4099" w:author="Wang Bin 王宾" w:date="2024-08-22T10:04:00Z" w16du:dateUtc="2024-08-22T02:04:00Z">
                <w:rPr>
                  <w:rFonts w:ascii="Cambria Math" w:eastAsia="等线"/>
                  <w:lang w:eastAsia="ko-KR"/>
                </w:rPr>
                <m:t>g</m:t>
              </w:ins>
            </m:r>
          </m:e>
          <m:sub>
            <m:r>
              <w:ins w:id="4100" w:author="Wang Bin 王宾" w:date="2024-08-22T10:04:00Z" w16du:dateUtc="2024-08-22T02:04:00Z">
                <w:rPr>
                  <w:rFonts w:ascii="Cambria Math" w:eastAsia="等线"/>
                  <w:lang w:eastAsia="ko-KR"/>
                </w:rPr>
                <m:t>1</m:t>
              </w:ins>
            </m:r>
          </m:sub>
        </m:sSub>
      </m:oMath>
      <w:del w:id="4101" w:author="Wang Bin 王宾" w:date="2024-08-22T10:04:00Z" w16du:dateUtc="2024-08-22T02:04:00Z">
        <w:r w:rsidR="007C5B3B" w:rsidRPr="007C5B3B" w:rsidDel="004133FF">
          <w:rPr>
            <w:rFonts w:eastAsia="等线"/>
            <w:position w:val="-12"/>
            <w:lang w:eastAsia="ko-KR"/>
          </w:rPr>
          <w:object w:dxaOrig="260" w:dyaOrig="360" w14:anchorId="7F5B41A3">
            <v:shape id="_x0000_i1053" type="#_x0000_t75" style="width:14.15pt;height:22.05pt" o:ole="">
              <v:imagedata r:id="rId114" o:title=""/>
            </v:shape>
            <o:OLEObject Type="Embed" ProgID="Equation.DSMT4" ShapeID="_x0000_i1053" DrawAspect="Content" ObjectID="_1785885317" r:id="rId115"/>
          </w:object>
        </w:r>
      </w:del>
      <w:r w:rsidR="007C5B3B" w:rsidRPr="007C5B3B">
        <w:rPr>
          <w:rFonts w:eastAsia="等线"/>
          <w:lang w:eastAsia="ko-KR"/>
        </w:rPr>
        <w:t xml:space="preserve"> and </w:t>
      </w:r>
      <m:oMath>
        <m:sSub>
          <m:sSubPr>
            <m:ctrlPr>
              <w:ins w:id="4102" w:author="Wang Bin 王宾" w:date="2024-08-22T10:04:00Z" w16du:dateUtc="2024-08-22T02:04:00Z">
                <w:rPr>
                  <w:rFonts w:ascii="Cambria Math" w:eastAsia="等线" w:hAnsi="Cambria Math"/>
                  <w:i/>
                  <w:lang w:eastAsia="ko-KR"/>
                </w:rPr>
              </w:ins>
            </m:ctrlPr>
          </m:sSubPr>
          <m:e>
            <m:r>
              <w:ins w:id="4103" w:author="Wang Bin 王宾" w:date="2024-08-22T10:04:00Z" w16du:dateUtc="2024-08-22T02:04:00Z">
                <w:rPr>
                  <w:rFonts w:ascii="Cambria Math" w:eastAsia="等线"/>
                  <w:lang w:eastAsia="ko-KR"/>
                </w:rPr>
                <m:t>g</m:t>
              </w:ins>
            </m:r>
          </m:e>
          <m:sub>
            <m:r>
              <w:ins w:id="4104" w:author="Wang Bin 王宾" w:date="2024-08-22T10:04:00Z" w16du:dateUtc="2024-08-22T02:04:00Z">
                <w:rPr>
                  <w:rFonts w:ascii="Cambria Math" w:eastAsia="等线"/>
                  <w:lang w:eastAsia="ko-KR"/>
                </w:rPr>
                <m:t>2</m:t>
              </w:ins>
            </m:r>
          </m:sub>
        </m:sSub>
      </m:oMath>
      <w:del w:id="4105" w:author="Wang Bin 王宾" w:date="2024-08-22T10:04:00Z" w16du:dateUtc="2024-08-22T02:04:00Z">
        <w:r w:rsidR="007C5B3B" w:rsidRPr="007C5B3B" w:rsidDel="004133FF">
          <w:rPr>
            <w:rFonts w:eastAsia="等线"/>
            <w:position w:val="-12"/>
            <w:lang w:eastAsia="ko-KR"/>
          </w:rPr>
          <w:object w:dxaOrig="300" w:dyaOrig="360" w14:anchorId="6AF20B64">
            <v:shape id="_x0000_i1054" type="#_x0000_t75" style="width:14.15pt;height:22.05pt" o:ole="">
              <v:imagedata r:id="rId116" o:title=""/>
            </v:shape>
            <o:OLEObject Type="Embed" ProgID="Equation.DSMT4" ShapeID="_x0000_i1054" DrawAspect="Content" ObjectID="_1785885318" r:id="rId117"/>
          </w:object>
        </w:r>
      </w:del>
      <w:r w:rsidR="007C5B3B" w:rsidRPr="007C5B3B">
        <w:rPr>
          <w:rFonts w:eastAsia="等线"/>
          <w:lang w:eastAsia="ko-KR"/>
        </w:rPr>
        <w:t>,</w:t>
      </w:r>
      <m:oMath>
        <m:r>
          <w:ins w:id="4106" w:author="Wang Bin 王宾" w:date="2024-08-22T10:04:00Z" w16du:dateUtc="2024-08-22T02:04:00Z">
            <w:rPr>
              <w:rFonts w:ascii="Cambria Math" w:eastAsia="等线" w:hAnsi="Cambria Math"/>
              <w:lang w:eastAsia="ko-KR"/>
            </w:rPr>
            <m:t>S(jw)</m:t>
          </w:ins>
        </m:r>
      </m:oMath>
      <w:del w:id="4107" w:author="Wang Bin 王宾" w:date="2024-08-22T10:04:00Z" w16du:dateUtc="2024-08-22T02:04:00Z">
        <w:r w:rsidR="007C5B3B" w:rsidRPr="007C5B3B" w:rsidDel="004133FF">
          <w:rPr>
            <w:rFonts w:eastAsia="等线"/>
            <w:position w:val="-10"/>
            <w:lang w:eastAsia="ko-KR"/>
          </w:rPr>
          <w:object w:dxaOrig="660" w:dyaOrig="320" w14:anchorId="62ABDADC">
            <v:shape id="_x0000_i1055" type="#_x0000_t75" style="width:29.15pt;height:13.3pt" o:ole="">
              <v:imagedata r:id="rId118" o:title=""/>
            </v:shape>
            <o:OLEObject Type="Embed" ProgID="Equation.DSMT4" ShapeID="_x0000_i1055" DrawAspect="Content" ObjectID="_1785885319" r:id="rId119"/>
          </w:object>
        </w:r>
      </w:del>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ins w:id="4108" w:author="Wang Bin 王宾" w:date="2024-08-22T10:04:00Z" w16du:dateUtc="2024-08-22T02:04:00Z">
                <w:rPr>
                  <w:rFonts w:ascii="Cambria Math" w:eastAsia="等线" w:hAnsi="Cambria Math"/>
                  <w:i/>
                  <w:lang w:eastAsia="ko-KR"/>
                </w:rPr>
              </w:ins>
            </m:ctrlPr>
          </m:sSubPr>
          <m:e>
            <m:r>
              <w:ins w:id="4109" w:author="Wang Bin 王宾" w:date="2024-08-22T10:04:00Z" w16du:dateUtc="2024-08-22T02:04:00Z">
                <w:rPr>
                  <w:rFonts w:ascii="Cambria Math" w:eastAsia="等线"/>
                  <w:lang w:eastAsia="ko-KR"/>
                </w:rPr>
                <m:t>G</m:t>
              </w:ins>
            </m:r>
          </m:e>
          <m:sub>
            <m:r>
              <w:ins w:id="4110" w:author="Wang Bin 王宾" w:date="2024-08-22T10:04:00Z" w16du:dateUtc="2024-08-22T02:04:00Z">
                <w:rPr>
                  <w:rFonts w:ascii="Cambria Math" w:eastAsia="等线"/>
                  <w:lang w:eastAsia="ko-KR"/>
                </w:rPr>
                <m:t>2</m:t>
              </w:ins>
            </m:r>
          </m:sub>
        </m:sSub>
        <m:r>
          <w:ins w:id="4111" w:author="Wang Bin 王宾" w:date="2024-08-22T10:04:00Z" w16du:dateUtc="2024-08-22T02:04:00Z">
            <w:rPr>
              <w:rFonts w:ascii="Cambria Math" w:eastAsia="等线"/>
              <w:lang w:eastAsia="ko-KR"/>
            </w:rPr>
            <m:t>(jw)</m:t>
          </w:ins>
        </m:r>
      </m:oMath>
      <w:del w:id="4112" w:author="Wang Bin 王宾" w:date="2024-08-22T10:04:00Z" w16du:dateUtc="2024-08-22T02:04:00Z">
        <w:r w:rsidR="007C5B3B" w:rsidRPr="007C5B3B" w:rsidDel="004133FF">
          <w:rPr>
            <w:rFonts w:eastAsia="等线"/>
            <w:position w:val="-12"/>
            <w:lang w:eastAsia="ko-KR"/>
          </w:rPr>
          <w:object w:dxaOrig="780" w:dyaOrig="360" w14:anchorId="75F81A89">
            <v:shape id="_x0000_i1056" type="#_x0000_t75" style="width:42.85pt;height:22.05pt" o:ole="">
              <v:imagedata r:id="rId112" o:title=""/>
            </v:shape>
            <o:OLEObject Type="Embed" ProgID="Equation.DSMT4" ShapeID="_x0000_i1056" DrawAspect="Content" ObjectID="_1785885320" r:id="rId120"/>
          </w:object>
        </w:r>
      </w:del>
      <w:ins w:id="4113" w:author="Wang Bin 王宾" w:date="2024-08-22T10:04:00Z" w16du:dateUtc="2024-08-22T02:04:00Z">
        <w:r w:rsidR="004133FF" w:rsidRPr="007C5B3B">
          <w:rPr>
            <w:rFonts w:eastAsia="等线"/>
            <w:lang w:eastAsia="ko-KR"/>
          </w:rPr>
          <w:t xml:space="preserve"> </w:t>
        </w:r>
      </w:ins>
      <w:r w:rsidR="007C5B3B" w:rsidRPr="007C5B3B">
        <w:rPr>
          <w:rFonts w:eastAsia="等线"/>
          <w:lang w:eastAsia="ko-KR"/>
        </w:rPr>
        <w:t xml:space="preserve">is zero, so as long as </w:t>
      </w:r>
      <m:oMath>
        <m:sSub>
          <m:sSubPr>
            <m:ctrlPr>
              <w:ins w:id="4114" w:author="Wang Bin 王宾" w:date="2024-08-22T10:04:00Z" w16du:dateUtc="2024-08-22T02:04:00Z">
                <w:rPr>
                  <w:rFonts w:ascii="Cambria Math" w:eastAsia="等线" w:hAnsi="Cambria Math"/>
                  <w:i/>
                  <w:lang w:eastAsia="ko-KR"/>
                </w:rPr>
              </w:ins>
            </m:ctrlPr>
          </m:sSubPr>
          <m:e>
            <m:r>
              <w:ins w:id="4115" w:author="Wang Bin 王宾" w:date="2024-08-22T10:04:00Z" w16du:dateUtc="2024-08-22T02:04:00Z">
                <w:rPr>
                  <w:rFonts w:ascii="Cambria Math" w:eastAsia="等线"/>
                  <w:lang w:eastAsia="ko-KR"/>
                </w:rPr>
                <m:t>G</m:t>
              </w:ins>
            </m:r>
          </m:e>
          <m:sub>
            <m:r>
              <w:ins w:id="4116" w:author="Wang Bin 王宾" w:date="2024-08-22T10:04:00Z" w16du:dateUtc="2024-08-22T02:04:00Z">
                <w:rPr>
                  <w:rFonts w:ascii="Cambria Math" w:eastAsia="等线"/>
                  <w:lang w:eastAsia="ko-KR"/>
                </w:rPr>
                <m:t>1</m:t>
              </w:ins>
            </m:r>
          </m:sub>
        </m:sSub>
        <m:r>
          <w:ins w:id="4117" w:author="Wang Bin 王宾" w:date="2024-08-22T10:04:00Z" w16du:dateUtc="2024-08-22T02:04:00Z">
            <w:rPr>
              <w:rFonts w:ascii="Cambria Math" w:eastAsia="等线"/>
              <w:lang w:eastAsia="ko-KR"/>
            </w:rPr>
            <m:t>(jw)S(jw)</m:t>
          </w:ins>
        </m:r>
      </m:oMath>
      <w:del w:id="4118" w:author="Wang Bin 王宾" w:date="2024-08-22T10:04:00Z" w16du:dateUtc="2024-08-22T02:04:00Z">
        <w:r w:rsidR="007C5B3B" w:rsidRPr="007C5B3B" w:rsidDel="004133FF">
          <w:rPr>
            <w:rFonts w:eastAsia="等线"/>
            <w:position w:val="-12"/>
            <w:lang w:eastAsia="ko-KR"/>
          </w:rPr>
          <w:object w:dxaOrig="1340" w:dyaOrig="360" w14:anchorId="4A1EFA32">
            <v:shape id="_x0000_i1057" type="#_x0000_t75" style="width:1in;height:22.05pt" o:ole="">
              <v:imagedata r:id="rId121" o:title=""/>
            </v:shape>
            <o:OLEObject Type="Embed" ProgID="Equation.DSMT4" ShapeID="_x0000_i1057" DrawAspect="Content" ObjectID="_1785885321" r:id="rId122"/>
          </w:object>
        </w:r>
      </w:del>
      <w:r w:rsidR="007C5B3B" w:rsidRPr="007C5B3B">
        <w:rPr>
          <w:rFonts w:eastAsia="等线"/>
          <w:lang w:eastAsia="ko-KR"/>
        </w:rPr>
        <w:t xml:space="preserve"> is not zero at the frequency point of interest, ensuring </w:t>
      </w:r>
      <m:oMath>
        <m:sSub>
          <m:sSubPr>
            <m:ctrlPr>
              <w:ins w:id="4119" w:author="Wang Bin 王宾" w:date="2024-08-22T10:04:00Z" w16du:dateUtc="2024-08-22T02:04:00Z">
                <w:rPr>
                  <w:rFonts w:ascii="Cambria Math" w:eastAsia="等线" w:hAnsi="Cambria Math"/>
                  <w:i/>
                  <w:lang w:eastAsia="ko-KR"/>
                </w:rPr>
              </w:ins>
            </m:ctrlPr>
          </m:sSubPr>
          <m:e>
            <m:acc>
              <m:accPr>
                <m:chr m:val="̃"/>
                <m:ctrlPr>
                  <w:ins w:id="4120" w:author="Wang Bin 王宾" w:date="2024-08-22T10:04:00Z" w16du:dateUtc="2024-08-22T02:04:00Z">
                    <w:rPr>
                      <w:rFonts w:ascii="Cambria Math" w:eastAsia="等线" w:hAnsi="Cambria Math"/>
                      <w:i/>
                      <w:lang w:eastAsia="ko-KR"/>
                    </w:rPr>
                  </w:ins>
                </m:ctrlPr>
              </m:accPr>
              <m:e>
                <m:r>
                  <w:ins w:id="4121" w:author="Wang Bin 王宾" w:date="2024-08-22T10:04:00Z" w16du:dateUtc="2024-08-22T02:04:00Z">
                    <w:rPr>
                      <w:rFonts w:ascii="Cambria Math" w:eastAsia="等线" w:hAnsi="Cambria Math"/>
                      <w:lang w:eastAsia="ko-KR"/>
                    </w:rPr>
                    <m:t>H</m:t>
                  </w:ins>
                </m:r>
              </m:e>
            </m:acc>
          </m:e>
          <m:sub>
            <m:r>
              <w:ins w:id="4122" w:author="Wang Bin 王宾" w:date="2024-08-22T10:04:00Z" w16du:dateUtc="2024-08-22T02:04:00Z">
                <w:rPr>
                  <w:rFonts w:ascii="Cambria Math" w:eastAsia="等线" w:hAnsi="Cambria Math"/>
                  <w:lang w:eastAsia="ko-KR"/>
                </w:rPr>
                <m:t>1</m:t>
              </w:ins>
            </m:r>
          </m:sub>
        </m:sSub>
        <m:r>
          <w:ins w:id="4123" w:author="Wang Bin 王宾" w:date="2024-08-22T10:04:00Z" w16du:dateUtc="2024-08-22T02:04:00Z">
            <w:rPr>
              <w:rFonts w:ascii="Cambria Math" w:eastAsia="等线" w:hAnsi="Cambria Math"/>
              <w:lang w:eastAsia="ko-KR"/>
            </w:rPr>
            <m:t>(jw)</m:t>
          </w:ins>
        </m:r>
      </m:oMath>
      <w:del w:id="4124" w:author="Wang Bin 王宾" w:date="2024-08-22T10:04:00Z" w16du:dateUtc="2024-08-22T02:04:00Z">
        <w:r w:rsidR="007C5B3B" w:rsidRPr="007C5B3B" w:rsidDel="004133FF">
          <w:rPr>
            <w:rFonts w:eastAsia="等线"/>
            <w:position w:val="-12"/>
            <w:lang w:eastAsia="ko-KR"/>
          </w:rPr>
          <w:object w:dxaOrig="780" w:dyaOrig="380" w14:anchorId="217136E5">
            <v:shape id="_x0000_i1058" type="#_x0000_t75" style="width:42.85pt;height:22.05pt" o:ole="">
              <v:imagedata r:id="rId123" o:title=""/>
            </v:shape>
            <o:OLEObject Type="Embed" ProgID="Equation.DSMT4" ShapeID="_x0000_i1058" DrawAspect="Content" ObjectID="_1785885322" r:id="rId124"/>
          </w:object>
        </w:r>
      </w:del>
      <w:r w:rsidR="007C5B3B" w:rsidRPr="007C5B3B">
        <w:rPr>
          <w:rFonts w:eastAsia="等线"/>
          <w:lang w:eastAsia="ko-KR"/>
        </w:rPr>
        <w:t xml:space="preserve"> to zero enables the filter estimating the path perfectly. However, for stereo AEC, </w:t>
      </w:r>
      <m:oMath>
        <m:sSub>
          <m:sSubPr>
            <m:ctrlPr>
              <w:ins w:id="4125" w:author="Wang Bin 王宾" w:date="2024-08-22T10:04:00Z" w16du:dateUtc="2024-08-22T02:04:00Z">
                <w:rPr>
                  <w:rFonts w:ascii="Cambria Math" w:eastAsia="等线" w:hAnsi="Cambria Math"/>
                  <w:i/>
                  <w:lang w:eastAsia="ko-KR"/>
                </w:rPr>
              </w:ins>
            </m:ctrlPr>
          </m:sSubPr>
          <m:e>
            <m:r>
              <w:ins w:id="4126" w:author="Wang Bin 王宾" w:date="2024-08-22T10:04:00Z" w16du:dateUtc="2024-08-22T02:04:00Z">
                <w:rPr>
                  <w:rFonts w:ascii="Cambria Math" w:eastAsia="等线"/>
                  <w:lang w:eastAsia="ko-KR"/>
                </w:rPr>
                <m:t>G</m:t>
              </w:ins>
            </m:r>
          </m:e>
          <m:sub>
            <m:r>
              <w:ins w:id="4127" w:author="Wang Bin 王宾" w:date="2024-08-22T10:04:00Z" w16du:dateUtc="2024-08-22T02:04:00Z">
                <w:rPr>
                  <w:rFonts w:ascii="Cambria Math" w:eastAsia="等线"/>
                  <w:lang w:eastAsia="ko-KR"/>
                </w:rPr>
                <m:t>2</m:t>
              </w:ins>
            </m:r>
          </m:sub>
        </m:sSub>
        <m:r>
          <w:ins w:id="4128" w:author="Wang Bin 王宾" w:date="2024-08-22T10:04:00Z" w16du:dateUtc="2024-08-22T02:04:00Z">
            <w:rPr>
              <w:rFonts w:ascii="Cambria Math" w:eastAsia="等线"/>
              <w:lang w:eastAsia="ko-KR"/>
            </w:rPr>
            <m:t>(jw)</m:t>
          </w:ins>
        </m:r>
      </m:oMath>
      <w:del w:id="4129" w:author="Wang Bin 王宾" w:date="2024-08-22T10:04:00Z" w16du:dateUtc="2024-08-22T02:04:00Z">
        <w:r w:rsidR="007C5B3B" w:rsidRPr="007C5B3B" w:rsidDel="004133FF">
          <w:rPr>
            <w:rFonts w:eastAsia="等线"/>
            <w:position w:val="-12"/>
            <w:lang w:eastAsia="ko-KR"/>
          </w:rPr>
          <w:object w:dxaOrig="780" w:dyaOrig="360" w14:anchorId="0F53A3CB">
            <v:shape id="_x0000_i1059" type="#_x0000_t75" style="width:42.85pt;height:22.05pt" o:ole="">
              <v:imagedata r:id="rId125" o:title=""/>
            </v:shape>
            <o:OLEObject Type="Embed" ProgID="Equation.DSMT4" ShapeID="_x0000_i1059" DrawAspect="Content" ObjectID="_1785885323" r:id="rId126"/>
          </w:object>
        </w:r>
      </w:del>
      <w:r w:rsidR="007C5B3B" w:rsidRPr="007C5B3B">
        <w:rPr>
          <w:rFonts w:eastAsia="等线"/>
          <w:lang w:eastAsia="ko-KR"/>
        </w:rPr>
        <w:t xml:space="preserve"> must not be zero, and </w:t>
      </w:r>
      <m:oMath>
        <m:r>
          <w:ins w:id="4130" w:author="Wang Bin 王宾" w:date="2024-08-22T10:04:00Z" w16du:dateUtc="2024-08-22T02:04:00Z">
            <w:rPr>
              <w:rFonts w:ascii="Cambria Math" w:eastAsia="等线"/>
              <w:lang w:eastAsia="ko-KR"/>
            </w:rPr>
            <m:t>S(jw)</m:t>
          </w:ins>
        </m:r>
      </m:oMath>
      <w:del w:id="4131" w:author="Wang Bin 王宾" w:date="2024-08-22T10:04:00Z" w16du:dateUtc="2024-08-22T02:04:00Z">
        <w:r w:rsidR="007C5B3B" w:rsidRPr="007C5B3B" w:rsidDel="004133FF">
          <w:rPr>
            <w:rFonts w:eastAsia="等线"/>
            <w:position w:val="-10"/>
            <w:lang w:eastAsia="ko-KR"/>
          </w:rPr>
          <w:object w:dxaOrig="660" w:dyaOrig="320" w14:anchorId="16BF69DB">
            <v:shape id="_x0000_i1060" type="#_x0000_t75" style="width:29.15pt;height:13.3pt" o:ole="">
              <v:imagedata r:id="rId127" o:title=""/>
            </v:shape>
            <o:OLEObject Type="Embed" ProgID="Equation.DSMT4" ShapeID="_x0000_i1060" DrawAspect="Content" ObjectID="_1785885324" r:id="rId128"/>
          </w:object>
        </w:r>
      </w:del>
      <w:r w:rsidR="007C5B3B" w:rsidRPr="007C5B3B">
        <w:rPr>
          <w:rFonts w:eastAsia="等线"/>
          <w:lang w:eastAsia="ko-KR"/>
        </w:rPr>
        <w:t xml:space="preserve"> as the distant sound source is not zero either. Hence, we can now simplify (2), giving</w:t>
      </w:r>
    </w:p>
    <w:p w14:paraId="4E17E08E" w14:textId="4DC4C1F1" w:rsidR="007C5B3B" w:rsidRPr="007C5B3B" w:rsidRDefault="00000000" w:rsidP="004133FF">
      <w:pPr>
        <w:jc w:val="center"/>
        <w:rPr>
          <w:rFonts w:eastAsia="等线"/>
          <w:lang w:eastAsia="ko-KR"/>
        </w:rPr>
      </w:pPr>
      <m:oMath>
        <m:sSub>
          <m:sSubPr>
            <m:ctrlPr>
              <w:ins w:id="4132" w:author="Wang Bin 王宾" w:date="2024-08-22T10:04:00Z" w16du:dateUtc="2024-08-22T02:04:00Z">
                <w:rPr>
                  <w:rFonts w:ascii="Cambria Math" w:eastAsia="等线" w:hAnsi="Cambria Math"/>
                  <w:i/>
                  <w:lang w:eastAsia="ko-KR"/>
                </w:rPr>
              </w:ins>
            </m:ctrlPr>
          </m:sSubPr>
          <m:e>
            <m:acc>
              <m:accPr>
                <m:chr m:val="̃"/>
                <m:ctrlPr>
                  <w:ins w:id="4133" w:author="Wang Bin 王宾" w:date="2024-08-22T10:04:00Z" w16du:dateUtc="2024-08-22T02:04:00Z">
                    <w:rPr>
                      <w:rFonts w:ascii="Cambria Math" w:eastAsia="等线" w:hAnsi="Cambria Math"/>
                      <w:i/>
                      <w:lang w:eastAsia="ko-KR"/>
                    </w:rPr>
                  </w:ins>
                </m:ctrlPr>
              </m:accPr>
              <m:e>
                <m:r>
                  <w:ins w:id="4134" w:author="Wang Bin 王宾" w:date="2024-08-22T10:04:00Z" w16du:dateUtc="2024-08-22T02:04:00Z">
                    <w:rPr>
                      <w:rFonts w:ascii="Cambria Math" w:eastAsia="等线"/>
                      <w:lang w:eastAsia="ko-KR"/>
                    </w:rPr>
                    <m:t>H</m:t>
                  </w:ins>
                </m:r>
              </m:e>
            </m:acc>
          </m:e>
          <m:sub>
            <m:r>
              <w:ins w:id="4135" w:author="Wang Bin 王宾" w:date="2024-08-22T10:04:00Z" w16du:dateUtc="2024-08-22T02:04:00Z">
                <w:rPr>
                  <w:rFonts w:ascii="Cambria Math" w:eastAsia="等线"/>
                  <w:lang w:eastAsia="ko-KR"/>
                </w:rPr>
                <m:t>1</m:t>
              </w:ins>
            </m:r>
          </m:sub>
        </m:sSub>
        <m:r>
          <w:ins w:id="4136" w:author="Wang Bin 王宾" w:date="2024-08-22T10:04:00Z" w16du:dateUtc="2024-08-22T02:04:00Z">
            <w:rPr>
              <w:rFonts w:ascii="Cambria Math" w:eastAsia="等线"/>
              <w:lang w:eastAsia="ko-KR"/>
            </w:rPr>
            <m:t>(jw)</m:t>
          </w:ins>
        </m:r>
        <m:sSub>
          <m:sSubPr>
            <m:ctrlPr>
              <w:ins w:id="4137" w:author="Wang Bin 王宾" w:date="2024-08-22T10:04:00Z" w16du:dateUtc="2024-08-22T02:04:00Z">
                <w:rPr>
                  <w:rFonts w:ascii="Cambria Math" w:eastAsia="等线" w:hAnsi="Cambria Math"/>
                  <w:i/>
                  <w:lang w:eastAsia="ko-KR"/>
                </w:rPr>
              </w:ins>
            </m:ctrlPr>
          </m:sSubPr>
          <m:e>
            <m:r>
              <w:ins w:id="4138" w:author="Wang Bin 王宾" w:date="2024-08-22T10:04:00Z" w16du:dateUtc="2024-08-22T02:04:00Z">
                <w:rPr>
                  <w:rFonts w:ascii="Cambria Math" w:eastAsia="等线"/>
                  <w:lang w:eastAsia="ko-KR"/>
                </w:rPr>
                <m:t>G</m:t>
              </w:ins>
            </m:r>
          </m:e>
          <m:sub>
            <m:r>
              <w:ins w:id="4139" w:author="Wang Bin 王宾" w:date="2024-08-22T10:04:00Z" w16du:dateUtc="2024-08-22T02:04:00Z">
                <w:rPr>
                  <w:rFonts w:ascii="Cambria Math" w:eastAsia="等线"/>
                  <w:lang w:eastAsia="ko-KR"/>
                </w:rPr>
                <m:t>1</m:t>
              </w:ins>
            </m:r>
          </m:sub>
        </m:sSub>
        <m:r>
          <w:ins w:id="4140" w:author="Wang Bin 王宾" w:date="2024-08-22T10:04:00Z" w16du:dateUtc="2024-08-22T02:04:00Z">
            <w:rPr>
              <w:rFonts w:ascii="Cambria Math" w:eastAsia="等线"/>
              <w:lang w:eastAsia="ko-KR"/>
            </w:rPr>
            <m:t>(jw)+</m:t>
          </w:ins>
        </m:r>
        <m:sSub>
          <m:sSubPr>
            <m:ctrlPr>
              <w:ins w:id="4141" w:author="Wang Bin 王宾" w:date="2024-08-22T10:04:00Z" w16du:dateUtc="2024-08-22T02:04:00Z">
                <w:rPr>
                  <w:rFonts w:ascii="Cambria Math" w:eastAsia="等线" w:hAnsi="Cambria Math"/>
                  <w:i/>
                  <w:lang w:eastAsia="ko-KR"/>
                </w:rPr>
              </w:ins>
            </m:ctrlPr>
          </m:sSubPr>
          <m:e>
            <m:acc>
              <m:accPr>
                <m:chr m:val="̃"/>
                <m:ctrlPr>
                  <w:ins w:id="4142" w:author="Wang Bin 王宾" w:date="2024-08-22T10:04:00Z" w16du:dateUtc="2024-08-22T02:04:00Z">
                    <w:rPr>
                      <w:rFonts w:ascii="Cambria Math" w:eastAsia="等线" w:hAnsi="Cambria Math"/>
                      <w:i/>
                      <w:lang w:eastAsia="ko-KR"/>
                    </w:rPr>
                  </w:ins>
                </m:ctrlPr>
              </m:accPr>
              <m:e>
                <m:r>
                  <w:ins w:id="4143" w:author="Wang Bin 王宾" w:date="2024-08-22T10:04:00Z" w16du:dateUtc="2024-08-22T02:04:00Z">
                    <w:rPr>
                      <w:rFonts w:ascii="Cambria Math" w:eastAsia="等线"/>
                      <w:lang w:eastAsia="ko-KR"/>
                    </w:rPr>
                    <m:t>H</m:t>
                  </w:ins>
                </m:r>
              </m:e>
            </m:acc>
          </m:e>
          <m:sub>
            <m:r>
              <w:ins w:id="4144" w:author="Wang Bin 王宾" w:date="2024-08-22T10:04:00Z" w16du:dateUtc="2024-08-22T02:04:00Z">
                <w:rPr>
                  <w:rFonts w:ascii="Cambria Math" w:eastAsia="等线"/>
                  <w:lang w:eastAsia="ko-KR"/>
                </w:rPr>
                <m:t>2</m:t>
              </w:ins>
            </m:r>
          </m:sub>
        </m:sSub>
        <m:r>
          <w:ins w:id="4145" w:author="Wang Bin 王宾" w:date="2024-08-22T10:04:00Z" w16du:dateUtc="2024-08-22T02:04:00Z">
            <w:rPr>
              <w:rFonts w:ascii="Cambria Math" w:eastAsia="等线"/>
              <w:lang w:eastAsia="ko-KR"/>
            </w:rPr>
            <m:t>(jw)</m:t>
          </w:ins>
        </m:r>
        <m:sSub>
          <m:sSubPr>
            <m:ctrlPr>
              <w:ins w:id="4146" w:author="Wang Bin 王宾" w:date="2024-08-22T10:04:00Z" w16du:dateUtc="2024-08-22T02:04:00Z">
                <w:rPr>
                  <w:rFonts w:ascii="Cambria Math" w:eastAsia="等线" w:hAnsi="Cambria Math"/>
                  <w:i/>
                  <w:lang w:eastAsia="ko-KR"/>
                </w:rPr>
              </w:ins>
            </m:ctrlPr>
          </m:sSubPr>
          <m:e>
            <m:r>
              <w:ins w:id="4147" w:author="Wang Bin 王宾" w:date="2024-08-22T10:04:00Z" w16du:dateUtc="2024-08-22T02:04:00Z">
                <w:rPr>
                  <w:rFonts w:ascii="Cambria Math" w:eastAsia="等线"/>
                  <w:lang w:eastAsia="ko-KR"/>
                </w:rPr>
                <m:t>G</m:t>
              </w:ins>
            </m:r>
          </m:e>
          <m:sub>
            <m:r>
              <w:ins w:id="4148" w:author="Wang Bin 王宾" w:date="2024-08-22T10:04:00Z" w16du:dateUtc="2024-08-22T02:04:00Z">
                <w:rPr>
                  <w:rFonts w:ascii="Cambria Math" w:eastAsia="等线"/>
                  <w:lang w:eastAsia="ko-KR"/>
                </w:rPr>
                <m:t>2</m:t>
              </w:ins>
            </m:r>
          </m:sub>
        </m:sSub>
        <m:r>
          <w:ins w:id="4149" w:author="Wang Bin 王宾" w:date="2024-08-22T10:04:00Z" w16du:dateUtc="2024-08-22T02:04:00Z">
            <w:rPr>
              <w:rFonts w:ascii="Cambria Math" w:eastAsia="等线"/>
              <w:lang w:eastAsia="ko-KR"/>
            </w:rPr>
            <m:t>(jw)=0</m:t>
          </w:ins>
        </m:r>
      </m:oMath>
      <w:del w:id="4150" w:author="Wang Bin 王宾" w:date="2024-08-22T10:04:00Z" w16du:dateUtc="2024-08-22T02:04:00Z">
        <w:r w:rsidR="007C5B3B" w:rsidRPr="007C5B3B" w:rsidDel="004133FF">
          <w:rPr>
            <w:rFonts w:eastAsia="等线"/>
            <w:position w:val="-12"/>
            <w:lang w:eastAsia="ko-KR"/>
          </w:rPr>
          <w:object w:dxaOrig="3460" w:dyaOrig="380" w14:anchorId="484CB87F">
            <v:shape id="_x0000_i1061" type="#_x0000_t75" style="width:173.15pt;height:22.05pt" o:ole="">
              <v:imagedata r:id="rId129" o:title=""/>
            </v:shape>
            <o:OLEObject Type="Embed" ProgID="Equation.DSMT4" ShapeID="_x0000_i1061" DrawAspect="Content" ObjectID="_1785885325" r:id="rId130"/>
          </w:object>
        </w:r>
      </w:del>
      <w:r w:rsidR="007C5B3B" w:rsidRPr="007C5B3B">
        <w:rPr>
          <w:rFonts w:eastAsia="等线"/>
          <w:lang w:eastAsia="ko-KR"/>
        </w:rPr>
        <w:tab/>
        <w:t xml:space="preserve"> (3)</w:t>
      </w:r>
    </w:p>
    <w:p w14:paraId="050E8FF7" w14:textId="487E3CB4"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ins w:id="4151" w:author="Wang Bin 王宾" w:date="2024-08-22T10:04:00Z" w16du:dateUtc="2024-08-22T02:04:00Z">
                <w:rPr>
                  <w:rFonts w:ascii="Cambria Math" w:eastAsia="等线" w:hAnsi="Cambria Math"/>
                  <w:i/>
                  <w:lang w:eastAsia="ko-KR"/>
                </w:rPr>
              </w:ins>
            </m:ctrlPr>
          </m:sSubPr>
          <m:e>
            <m:acc>
              <m:accPr>
                <m:chr m:val="̃"/>
                <m:ctrlPr>
                  <w:ins w:id="4152" w:author="Wang Bin 王宾" w:date="2024-08-22T10:04:00Z" w16du:dateUtc="2024-08-22T02:04:00Z">
                    <w:rPr>
                      <w:rFonts w:ascii="Cambria Math" w:eastAsia="等线" w:hAnsi="Cambria Math"/>
                      <w:i/>
                      <w:lang w:eastAsia="ko-KR"/>
                    </w:rPr>
                  </w:ins>
                </m:ctrlPr>
              </m:accPr>
              <m:e>
                <m:r>
                  <w:ins w:id="4153" w:author="Wang Bin 王宾" w:date="2024-08-22T10:04:00Z" w16du:dateUtc="2024-08-22T02:04:00Z">
                    <w:rPr>
                      <w:rFonts w:ascii="Cambria Math" w:eastAsia="等线"/>
                      <w:lang w:eastAsia="ko-KR"/>
                    </w:rPr>
                    <m:t>H</m:t>
                  </w:ins>
                </m:r>
              </m:e>
            </m:acc>
          </m:e>
          <m:sub>
            <m:r>
              <w:ins w:id="4154" w:author="Wang Bin 王宾" w:date="2024-08-22T10:04:00Z" w16du:dateUtc="2024-08-22T02:04:00Z">
                <w:rPr>
                  <w:rFonts w:ascii="Cambria Math" w:eastAsia="等线"/>
                  <w:lang w:eastAsia="ko-KR"/>
                </w:rPr>
                <m:t>1</m:t>
              </w:ins>
            </m:r>
          </m:sub>
        </m:sSub>
        <m:r>
          <w:ins w:id="4155" w:author="Wang Bin 王宾" w:date="2024-08-22T10:04:00Z" w16du:dateUtc="2024-08-22T02:04:00Z">
            <w:rPr>
              <w:rFonts w:ascii="Cambria Math" w:eastAsia="等线"/>
              <w:lang w:eastAsia="ko-KR"/>
            </w:rPr>
            <m:t>(jw)=0</m:t>
          </w:ins>
        </m:r>
      </m:oMath>
      <w:del w:id="4156" w:author="Wang Bin 王宾" w:date="2024-08-22T10:04:00Z" w16du:dateUtc="2024-08-22T02:04:00Z">
        <w:r w:rsidRPr="007C5B3B" w:rsidDel="004133FF">
          <w:rPr>
            <w:rFonts w:eastAsia="等线"/>
            <w:position w:val="-12"/>
            <w:lang w:eastAsia="ko-KR"/>
          </w:rPr>
          <w:object w:dxaOrig="1140" w:dyaOrig="380" w14:anchorId="424EB3FB">
            <v:shape id="_x0000_i1062" type="#_x0000_t75" style="width:58.7pt;height:22.05pt" o:ole="">
              <v:imagedata r:id="rId131" o:title=""/>
            </v:shape>
            <o:OLEObject Type="Embed" ProgID="Equation.DSMT4" ShapeID="_x0000_i1062" DrawAspect="Content" ObjectID="_1785885326" r:id="rId132"/>
          </w:object>
        </w:r>
      </w:del>
      <w:r w:rsidRPr="007C5B3B">
        <w:rPr>
          <w:rFonts w:eastAsia="等线"/>
          <w:lang w:eastAsia="ko-KR"/>
        </w:rPr>
        <w:t xml:space="preserve">and </w:t>
      </w:r>
      <m:oMath>
        <m:sSub>
          <m:sSubPr>
            <m:ctrlPr>
              <w:ins w:id="4157" w:author="Wang Bin 王宾" w:date="2024-08-22T10:04:00Z" w16du:dateUtc="2024-08-22T02:04:00Z">
                <w:rPr>
                  <w:rFonts w:ascii="Cambria Math" w:eastAsia="等线" w:hAnsi="Cambria Math"/>
                  <w:i/>
                  <w:lang w:eastAsia="ko-KR"/>
                </w:rPr>
              </w:ins>
            </m:ctrlPr>
          </m:sSubPr>
          <m:e>
            <m:acc>
              <m:accPr>
                <m:chr m:val="̃"/>
                <m:ctrlPr>
                  <w:ins w:id="4158" w:author="Wang Bin 王宾" w:date="2024-08-22T10:04:00Z" w16du:dateUtc="2024-08-22T02:04:00Z">
                    <w:rPr>
                      <w:rFonts w:ascii="Cambria Math" w:eastAsia="等线" w:hAnsi="Cambria Math"/>
                      <w:i/>
                      <w:lang w:eastAsia="ko-KR"/>
                    </w:rPr>
                  </w:ins>
                </m:ctrlPr>
              </m:accPr>
              <m:e>
                <m:r>
                  <w:ins w:id="4159" w:author="Wang Bin 王宾" w:date="2024-08-22T10:04:00Z" w16du:dateUtc="2024-08-22T02:04:00Z">
                    <w:rPr>
                      <w:rFonts w:ascii="Cambria Math" w:eastAsia="等线"/>
                      <w:lang w:eastAsia="ko-KR"/>
                    </w:rPr>
                    <m:t>H</m:t>
                  </w:ins>
                </m:r>
              </m:e>
            </m:acc>
          </m:e>
          <m:sub>
            <m:r>
              <w:ins w:id="4160" w:author="Wang Bin 王宾" w:date="2024-08-22T10:04:00Z" w16du:dateUtc="2024-08-22T02:04:00Z">
                <w:rPr>
                  <w:rFonts w:ascii="Cambria Math" w:eastAsia="等线"/>
                  <w:lang w:eastAsia="ko-KR"/>
                </w:rPr>
                <m:t>2</m:t>
              </w:ins>
            </m:r>
          </m:sub>
        </m:sSub>
        <m:r>
          <w:ins w:id="4161" w:author="Wang Bin 王宾" w:date="2024-08-22T10:04:00Z" w16du:dateUtc="2024-08-22T02:04:00Z">
            <w:rPr>
              <w:rFonts w:ascii="Cambria Math" w:eastAsia="等线"/>
              <w:lang w:eastAsia="ko-KR"/>
            </w:rPr>
            <m:t>(jw)=0</m:t>
          </w:ins>
        </m:r>
      </m:oMath>
      <w:del w:id="4162" w:author="Wang Bin 王宾" w:date="2024-08-22T10:04:00Z" w16du:dateUtc="2024-08-22T02:04:00Z">
        <w:r w:rsidRPr="007C5B3B" w:rsidDel="004133FF">
          <w:rPr>
            <w:rFonts w:eastAsia="等线"/>
            <w:position w:val="-12"/>
            <w:lang w:eastAsia="ko-KR"/>
          </w:rPr>
          <w:object w:dxaOrig="1160" w:dyaOrig="380" w14:anchorId="605B87D6">
            <v:shape id="_x0000_i1063" type="#_x0000_t75" style="width:57.85pt;height:22.05pt" o:ole="">
              <v:imagedata r:id="rId133" o:title=""/>
            </v:shape>
            <o:OLEObject Type="Embed" ProgID="Equation.DSMT4" ShapeID="_x0000_i1063" DrawAspect="Content" ObjectID="_1785885327" r:id="rId134"/>
          </w:object>
        </w:r>
      </w:del>
      <w:r w:rsidRPr="007C5B3B">
        <w:rPr>
          <w:rFonts w:eastAsia="等线"/>
          <w:lang w:eastAsia="ko-KR"/>
        </w:rPr>
        <w:t>.</w:t>
      </w:r>
    </w:p>
    <w:p w14:paraId="1AB5AB2F" w14:textId="15F29615" w:rsidR="007C5B3B" w:rsidRPr="007C5B3B" w:rsidRDefault="009B0532" w:rsidP="00265807">
      <w:pPr>
        <w:pStyle w:val="Heading3"/>
        <w:rPr>
          <w:lang w:eastAsia="ko-KR"/>
        </w:rPr>
      </w:pPr>
      <w:bookmarkStart w:id="4163" w:name="_Toc175215377"/>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4163"/>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7F69BB8" w:rsidR="007C5B3B" w:rsidRPr="007C5B3B" w:rsidRDefault="009B0532" w:rsidP="00265807">
      <w:pPr>
        <w:pStyle w:val="Heading4"/>
        <w:rPr>
          <w:lang w:eastAsia="ko-KR"/>
        </w:rPr>
      </w:pPr>
      <w:bookmarkStart w:id="4164" w:name="_Toc175215378"/>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del w:id="4165" w:author="Wang Bin 王宾" w:date="2024-08-22T10:22:00Z" w16du:dateUtc="2024-08-22T02:22:00Z">
        <w:r w:rsidR="007C5B3B" w:rsidRPr="007C5B3B" w:rsidDel="004133FF">
          <w:rPr>
            <w:lang w:eastAsia="ko-KR"/>
          </w:rPr>
          <w:delText>[1</w:delText>
        </w:r>
        <w:r w:rsidR="003E7F99" w:rsidDel="004133FF">
          <w:rPr>
            <w:lang w:eastAsia="ko-KR"/>
          </w:rPr>
          <w:delText>0</w:delText>
        </w:r>
        <w:r w:rsidR="007C5B3B" w:rsidRPr="007C5B3B" w:rsidDel="004133FF">
          <w:rPr>
            <w:lang w:eastAsia="ko-KR"/>
          </w:rPr>
          <w:delText>]</w:delText>
        </w:r>
      </w:del>
      <w:bookmarkEnd w:id="4164"/>
    </w:p>
    <w:p w14:paraId="39420946" w14:textId="40BE3870" w:rsidR="007C5B3B" w:rsidRPr="007C5B3B" w:rsidRDefault="004133FF" w:rsidP="007C5B3B">
      <w:pPr>
        <w:jc w:val="both"/>
        <w:rPr>
          <w:rFonts w:eastAsia="等线"/>
          <w:lang w:eastAsia="ko-KR"/>
        </w:rPr>
      </w:pPr>
      <w:ins w:id="4166" w:author="Wang Bin 王宾" w:date="2024-08-22T10:21:00Z" w16du:dateUtc="2024-08-22T02:21:00Z">
        <w:r>
          <w:rPr>
            <w:rFonts w:eastAsia="等线" w:hint="eastAsia"/>
            <w:lang w:eastAsia="zh-CN"/>
          </w:rPr>
          <w:t>Th</w:t>
        </w:r>
      </w:ins>
      <w:ins w:id="4167" w:author="Wang Bin 王宾" w:date="2024-08-22T10:22:00Z" w16du:dateUtc="2024-08-22T02:22:00Z">
        <w:r>
          <w:rPr>
            <w:rFonts w:eastAsia="等线" w:hint="eastAsia"/>
            <w:lang w:eastAsia="zh-CN"/>
          </w:rPr>
          <w:t xml:space="preserve">e following </w:t>
        </w:r>
      </w:ins>
      <w:ins w:id="4168" w:author="Wang Bin 王宾" w:date="2024-08-22T10:23:00Z" w16du:dateUtc="2024-08-22T02:23:00Z">
        <w:r>
          <w:rPr>
            <w:rFonts w:eastAsia="等线" w:hint="eastAsia"/>
            <w:lang w:eastAsia="zh-CN"/>
          </w:rPr>
          <w:t>paragraphs</w:t>
        </w:r>
      </w:ins>
      <w:ins w:id="4169" w:author="Wang Bin 王宾" w:date="2024-08-22T10:22:00Z" w16du:dateUtc="2024-08-22T02:22:00Z">
        <w:r>
          <w:rPr>
            <w:rFonts w:eastAsia="等线" w:hint="eastAsia"/>
            <w:lang w:eastAsia="zh-CN"/>
          </w:rPr>
          <w:t xml:space="preserve"> refer to[10]</w:t>
        </w:r>
      </w:ins>
      <w:ins w:id="4170" w:author="Wang Bin 王宾" w:date="2024-08-22T10:29:00Z" w16du:dateUtc="2024-08-22T02:29:00Z">
        <w:r>
          <w:rPr>
            <w:rFonts w:eastAsia="等线" w:hint="eastAsia"/>
            <w:lang w:eastAsia="zh-CN"/>
          </w:rPr>
          <w:t>.</w:t>
        </w:r>
      </w:ins>
      <w:ins w:id="4171" w:author="Wang Bin 王宾" w:date="2024-08-22T10:22:00Z" w16du:dateUtc="2024-08-22T02:22:00Z">
        <w:r>
          <w:rPr>
            <w:rFonts w:eastAsia="等线" w:hint="eastAsia"/>
            <w:lang w:eastAsia="zh-CN"/>
          </w:rPr>
          <w:t xml:space="preserve"> </w:t>
        </w:r>
      </w:ins>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DDD5D2D" w:rsidR="007C5B3B" w:rsidRPr="007C5B3B" w:rsidRDefault="004133FF" w:rsidP="004133FF">
      <w:pPr>
        <w:jc w:val="center"/>
        <w:rPr>
          <w:rFonts w:eastAsia="Malgun Gothic"/>
          <w:lang w:eastAsia="ko-KR"/>
        </w:rPr>
      </w:pPr>
      <m:oMath>
        <m:r>
          <w:ins w:id="4172" w:author="Wang Bin 王宾" w:date="2024-08-22T10:04:00Z" w16du:dateUtc="2024-08-22T02:04:00Z">
            <w:rPr>
              <w:rFonts w:ascii="Cambria Math" w:eastAsia="等线"/>
              <w:lang w:eastAsia="ko-KR"/>
            </w:rPr>
            <m:t>e(n)=y(n)</m:t>
          </w:ins>
        </m:r>
        <m:r>
          <w:ins w:id="4173" w:author="Wang Bin 王宾" w:date="2024-08-22T10:04:00Z" w16du:dateUtc="2024-08-22T02:04:00Z">
            <w:rPr>
              <w:rFonts w:ascii="Cambria Math" w:eastAsia="等线"/>
              <w:lang w:eastAsia="ko-KR"/>
            </w:rPr>
            <m:t>-</m:t>
          </w:ins>
        </m:r>
        <m:limUpp>
          <m:limUppPr>
            <m:ctrlPr>
              <w:ins w:id="4174" w:author="Wang Bin 王宾" w:date="2024-08-22T10:04:00Z" w16du:dateUtc="2024-08-22T02:04:00Z">
                <w:rPr>
                  <w:rFonts w:ascii="Cambria Math" w:eastAsia="等线" w:hAnsi="Cambria Math"/>
                  <w:i/>
                  <w:lang w:eastAsia="ko-KR"/>
                </w:rPr>
              </w:ins>
            </m:ctrlPr>
          </m:limUppPr>
          <m:e>
            <m:r>
              <w:ins w:id="4175" w:author="Wang Bin 王宾" w:date="2024-08-22T10:04:00Z" w16du:dateUtc="2024-08-22T02:04:00Z">
                <w:rPr>
                  <w:rFonts w:ascii="Cambria Math" w:eastAsia="等线"/>
                  <w:lang w:eastAsia="ko-KR"/>
                </w:rPr>
                <m:t>y(n)</m:t>
              </w:ins>
            </m:r>
          </m:e>
          <m:lim>
            <m:r>
              <w:ins w:id="4176" w:author="Wang Bin 王宾" w:date="2024-08-22T10:04:00Z" w16du:dateUtc="2024-08-22T02:04:00Z">
                <w:rPr>
                  <w:rFonts w:ascii="Cambria Math" w:eastAsia="等线" w:hAnsi="Cambria Math" w:cs="Cambria Math"/>
                  <w:lang w:eastAsia="ko-KR"/>
                </w:rPr>
                <m:t>∧</m:t>
              </w:ins>
            </m:r>
          </m:lim>
        </m:limUpp>
      </m:oMath>
      <w:del w:id="4177" w:author="Wang Bin 王宾" w:date="2024-08-22T10:04:00Z" w16du:dateUtc="2024-08-22T02:04:00Z">
        <w:r w:rsidR="007C5B3B" w:rsidRPr="007C5B3B" w:rsidDel="004133FF">
          <w:rPr>
            <w:rFonts w:eastAsia="等线"/>
            <w:position w:val="-10"/>
            <w:lang w:eastAsia="ko-KR"/>
          </w:rPr>
          <w:object w:dxaOrig="1780" w:dyaOrig="480" w14:anchorId="32770CE9">
            <v:shape id="_x0000_i1064" type="#_x0000_t75" style="width:85.75pt;height:22.05pt" o:ole="">
              <v:imagedata r:id="rId135" o:title=""/>
            </v:shape>
            <o:OLEObject Type="Embed" ProgID="Equation.DSMT4" ShapeID="_x0000_i1064" DrawAspect="Content" ObjectID="_1785885328" r:id="rId136"/>
          </w:object>
        </w:r>
      </w:del>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34913C56" w:rsidR="007C5B3B" w:rsidRPr="007C5B3B" w:rsidRDefault="004133FF" w:rsidP="004133FF">
      <w:pPr>
        <w:jc w:val="center"/>
        <w:rPr>
          <w:rFonts w:eastAsia="等线"/>
          <w:lang w:eastAsia="ko-KR"/>
        </w:rPr>
      </w:pPr>
      <m:oMath>
        <m:r>
          <w:ins w:id="4178" w:author="Wang Bin 王宾" w:date="2024-08-22T10:04:00Z" w16du:dateUtc="2024-08-22T02:04:00Z">
            <w:rPr>
              <w:rFonts w:ascii="Cambria Math" w:eastAsia="等线"/>
              <w:lang w:eastAsia="ko-KR"/>
            </w:rPr>
            <m:t>J(n)=</m:t>
          </w:ins>
        </m:r>
        <m:limUpp>
          <m:limUppPr>
            <m:ctrlPr>
              <w:ins w:id="4179" w:author="Wang Bin 王宾" w:date="2024-08-22T10:04:00Z" w16du:dateUtc="2024-08-22T02:04:00Z">
                <w:rPr>
                  <w:rFonts w:ascii="Cambria Math" w:eastAsia="等线" w:hAnsi="Cambria Math"/>
                  <w:i/>
                  <w:lang w:eastAsia="ko-KR"/>
                </w:rPr>
              </w:ins>
            </m:ctrlPr>
          </m:limUppPr>
          <m:e>
            <m:r>
              <w:ins w:id="4180" w:author="Wang Bin 王宾" w:date="2024-08-22T10:04:00Z" w16du:dateUtc="2024-08-22T02:04:00Z">
                <w:rPr>
                  <w:rFonts w:ascii="Cambria Math" w:eastAsia="等线"/>
                  <w:lang w:eastAsia="ko-KR"/>
                </w:rPr>
                <m:t>∑</m:t>
              </w:ins>
            </m:r>
          </m:e>
          <m:lim>
            <m:limLow>
              <m:limLowPr>
                <m:ctrlPr>
                  <w:ins w:id="4181" w:author="Wang Bin 王宾" w:date="2024-08-22T10:04:00Z" w16du:dateUtc="2024-08-22T02:04:00Z">
                    <w:rPr>
                      <w:rFonts w:ascii="Cambria Math" w:eastAsia="等线" w:hAnsi="Cambria Math"/>
                      <w:i/>
                      <w:lang w:eastAsia="ko-KR"/>
                    </w:rPr>
                  </w:ins>
                </m:ctrlPr>
              </m:limLowPr>
              <m:e>
                <m:r>
                  <w:ins w:id="4182" w:author="Wang Bin 王宾" w:date="2024-08-22T10:04:00Z" w16du:dateUtc="2024-08-22T02:04:00Z">
                    <w:rPr>
                      <w:rFonts w:ascii="Cambria Math" w:eastAsia="等线"/>
                      <w:lang w:eastAsia="ko-KR"/>
                    </w:rPr>
                    <m:t>i=0</m:t>
                  </w:ins>
                </m:r>
              </m:e>
              <m:lim>
                <m:r>
                  <w:ins w:id="4183" w:author="Wang Bin 王宾" w:date="2024-08-22T10:04:00Z" w16du:dateUtc="2024-08-22T02:04:00Z">
                    <w:rPr>
                      <w:rFonts w:ascii="Cambria Math" w:eastAsia="等线"/>
                      <w:lang w:eastAsia="ko-KR"/>
                    </w:rPr>
                    <m:t>n</m:t>
                  </w:ins>
                </m:r>
              </m:lim>
            </m:limLow>
          </m:lim>
        </m:limUpp>
        <m:sSup>
          <m:sSupPr>
            <m:ctrlPr>
              <w:ins w:id="4184" w:author="Wang Bin 王宾" w:date="2024-08-22T10:04:00Z" w16du:dateUtc="2024-08-22T02:04:00Z">
                <w:rPr>
                  <w:rFonts w:ascii="Cambria Math" w:eastAsia="等线" w:hAnsi="Cambria Math"/>
                  <w:i/>
                  <w:lang w:eastAsia="ko-KR"/>
                </w:rPr>
              </w:ins>
            </m:ctrlPr>
          </m:sSupPr>
          <m:e>
            <m:r>
              <w:ins w:id="4185" w:author="Wang Bin 王宾" w:date="2024-08-22T10:04:00Z" w16du:dateUtc="2024-08-22T02:04:00Z">
                <w:rPr>
                  <w:rFonts w:ascii="Cambria Math" w:eastAsia="等线"/>
                  <w:lang w:eastAsia="ko-KR"/>
                </w:rPr>
                <m:t>λ</m:t>
              </w:ins>
            </m:r>
          </m:e>
          <m:sup>
            <m:r>
              <w:ins w:id="4186" w:author="Wang Bin 王宾" w:date="2024-08-22T10:04:00Z" w16du:dateUtc="2024-08-22T02:04:00Z">
                <w:rPr>
                  <w:rFonts w:ascii="Cambria Math" w:eastAsia="等线"/>
                  <w:lang w:eastAsia="ko-KR"/>
                </w:rPr>
                <m:t>n</m:t>
              </w:ins>
            </m:r>
            <m:r>
              <w:ins w:id="4187" w:author="Wang Bin 王宾" w:date="2024-08-22T10:04:00Z" w16du:dateUtc="2024-08-22T02:04:00Z">
                <w:rPr>
                  <w:rFonts w:ascii="Cambria Math" w:eastAsia="等线"/>
                  <w:lang w:eastAsia="ko-KR"/>
                </w:rPr>
                <m:t>-</m:t>
              </w:ins>
            </m:r>
            <m:r>
              <w:ins w:id="4188" w:author="Wang Bin 王宾" w:date="2024-08-22T10:04:00Z" w16du:dateUtc="2024-08-22T02:04:00Z">
                <w:rPr>
                  <w:rFonts w:ascii="Cambria Math" w:eastAsia="等线"/>
                  <w:lang w:eastAsia="ko-KR"/>
                </w:rPr>
                <m:t>i</m:t>
              </w:ins>
            </m:r>
          </m:sup>
        </m:sSup>
        <m:sSup>
          <m:sSupPr>
            <m:ctrlPr>
              <w:ins w:id="4189" w:author="Wang Bin 王宾" w:date="2024-08-22T10:04:00Z" w16du:dateUtc="2024-08-22T02:04:00Z">
                <w:rPr>
                  <w:rFonts w:ascii="Cambria Math" w:eastAsia="等线" w:hAnsi="Cambria Math"/>
                  <w:i/>
                  <w:lang w:eastAsia="ko-KR"/>
                </w:rPr>
              </w:ins>
            </m:ctrlPr>
          </m:sSupPr>
          <m:e>
            <m:r>
              <w:ins w:id="4190" w:author="Wang Bin 王宾" w:date="2024-08-22T10:04:00Z" w16du:dateUtc="2024-08-22T02:04:00Z">
                <w:rPr>
                  <w:rFonts w:ascii="Cambria Math" w:eastAsia="等线"/>
                  <w:lang w:eastAsia="ko-KR"/>
                </w:rPr>
                <m:t>e</m:t>
              </w:ins>
            </m:r>
          </m:e>
          <m:sup>
            <m:r>
              <w:ins w:id="4191" w:author="Wang Bin 王宾" w:date="2024-08-22T10:04:00Z" w16du:dateUtc="2024-08-22T02:04:00Z">
                <w:rPr>
                  <w:rFonts w:ascii="Cambria Math" w:eastAsia="等线"/>
                  <w:lang w:eastAsia="ko-KR"/>
                </w:rPr>
                <m:t>2</m:t>
              </w:ins>
            </m:r>
          </m:sup>
        </m:sSup>
        <m:r>
          <w:ins w:id="4192" w:author="Wang Bin 王宾" w:date="2024-08-22T10:04:00Z" w16du:dateUtc="2024-08-22T02:04:00Z">
            <w:rPr>
              <w:rFonts w:ascii="Cambria Math" w:eastAsia="等线"/>
              <w:lang w:eastAsia="ko-KR"/>
            </w:rPr>
            <m:t>(i)</m:t>
          </w:ins>
        </m:r>
      </m:oMath>
      <w:del w:id="4193" w:author="Wang Bin 王宾" w:date="2024-08-22T10:04:00Z" w16du:dateUtc="2024-08-22T02:04:00Z">
        <w:r w:rsidR="007C5B3B" w:rsidRPr="007C5B3B" w:rsidDel="004133FF">
          <w:rPr>
            <w:rFonts w:eastAsia="等线"/>
            <w:position w:val="-22"/>
            <w:lang w:eastAsia="ko-KR"/>
          </w:rPr>
          <w:object w:dxaOrig="1760" w:dyaOrig="600" w14:anchorId="1C371D44">
            <v:shape id="_x0000_i1065" type="#_x0000_t75" style="width:85.75pt;height:29.15pt" o:ole="">
              <v:imagedata r:id="rId137" o:title=""/>
            </v:shape>
            <o:OLEObject Type="Embed" ProgID="Equation.DSMT4" ShapeID="_x0000_i1065" DrawAspect="Content" ObjectID="_1785885329" r:id="rId138"/>
          </w:object>
        </w:r>
      </w:del>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10EFC441" w:rsidR="007C5B3B" w:rsidRPr="007C5B3B" w:rsidRDefault="004133FF" w:rsidP="004133FF">
      <w:pPr>
        <w:jc w:val="center"/>
        <w:rPr>
          <w:rFonts w:eastAsia="Malgun Gothic"/>
          <w:lang w:eastAsia="ko-KR"/>
        </w:rPr>
      </w:pPr>
      <m:oMath>
        <m:r>
          <w:ins w:id="4194" w:author="Wang Bin 王宾" w:date="2024-08-22T10:04:00Z" w16du:dateUtc="2024-08-22T02:04:00Z">
            <w:rPr>
              <w:rFonts w:ascii="Cambria Math" w:eastAsia="等线"/>
              <w:lang w:eastAsia="ko-KR"/>
            </w:rPr>
            <m:t>R(n)</m:t>
          </w:ins>
        </m:r>
        <m:d>
          <m:dPr>
            <m:begChr m:val="["/>
            <m:endChr m:val="]"/>
            <m:ctrlPr>
              <w:ins w:id="4195" w:author="Wang Bin 王宾" w:date="2024-08-22T10:04:00Z" w16du:dateUtc="2024-08-22T02:04:00Z">
                <w:rPr>
                  <w:rFonts w:ascii="Cambria Math" w:eastAsia="等线" w:hAnsi="Cambria Math"/>
                  <w:i/>
                  <w:lang w:eastAsia="ko-KR"/>
                </w:rPr>
              </w:ins>
            </m:ctrlPr>
          </m:dPr>
          <m:e>
            <m:m>
              <m:mPr>
                <m:mcs>
                  <m:mc>
                    <m:mcPr>
                      <m:count m:val="1"/>
                      <m:mcJc m:val="center"/>
                    </m:mcPr>
                  </m:mc>
                </m:mcs>
                <m:ctrlPr>
                  <w:ins w:id="4196" w:author="Wang Bin 王宾" w:date="2024-08-22T10:04:00Z" w16du:dateUtc="2024-08-22T02:04:00Z">
                    <w:rPr>
                      <w:rFonts w:ascii="Cambria Math" w:eastAsia="等线" w:hAnsi="Cambria Math"/>
                      <w:i/>
                      <w:lang w:eastAsia="ko-KR"/>
                    </w:rPr>
                  </w:ins>
                </m:ctrlPr>
              </m:mPr>
              <m:mr>
                <m:e>
                  <m:sSub>
                    <m:sSubPr>
                      <m:ctrlPr>
                        <w:ins w:id="4197" w:author="Wang Bin 王宾" w:date="2024-08-22T10:04:00Z" w16du:dateUtc="2024-08-22T02:04:00Z">
                          <w:rPr>
                            <w:rFonts w:ascii="Cambria Math" w:eastAsia="等线" w:hAnsi="Cambria Math"/>
                            <w:i/>
                            <w:lang w:eastAsia="ko-KR"/>
                          </w:rPr>
                        </w:ins>
                      </m:ctrlPr>
                    </m:sSubPr>
                    <m:e>
                      <m:acc>
                        <m:accPr>
                          <m:ctrlPr>
                            <w:ins w:id="4198" w:author="Wang Bin 王宾" w:date="2024-08-22T10:04:00Z" w16du:dateUtc="2024-08-22T02:04:00Z">
                              <w:rPr>
                                <w:rFonts w:ascii="Cambria Math" w:eastAsia="等线" w:hAnsi="Cambria Math"/>
                                <w:i/>
                                <w:lang w:eastAsia="ko-KR"/>
                              </w:rPr>
                            </w:ins>
                          </m:ctrlPr>
                        </m:accPr>
                        <m:e>
                          <m:r>
                            <w:ins w:id="4199" w:author="Wang Bin 王宾" w:date="2024-08-22T10:04:00Z" w16du:dateUtc="2024-08-22T02:04:00Z">
                              <w:rPr>
                                <w:rFonts w:ascii="Cambria Math" w:eastAsia="等线"/>
                                <w:lang w:eastAsia="ko-KR"/>
                              </w:rPr>
                              <m:t>h</m:t>
                            </w:ins>
                          </m:r>
                        </m:e>
                      </m:acc>
                    </m:e>
                    <m:sub>
                      <m:r>
                        <w:ins w:id="4200" w:author="Wang Bin 王宾" w:date="2024-08-22T10:04:00Z" w16du:dateUtc="2024-08-22T02:04:00Z">
                          <w:rPr>
                            <w:rFonts w:ascii="Cambria Math" w:eastAsia="等线"/>
                            <w:lang w:eastAsia="ko-KR"/>
                          </w:rPr>
                          <m:t>1,L</m:t>
                        </w:ins>
                      </m:r>
                    </m:sub>
                  </m:sSub>
                  <m:r>
                    <w:ins w:id="4201" w:author="Wang Bin 王宾" w:date="2024-08-22T10:04:00Z" w16du:dateUtc="2024-08-22T02:04:00Z">
                      <w:rPr>
                        <w:rFonts w:ascii="Cambria Math" w:eastAsia="等线"/>
                        <w:lang w:eastAsia="ko-KR"/>
                      </w:rPr>
                      <m:t>(n)</m:t>
                    </w:ins>
                  </m:r>
                </m:e>
              </m:mr>
              <m:mr>
                <m:e>
                  <m:sSub>
                    <m:sSubPr>
                      <m:ctrlPr>
                        <w:ins w:id="4202" w:author="Wang Bin 王宾" w:date="2024-08-22T10:04:00Z" w16du:dateUtc="2024-08-22T02:04:00Z">
                          <w:rPr>
                            <w:rFonts w:ascii="Cambria Math" w:eastAsia="等线" w:hAnsi="Cambria Math"/>
                            <w:i/>
                            <w:lang w:eastAsia="ko-KR"/>
                          </w:rPr>
                        </w:ins>
                      </m:ctrlPr>
                    </m:sSubPr>
                    <m:e>
                      <m:acc>
                        <m:accPr>
                          <m:ctrlPr>
                            <w:ins w:id="4203" w:author="Wang Bin 王宾" w:date="2024-08-22T10:04:00Z" w16du:dateUtc="2024-08-22T02:04:00Z">
                              <w:rPr>
                                <w:rFonts w:ascii="Cambria Math" w:eastAsia="等线" w:hAnsi="Cambria Math"/>
                                <w:i/>
                                <w:lang w:eastAsia="ko-KR"/>
                              </w:rPr>
                            </w:ins>
                          </m:ctrlPr>
                        </m:accPr>
                        <m:e>
                          <m:r>
                            <w:ins w:id="4204" w:author="Wang Bin 王宾" w:date="2024-08-22T10:04:00Z" w16du:dateUtc="2024-08-22T02:04:00Z">
                              <w:rPr>
                                <w:rFonts w:ascii="Cambria Math" w:eastAsia="等线"/>
                                <w:lang w:eastAsia="ko-KR"/>
                              </w:rPr>
                              <m:t>h</m:t>
                            </w:ins>
                          </m:r>
                        </m:e>
                      </m:acc>
                    </m:e>
                    <m:sub>
                      <m:r>
                        <w:ins w:id="4205" w:author="Wang Bin 王宾" w:date="2024-08-22T10:04:00Z" w16du:dateUtc="2024-08-22T02:04:00Z">
                          <w:rPr>
                            <w:rFonts w:ascii="Cambria Math" w:eastAsia="等线"/>
                            <w:lang w:eastAsia="ko-KR"/>
                          </w:rPr>
                          <m:t>2,L</m:t>
                        </w:ins>
                      </m:r>
                    </m:sub>
                  </m:sSub>
                  <m:r>
                    <w:ins w:id="4206" w:author="Wang Bin 王宾" w:date="2024-08-22T10:04:00Z" w16du:dateUtc="2024-08-22T02:04:00Z">
                      <w:rPr>
                        <w:rFonts w:ascii="Cambria Math" w:eastAsia="等线"/>
                        <w:lang w:eastAsia="ko-KR"/>
                      </w:rPr>
                      <m:t>(n)</m:t>
                    </w:ins>
                  </m:r>
                </m:e>
              </m:mr>
            </m:m>
          </m:e>
        </m:d>
        <m:r>
          <w:ins w:id="4207" w:author="Wang Bin 王宾" w:date="2024-08-22T10:04:00Z" w16du:dateUtc="2024-08-22T02:04:00Z">
            <w:rPr>
              <w:rFonts w:ascii="Cambria Math" w:eastAsia="等线"/>
              <w:lang w:eastAsia="ko-KR"/>
            </w:rPr>
            <m:t>=r(n)</m:t>
          </w:ins>
        </m:r>
      </m:oMath>
      <w:del w:id="4208" w:author="Wang Bin 王宾" w:date="2024-08-22T10:04:00Z" w16du:dateUtc="2024-08-22T02:04:00Z">
        <w:r w:rsidR="007C5B3B" w:rsidRPr="007C5B3B" w:rsidDel="004133FF">
          <w:rPr>
            <w:rFonts w:eastAsia="等线"/>
            <w:position w:val="-38"/>
            <w:lang w:eastAsia="ko-KR"/>
          </w:rPr>
          <w:object w:dxaOrig="2060" w:dyaOrig="880" w14:anchorId="096A6C49">
            <v:shape id="_x0000_i1066" type="#_x0000_t75" style="width:108.6pt;height:42.85pt" o:ole="">
              <v:imagedata r:id="rId139" o:title=""/>
            </v:shape>
            <o:OLEObject Type="Embed" ProgID="Equation.DSMT4" ShapeID="_x0000_i1066" DrawAspect="Content" ObjectID="_1785885330" r:id="rId140"/>
          </w:object>
        </w:r>
      </w:del>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6EF6EF71" w:rsidR="007C5B3B" w:rsidRPr="007C5B3B" w:rsidRDefault="004133FF" w:rsidP="004133FF">
      <w:pPr>
        <w:jc w:val="center"/>
        <w:rPr>
          <w:rFonts w:eastAsia="等线"/>
          <w:lang w:eastAsia="ko-KR"/>
        </w:rPr>
      </w:pPr>
      <m:oMath>
        <m:r>
          <w:ins w:id="4209" w:author="Wang Bin 王宾" w:date="2024-08-22T10:04:00Z" w16du:dateUtc="2024-08-22T02:04:00Z">
            <w:rPr>
              <w:rFonts w:ascii="Cambria Math" w:eastAsia="等线"/>
              <w:lang w:eastAsia="ko-KR"/>
            </w:rPr>
            <m:t>R(n)=</m:t>
          </w:ins>
        </m:r>
        <m:limUpp>
          <m:limUppPr>
            <m:ctrlPr>
              <w:ins w:id="4210" w:author="Wang Bin 王宾" w:date="2024-08-22T10:04:00Z" w16du:dateUtc="2024-08-22T02:04:00Z">
                <w:rPr>
                  <w:rFonts w:ascii="Cambria Math" w:eastAsia="等线" w:hAnsi="Cambria Math"/>
                  <w:i/>
                  <w:lang w:eastAsia="ko-KR"/>
                </w:rPr>
              </w:ins>
            </m:ctrlPr>
          </m:limUppPr>
          <m:e>
            <m:r>
              <w:ins w:id="4211" w:author="Wang Bin 王宾" w:date="2024-08-22T10:04:00Z" w16du:dateUtc="2024-08-22T02:04:00Z">
                <w:rPr>
                  <w:rFonts w:ascii="Cambria Math" w:eastAsia="等线"/>
                  <w:lang w:eastAsia="ko-KR"/>
                </w:rPr>
                <m:t>∑</m:t>
              </w:ins>
            </m:r>
          </m:e>
          <m:lim>
            <m:limLow>
              <m:limLowPr>
                <m:ctrlPr>
                  <w:ins w:id="4212" w:author="Wang Bin 王宾" w:date="2024-08-22T10:04:00Z" w16du:dateUtc="2024-08-22T02:04:00Z">
                    <w:rPr>
                      <w:rFonts w:ascii="Cambria Math" w:eastAsia="等线" w:hAnsi="Cambria Math"/>
                      <w:i/>
                      <w:lang w:eastAsia="ko-KR"/>
                    </w:rPr>
                  </w:ins>
                </m:ctrlPr>
              </m:limLowPr>
              <m:e>
                <m:r>
                  <w:ins w:id="4213" w:author="Wang Bin 王宾" w:date="2024-08-22T10:04:00Z" w16du:dateUtc="2024-08-22T02:04:00Z">
                    <w:rPr>
                      <w:rFonts w:ascii="Cambria Math" w:eastAsia="等线"/>
                      <w:lang w:eastAsia="ko-KR"/>
                    </w:rPr>
                    <m:t>i=0</m:t>
                  </w:ins>
                </m:r>
              </m:e>
              <m:lim>
                <m:r>
                  <w:ins w:id="4214" w:author="Wang Bin 王宾" w:date="2024-08-22T10:04:00Z" w16du:dateUtc="2024-08-22T02:04:00Z">
                    <w:rPr>
                      <w:rFonts w:ascii="Cambria Math" w:eastAsia="等线"/>
                      <w:lang w:eastAsia="ko-KR"/>
                    </w:rPr>
                    <m:t>n</m:t>
                  </w:ins>
                </m:r>
              </m:lim>
            </m:limLow>
          </m:lim>
        </m:limUpp>
        <m:sSup>
          <m:sSupPr>
            <m:ctrlPr>
              <w:ins w:id="4215" w:author="Wang Bin 王宾" w:date="2024-08-22T10:04:00Z" w16du:dateUtc="2024-08-22T02:04:00Z">
                <w:rPr>
                  <w:rFonts w:ascii="Cambria Math" w:eastAsia="等线" w:hAnsi="Cambria Math"/>
                  <w:i/>
                  <w:lang w:eastAsia="ko-KR"/>
                </w:rPr>
              </w:ins>
            </m:ctrlPr>
          </m:sSupPr>
          <m:e>
            <m:r>
              <w:ins w:id="4216" w:author="Wang Bin 王宾" w:date="2024-08-22T10:04:00Z" w16du:dateUtc="2024-08-22T02:04:00Z">
                <w:rPr>
                  <w:rFonts w:ascii="Cambria Math" w:eastAsia="等线"/>
                  <w:lang w:eastAsia="ko-KR"/>
                </w:rPr>
                <m:t>λ</m:t>
              </w:ins>
            </m:r>
          </m:e>
          <m:sup>
            <m:r>
              <w:ins w:id="4217" w:author="Wang Bin 王宾" w:date="2024-08-22T10:04:00Z" w16du:dateUtc="2024-08-22T02:04:00Z">
                <w:rPr>
                  <w:rFonts w:ascii="Cambria Math" w:eastAsia="等线"/>
                  <w:lang w:eastAsia="ko-KR"/>
                </w:rPr>
                <m:t>n</m:t>
              </w:ins>
            </m:r>
            <m:r>
              <w:ins w:id="4218" w:author="Wang Bin 王宾" w:date="2024-08-22T10:04:00Z" w16du:dateUtc="2024-08-22T02:04:00Z">
                <w:rPr>
                  <w:rFonts w:ascii="Cambria Math" w:eastAsia="等线"/>
                  <w:lang w:eastAsia="ko-KR"/>
                </w:rPr>
                <m:t>-</m:t>
              </w:ins>
            </m:r>
            <m:r>
              <w:ins w:id="4219" w:author="Wang Bin 王宾" w:date="2024-08-22T10:04:00Z" w16du:dateUtc="2024-08-22T02:04:00Z">
                <w:rPr>
                  <w:rFonts w:ascii="Cambria Math" w:eastAsia="等线"/>
                  <w:lang w:eastAsia="ko-KR"/>
                </w:rPr>
                <m:t>i</m:t>
              </w:ins>
            </m:r>
          </m:sup>
        </m:sSup>
        <m:d>
          <m:dPr>
            <m:begChr m:val="["/>
            <m:endChr m:val="]"/>
            <m:ctrlPr>
              <w:ins w:id="4220" w:author="Wang Bin 王宾" w:date="2024-08-22T10:04:00Z" w16du:dateUtc="2024-08-22T02:04:00Z">
                <w:rPr>
                  <w:rFonts w:ascii="Cambria Math" w:eastAsia="等线" w:hAnsi="Cambria Math"/>
                  <w:i/>
                  <w:lang w:eastAsia="ko-KR"/>
                </w:rPr>
              </w:ins>
            </m:ctrlPr>
          </m:dPr>
          <m:e>
            <m:m>
              <m:mPr>
                <m:mcs>
                  <m:mc>
                    <m:mcPr>
                      <m:count m:val="1"/>
                      <m:mcJc m:val="center"/>
                    </m:mcPr>
                  </m:mc>
                </m:mcs>
                <m:ctrlPr>
                  <w:ins w:id="4221" w:author="Wang Bin 王宾" w:date="2024-08-22T10:04:00Z" w16du:dateUtc="2024-08-22T02:04:00Z">
                    <w:rPr>
                      <w:rFonts w:ascii="Cambria Math" w:eastAsia="等线" w:hAnsi="Cambria Math"/>
                      <w:i/>
                      <w:lang w:eastAsia="ko-KR"/>
                    </w:rPr>
                  </w:ins>
                </m:ctrlPr>
              </m:mPr>
              <m:mr>
                <m:e>
                  <m:sSub>
                    <m:sSubPr>
                      <m:ctrlPr>
                        <w:ins w:id="4222" w:author="Wang Bin 王宾" w:date="2024-08-22T10:04:00Z" w16du:dateUtc="2024-08-22T02:04:00Z">
                          <w:rPr>
                            <w:rFonts w:ascii="Cambria Math" w:eastAsia="等线" w:hAnsi="Cambria Math"/>
                            <w:i/>
                            <w:lang w:eastAsia="ko-KR"/>
                          </w:rPr>
                        </w:ins>
                      </m:ctrlPr>
                    </m:sSubPr>
                    <m:e>
                      <m:r>
                        <w:ins w:id="4223" w:author="Wang Bin 王宾" w:date="2024-08-22T10:04:00Z" w16du:dateUtc="2024-08-22T02:04:00Z">
                          <w:rPr>
                            <w:rFonts w:ascii="Cambria Math" w:eastAsia="等线"/>
                            <w:lang w:eastAsia="ko-KR"/>
                          </w:rPr>
                          <m:t>X</m:t>
                        </w:ins>
                      </m:r>
                    </m:e>
                    <m:sub>
                      <m:r>
                        <w:ins w:id="4224" w:author="Wang Bin 王宾" w:date="2024-08-22T10:04:00Z" w16du:dateUtc="2024-08-22T02:04:00Z">
                          <w:rPr>
                            <w:rFonts w:ascii="Cambria Math" w:eastAsia="等线"/>
                            <w:lang w:eastAsia="ko-KR"/>
                          </w:rPr>
                          <m:t>1,L</m:t>
                        </w:ins>
                      </m:r>
                    </m:sub>
                  </m:sSub>
                  <m:r>
                    <w:ins w:id="4225" w:author="Wang Bin 王宾" w:date="2024-08-22T10:04:00Z" w16du:dateUtc="2024-08-22T02:04:00Z">
                      <w:rPr>
                        <w:rFonts w:ascii="Cambria Math" w:eastAsia="等线"/>
                        <w:lang w:eastAsia="ko-KR"/>
                      </w:rPr>
                      <m:t>(i)</m:t>
                    </w:ins>
                  </m:r>
                </m:e>
              </m:mr>
              <m:mr>
                <m:e>
                  <m:sSub>
                    <m:sSubPr>
                      <m:ctrlPr>
                        <w:ins w:id="4226" w:author="Wang Bin 王宾" w:date="2024-08-22T10:04:00Z" w16du:dateUtc="2024-08-22T02:04:00Z">
                          <w:rPr>
                            <w:rFonts w:ascii="Cambria Math" w:eastAsia="等线" w:hAnsi="Cambria Math"/>
                            <w:i/>
                            <w:lang w:eastAsia="ko-KR"/>
                          </w:rPr>
                        </w:ins>
                      </m:ctrlPr>
                    </m:sSubPr>
                    <m:e>
                      <m:r>
                        <w:ins w:id="4227" w:author="Wang Bin 王宾" w:date="2024-08-22T10:04:00Z" w16du:dateUtc="2024-08-22T02:04:00Z">
                          <w:rPr>
                            <w:rFonts w:ascii="Cambria Math" w:eastAsia="等线"/>
                            <w:lang w:eastAsia="ko-KR"/>
                          </w:rPr>
                          <m:t>X</m:t>
                        </w:ins>
                      </m:r>
                    </m:e>
                    <m:sub>
                      <m:r>
                        <w:ins w:id="4228" w:author="Wang Bin 王宾" w:date="2024-08-22T10:04:00Z" w16du:dateUtc="2024-08-22T02:04:00Z">
                          <w:rPr>
                            <w:rFonts w:ascii="Cambria Math" w:eastAsia="等线"/>
                            <w:lang w:eastAsia="ko-KR"/>
                          </w:rPr>
                          <m:t>2,L</m:t>
                        </w:ins>
                      </m:r>
                    </m:sub>
                  </m:sSub>
                  <m:r>
                    <w:ins w:id="4229" w:author="Wang Bin 王宾" w:date="2024-08-22T10:04:00Z" w16du:dateUtc="2024-08-22T02:04:00Z">
                      <w:rPr>
                        <w:rFonts w:ascii="Cambria Math" w:eastAsia="等线"/>
                        <w:lang w:eastAsia="ko-KR"/>
                      </w:rPr>
                      <m:t>(i)</m:t>
                    </w:ins>
                  </m:r>
                </m:e>
              </m:mr>
            </m:m>
          </m:e>
        </m:d>
        <m:d>
          <m:dPr>
            <m:begChr m:val="["/>
            <m:endChr m:val="]"/>
            <m:ctrlPr>
              <w:ins w:id="4230" w:author="Wang Bin 王宾" w:date="2024-08-22T10:04:00Z" w16du:dateUtc="2024-08-22T02:04:00Z">
                <w:rPr>
                  <w:rFonts w:ascii="Cambria Math" w:eastAsia="等线" w:hAnsi="Cambria Math"/>
                  <w:i/>
                  <w:lang w:eastAsia="ko-KR"/>
                </w:rPr>
              </w:ins>
            </m:ctrlPr>
          </m:dPr>
          <m:e>
            <m:m>
              <m:mPr>
                <m:mcs>
                  <m:mc>
                    <m:mcPr>
                      <m:count m:val="2"/>
                      <m:mcJc m:val="center"/>
                    </m:mcPr>
                  </m:mc>
                </m:mcs>
                <m:ctrlPr>
                  <w:ins w:id="4231" w:author="Wang Bin 王宾" w:date="2024-08-22T10:04:00Z" w16du:dateUtc="2024-08-22T02:04:00Z">
                    <w:rPr>
                      <w:rFonts w:ascii="Cambria Math" w:eastAsia="等线" w:hAnsi="Cambria Math"/>
                      <w:i/>
                      <w:lang w:eastAsia="ko-KR"/>
                    </w:rPr>
                  </w:ins>
                </m:ctrlPr>
              </m:mPr>
              <m:mr>
                <m:e>
                  <m:sSubSup>
                    <m:sSubSupPr>
                      <m:ctrlPr>
                        <w:ins w:id="4232" w:author="Wang Bin 王宾" w:date="2024-08-22T10:04:00Z" w16du:dateUtc="2024-08-22T02:04:00Z">
                          <w:rPr>
                            <w:rFonts w:ascii="Cambria Math" w:eastAsia="等线" w:hAnsi="Cambria Math"/>
                            <w:i/>
                            <w:lang w:eastAsia="ko-KR"/>
                          </w:rPr>
                        </w:ins>
                      </m:ctrlPr>
                    </m:sSubSupPr>
                    <m:e>
                      <m:r>
                        <w:ins w:id="4233" w:author="Wang Bin 王宾" w:date="2024-08-22T10:04:00Z" w16du:dateUtc="2024-08-22T02:04:00Z">
                          <w:rPr>
                            <w:rFonts w:ascii="Cambria Math" w:eastAsia="等线"/>
                            <w:lang w:eastAsia="ko-KR"/>
                          </w:rPr>
                          <m:t>X</m:t>
                        </w:ins>
                      </m:r>
                    </m:e>
                    <m:sub>
                      <m:r>
                        <w:ins w:id="4234" w:author="Wang Bin 王宾" w:date="2024-08-22T10:04:00Z" w16du:dateUtc="2024-08-22T02:04:00Z">
                          <w:rPr>
                            <w:rFonts w:ascii="Cambria Math" w:eastAsia="等线"/>
                            <w:lang w:eastAsia="ko-KR"/>
                          </w:rPr>
                          <m:t>1,L</m:t>
                        </w:ins>
                      </m:r>
                    </m:sub>
                    <m:sup>
                      <m:r>
                        <w:ins w:id="4235" w:author="Wang Bin 王宾" w:date="2024-08-22T10:04:00Z" w16du:dateUtc="2024-08-22T02:04:00Z">
                          <w:rPr>
                            <w:rFonts w:ascii="Cambria Math" w:eastAsia="等线"/>
                            <w:lang w:eastAsia="ko-KR"/>
                          </w:rPr>
                          <m:t>T</m:t>
                        </w:ins>
                      </m:r>
                    </m:sup>
                  </m:sSubSup>
                  <m:r>
                    <w:ins w:id="4236" w:author="Wang Bin 王宾" w:date="2024-08-22T10:04:00Z" w16du:dateUtc="2024-08-22T02:04:00Z">
                      <w:rPr>
                        <w:rFonts w:ascii="Cambria Math" w:eastAsia="等线"/>
                        <w:lang w:eastAsia="ko-KR"/>
                      </w:rPr>
                      <m:t>(i)</m:t>
                    </w:ins>
                  </m:r>
                </m:e>
                <m:e>
                  <m:sSubSup>
                    <m:sSubSupPr>
                      <m:ctrlPr>
                        <w:ins w:id="4237" w:author="Wang Bin 王宾" w:date="2024-08-22T10:04:00Z" w16du:dateUtc="2024-08-22T02:04:00Z">
                          <w:rPr>
                            <w:rFonts w:ascii="Cambria Math" w:eastAsia="等线" w:hAnsi="Cambria Math"/>
                            <w:i/>
                            <w:lang w:eastAsia="ko-KR"/>
                          </w:rPr>
                        </w:ins>
                      </m:ctrlPr>
                    </m:sSubSupPr>
                    <m:e>
                      <m:r>
                        <w:ins w:id="4238" w:author="Wang Bin 王宾" w:date="2024-08-22T10:04:00Z" w16du:dateUtc="2024-08-22T02:04:00Z">
                          <w:rPr>
                            <w:rFonts w:ascii="Cambria Math" w:eastAsia="等线"/>
                            <w:lang w:eastAsia="ko-KR"/>
                          </w:rPr>
                          <m:t>X</m:t>
                        </w:ins>
                      </m:r>
                    </m:e>
                    <m:sub>
                      <m:r>
                        <w:ins w:id="4239" w:author="Wang Bin 王宾" w:date="2024-08-22T10:04:00Z" w16du:dateUtc="2024-08-22T02:04:00Z">
                          <w:rPr>
                            <w:rFonts w:ascii="Cambria Math" w:eastAsia="等线"/>
                            <w:lang w:eastAsia="ko-KR"/>
                          </w:rPr>
                          <m:t>2,L</m:t>
                        </w:ins>
                      </m:r>
                    </m:sub>
                    <m:sup>
                      <m:r>
                        <w:ins w:id="4240" w:author="Wang Bin 王宾" w:date="2024-08-22T10:04:00Z" w16du:dateUtc="2024-08-22T02:04:00Z">
                          <w:rPr>
                            <w:rFonts w:ascii="Cambria Math" w:eastAsia="等线"/>
                            <w:lang w:eastAsia="ko-KR"/>
                          </w:rPr>
                          <m:t>T</m:t>
                        </w:ins>
                      </m:r>
                    </m:sup>
                  </m:sSubSup>
                  <m:r>
                    <w:ins w:id="4241" w:author="Wang Bin 王宾" w:date="2024-08-22T10:04:00Z" w16du:dateUtc="2024-08-22T02:04:00Z">
                      <w:rPr>
                        <w:rFonts w:ascii="Cambria Math" w:eastAsia="等线"/>
                        <w:lang w:eastAsia="ko-KR"/>
                      </w:rPr>
                      <m:t>(i)</m:t>
                    </w:ins>
                  </m:r>
                </m:e>
              </m:mr>
            </m:m>
          </m:e>
        </m:d>
        <m:r>
          <w:ins w:id="4242" w:author="Wang Bin 王宾" w:date="2024-08-22T10:04:00Z" w16du:dateUtc="2024-08-22T02:04:00Z">
            <w:rPr>
              <w:rFonts w:ascii="Cambria Math" w:eastAsia="等线"/>
              <w:lang w:eastAsia="ko-KR"/>
            </w:rPr>
            <m:t>=[</m:t>
          </w:ins>
        </m:r>
        <m:m>
          <m:mPr>
            <m:mcs>
              <m:mc>
                <m:mcPr>
                  <m:count m:val="2"/>
                  <m:mcJc m:val="center"/>
                </m:mcPr>
              </m:mc>
            </m:mcs>
            <m:ctrlPr>
              <w:ins w:id="4243" w:author="Wang Bin 王宾" w:date="2024-08-22T10:04:00Z" w16du:dateUtc="2024-08-22T02:04:00Z">
                <w:rPr>
                  <w:rFonts w:ascii="Cambria Math" w:eastAsia="等线" w:hAnsi="Cambria Math"/>
                  <w:i/>
                  <w:lang w:eastAsia="ko-KR"/>
                </w:rPr>
              </w:ins>
            </m:ctrlPr>
          </m:mPr>
          <m:mr>
            <m:e>
              <m:sSub>
                <m:sSubPr>
                  <m:ctrlPr>
                    <w:ins w:id="4244" w:author="Wang Bin 王宾" w:date="2024-08-22T10:04:00Z" w16du:dateUtc="2024-08-22T02:04:00Z">
                      <w:rPr>
                        <w:rFonts w:ascii="Cambria Math" w:eastAsia="等线" w:hAnsi="Cambria Math"/>
                        <w:i/>
                        <w:lang w:eastAsia="ko-KR"/>
                      </w:rPr>
                    </w:ins>
                  </m:ctrlPr>
                </m:sSubPr>
                <m:e>
                  <m:r>
                    <w:ins w:id="4245" w:author="Wang Bin 王宾" w:date="2024-08-22T10:04:00Z" w16du:dateUtc="2024-08-22T02:04:00Z">
                      <w:rPr>
                        <w:rFonts w:ascii="Cambria Math" w:eastAsia="等线"/>
                        <w:lang w:eastAsia="ko-KR"/>
                      </w:rPr>
                      <m:t>R</m:t>
                    </w:ins>
                  </m:r>
                </m:e>
                <m:sub>
                  <m:r>
                    <w:ins w:id="4246" w:author="Wang Bin 王宾" w:date="2024-08-22T10:04:00Z" w16du:dateUtc="2024-08-22T02:04:00Z">
                      <w:rPr>
                        <w:rFonts w:ascii="Cambria Math" w:eastAsia="等线"/>
                        <w:lang w:eastAsia="ko-KR"/>
                      </w:rPr>
                      <m:t>11</m:t>
                    </w:ins>
                  </m:r>
                </m:sub>
              </m:sSub>
              <m:r>
                <w:ins w:id="4247" w:author="Wang Bin 王宾" w:date="2024-08-22T10:04:00Z" w16du:dateUtc="2024-08-22T02:04:00Z">
                  <w:rPr>
                    <w:rFonts w:ascii="Cambria Math" w:eastAsia="等线"/>
                    <w:lang w:eastAsia="ko-KR"/>
                  </w:rPr>
                  <m:t>(n)</m:t>
                </w:ins>
              </m:r>
            </m:e>
            <m:e>
              <m:sSub>
                <m:sSubPr>
                  <m:ctrlPr>
                    <w:ins w:id="4248" w:author="Wang Bin 王宾" w:date="2024-08-22T10:04:00Z" w16du:dateUtc="2024-08-22T02:04:00Z">
                      <w:rPr>
                        <w:rFonts w:ascii="Cambria Math" w:eastAsia="等线" w:hAnsi="Cambria Math"/>
                        <w:i/>
                        <w:lang w:eastAsia="ko-KR"/>
                      </w:rPr>
                    </w:ins>
                  </m:ctrlPr>
                </m:sSubPr>
                <m:e>
                  <m:r>
                    <w:ins w:id="4249" w:author="Wang Bin 王宾" w:date="2024-08-22T10:04:00Z" w16du:dateUtc="2024-08-22T02:04:00Z">
                      <w:rPr>
                        <w:rFonts w:ascii="Cambria Math" w:eastAsia="等线"/>
                        <w:lang w:eastAsia="ko-KR"/>
                      </w:rPr>
                      <m:t>R</m:t>
                    </w:ins>
                  </m:r>
                </m:e>
                <m:sub>
                  <m:r>
                    <w:ins w:id="4250" w:author="Wang Bin 王宾" w:date="2024-08-22T10:04:00Z" w16du:dateUtc="2024-08-22T02:04:00Z">
                      <w:rPr>
                        <w:rFonts w:ascii="Cambria Math" w:eastAsia="等线"/>
                        <w:lang w:eastAsia="ko-KR"/>
                      </w:rPr>
                      <m:t>12</m:t>
                    </w:ins>
                  </m:r>
                </m:sub>
              </m:sSub>
              <m:r>
                <w:ins w:id="4251" w:author="Wang Bin 王宾" w:date="2024-08-22T10:04:00Z" w16du:dateUtc="2024-08-22T02:04:00Z">
                  <w:rPr>
                    <w:rFonts w:ascii="Cambria Math" w:eastAsia="等线"/>
                    <w:lang w:eastAsia="ko-KR"/>
                  </w:rPr>
                  <m:t>(n)</m:t>
                </w:ins>
              </m:r>
            </m:e>
          </m:mr>
          <m:mr>
            <m:e>
              <m:sSub>
                <m:sSubPr>
                  <m:ctrlPr>
                    <w:ins w:id="4252" w:author="Wang Bin 王宾" w:date="2024-08-22T10:04:00Z" w16du:dateUtc="2024-08-22T02:04:00Z">
                      <w:rPr>
                        <w:rFonts w:ascii="Cambria Math" w:eastAsia="等线" w:hAnsi="Cambria Math"/>
                        <w:i/>
                        <w:lang w:eastAsia="ko-KR"/>
                      </w:rPr>
                    </w:ins>
                  </m:ctrlPr>
                </m:sSubPr>
                <m:e>
                  <m:r>
                    <w:ins w:id="4253" w:author="Wang Bin 王宾" w:date="2024-08-22T10:04:00Z" w16du:dateUtc="2024-08-22T02:04:00Z">
                      <w:rPr>
                        <w:rFonts w:ascii="Cambria Math" w:eastAsia="等线"/>
                        <w:lang w:eastAsia="ko-KR"/>
                      </w:rPr>
                      <m:t>R</m:t>
                    </w:ins>
                  </m:r>
                </m:e>
                <m:sub>
                  <m:r>
                    <w:ins w:id="4254" w:author="Wang Bin 王宾" w:date="2024-08-22T10:04:00Z" w16du:dateUtc="2024-08-22T02:04:00Z">
                      <w:rPr>
                        <w:rFonts w:ascii="Cambria Math" w:eastAsia="等线"/>
                        <w:lang w:eastAsia="ko-KR"/>
                      </w:rPr>
                      <m:t>21</m:t>
                    </w:ins>
                  </m:r>
                </m:sub>
              </m:sSub>
              <m:r>
                <w:ins w:id="4255" w:author="Wang Bin 王宾" w:date="2024-08-22T10:04:00Z" w16du:dateUtc="2024-08-22T02:04:00Z">
                  <w:rPr>
                    <w:rFonts w:ascii="Cambria Math" w:eastAsia="等线"/>
                    <w:lang w:eastAsia="ko-KR"/>
                  </w:rPr>
                  <m:t>(n)</m:t>
                </w:ins>
              </m:r>
            </m:e>
            <m:e>
              <m:sSub>
                <m:sSubPr>
                  <m:ctrlPr>
                    <w:ins w:id="4256" w:author="Wang Bin 王宾" w:date="2024-08-22T10:04:00Z" w16du:dateUtc="2024-08-22T02:04:00Z">
                      <w:rPr>
                        <w:rFonts w:ascii="Cambria Math" w:eastAsia="等线" w:hAnsi="Cambria Math"/>
                        <w:i/>
                        <w:lang w:eastAsia="ko-KR"/>
                      </w:rPr>
                    </w:ins>
                  </m:ctrlPr>
                </m:sSubPr>
                <m:e>
                  <m:r>
                    <w:ins w:id="4257" w:author="Wang Bin 王宾" w:date="2024-08-22T10:04:00Z" w16du:dateUtc="2024-08-22T02:04:00Z">
                      <w:rPr>
                        <w:rFonts w:ascii="Cambria Math" w:eastAsia="等线"/>
                        <w:lang w:eastAsia="ko-KR"/>
                      </w:rPr>
                      <m:t>R</m:t>
                    </w:ins>
                  </m:r>
                </m:e>
                <m:sub>
                  <m:r>
                    <w:ins w:id="4258" w:author="Wang Bin 王宾" w:date="2024-08-22T10:04:00Z" w16du:dateUtc="2024-08-22T02:04:00Z">
                      <w:rPr>
                        <w:rFonts w:ascii="Cambria Math" w:eastAsia="等线"/>
                        <w:lang w:eastAsia="ko-KR"/>
                      </w:rPr>
                      <m:t>22</m:t>
                    </w:ins>
                  </m:r>
                </m:sub>
              </m:sSub>
              <m:r>
                <w:ins w:id="4259" w:author="Wang Bin 王宾" w:date="2024-08-22T10:04:00Z" w16du:dateUtc="2024-08-22T02:04:00Z">
                  <w:rPr>
                    <w:rFonts w:ascii="Cambria Math" w:eastAsia="等线"/>
                    <w:lang w:eastAsia="ko-KR"/>
                  </w:rPr>
                  <m:t>(n)</m:t>
                </w:ins>
              </m:r>
            </m:e>
          </m:mr>
        </m:m>
        <m:r>
          <w:ins w:id="4260" w:author="Wang Bin 王宾" w:date="2024-08-22T10:04:00Z" w16du:dateUtc="2024-08-22T02:04:00Z">
            <w:rPr>
              <w:rFonts w:ascii="Cambria Math" w:eastAsia="等线"/>
              <w:lang w:eastAsia="ko-KR"/>
            </w:rPr>
            <m:t>]</m:t>
          </w:ins>
        </m:r>
      </m:oMath>
      <w:del w:id="4261" w:author="Wang Bin 王宾" w:date="2024-08-22T10:04:00Z" w16du:dateUtc="2024-08-22T02:04:00Z">
        <w:r w:rsidR="007C5B3B" w:rsidRPr="007C5B3B" w:rsidDel="004133FF">
          <w:rPr>
            <w:rFonts w:eastAsia="等线"/>
            <w:position w:val="-32"/>
            <w:lang w:eastAsia="ko-KR"/>
          </w:rPr>
          <w:object w:dxaOrig="5840" w:dyaOrig="760" w14:anchorId="52C8D0EF">
            <v:shape id="_x0000_i1067" type="#_x0000_t75" style="width:4in;height:35.4pt" o:ole="">
              <v:imagedata r:id="rId141" o:title=""/>
            </v:shape>
            <o:OLEObject Type="Embed" ProgID="Equation.DSMT4" ShapeID="_x0000_i1067" DrawAspect="Content" ObjectID="_1785885331" r:id="rId142"/>
          </w:object>
        </w:r>
      </w:del>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65115879" w:rsidR="007C5B3B" w:rsidRPr="007C5B3B" w:rsidRDefault="004133FF" w:rsidP="004133FF">
      <w:pPr>
        <w:jc w:val="center"/>
        <w:rPr>
          <w:rFonts w:eastAsia="等线"/>
          <w:lang w:eastAsia="ko-KR"/>
        </w:rPr>
      </w:pPr>
      <m:oMath>
        <m:r>
          <w:ins w:id="4262" w:author="Wang Bin 王宾" w:date="2024-08-22T10:04:00Z" w16du:dateUtc="2024-08-22T02:04:00Z">
            <w:rPr>
              <w:rFonts w:ascii="Cambria Math" w:eastAsia="等线"/>
              <w:lang w:eastAsia="ko-KR"/>
            </w:rPr>
            <m:t>r(n)=</m:t>
          </w:ins>
        </m:r>
        <m:limUpp>
          <m:limUppPr>
            <m:ctrlPr>
              <w:ins w:id="4263" w:author="Wang Bin 王宾" w:date="2024-08-22T10:04:00Z" w16du:dateUtc="2024-08-22T02:04:00Z">
                <w:rPr>
                  <w:rFonts w:ascii="Cambria Math" w:eastAsia="等线" w:hAnsi="Cambria Math"/>
                  <w:i/>
                  <w:lang w:eastAsia="ko-KR"/>
                </w:rPr>
              </w:ins>
            </m:ctrlPr>
          </m:limUppPr>
          <m:e>
            <m:r>
              <w:ins w:id="4264" w:author="Wang Bin 王宾" w:date="2024-08-22T10:04:00Z" w16du:dateUtc="2024-08-22T02:04:00Z">
                <w:rPr>
                  <w:rFonts w:ascii="Cambria Math" w:eastAsia="等线"/>
                  <w:lang w:eastAsia="ko-KR"/>
                </w:rPr>
                <m:t>∑</m:t>
              </w:ins>
            </m:r>
          </m:e>
          <m:lim>
            <m:limLow>
              <m:limLowPr>
                <m:ctrlPr>
                  <w:ins w:id="4265" w:author="Wang Bin 王宾" w:date="2024-08-22T10:04:00Z" w16du:dateUtc="2024-08-22T02:04:00Z">
                    <w:rPr>
                      <w:rFonts w:ascii="Cambria Math" w:eastAsia="等线" w:hAnsi="Cambria Math"/>
                      <w:i/>
                      <w:lang w:eastAsia="ko-KR"/>
                    </w:rPr>
                  </w:ins>
                </m:ctrlPr>
              </m:limLowPr>
              <m:e>
                <m:r>
                  <w:ins w:id="4266" w:author="Wang Bin 王宾" w:date="2024-08-22T10:04:00Z" w16du:dateUtc="2024-08-22T02:04:00Z">
                    <w:rPr>
                      <w:rFonts w:ascii="Cambria Math" w:eastAsia="等线"/>
                      <w:lang w:eastAsia="ko-KR"/>
                    </w:rPr>
                    <m:t>i=0</m:t>
                  </w:ins>
                </m:r>
              </m:e>
              <m:lim>
                <m:r>
                  <w:ins w:id="4267" w:author="Wang Bin 王宾" w:date="2024-08-22T10:04:00Z" w16du:dateUtc="2024-08-22T02:04:00Z">
                    <w:rPr>
                      <w:rFonts w:ascii="Cambria Math" w:eastAsia="等线"/>
                      <w:lang w:eastAsia="ko-KR"/>
                    </w:rPr>
                    <m:t>n</m:t>
                  </w:ins>
                </m:r>
              </m:lim>
            </m:limLow>
          </m:lim>
        </m:limUpp>
        <m:sSup>
          <m:sSupPr>
            <m:ctrlPr>
              <w:ins w:id="4268" w:author="Wang Bin 王宾" w:date="2024-08-22T10:04:00Z" w16du:dateUtc="2024-08-22T02:04:00Z">
                <w:rPr>
                  <w:rFonts w:ascii="Cambria Math" w:eastAsia="等线" w:hAnsi="Cambria Math"/>
                  <w:i/>
                  <w:lang w:eastAsia="ko-KR"/>
                </w:rPr>
              </w:ins>
            </m:ctrlPr>
          </m:sSupPr>
          <m:e>
            <m:r>
              <w:ins w:id="4269" w:author="Wang Bin 王宾" w:date="2024-08-22T10:04:00Z" w16du:dateUtc="2024-08-22T02:04:00Z">
                <w:rPr>
                  <w:rFonts w:ascii="Cambria Math" w:eastAsia="等线"/>
                  <w:lang w:eastAsia="ko-KR"/>
                </w:rPr>
                <m:t>λ</m:t>
              </w:ins>
            </m:r>
          </m:e>
          <m:sup>
            <m:r>
              <w:ins w:id="4270" w:author="Wang Bin 王宾" w:date="2024-08-22T10:04:00Z" w16du:dateUtc="2024-08-22T02:04:00Z">
                <w:rPr>
                  <w:rFonts w:ascii="Cambria Math" w:eastAsia="等线"/>
                  <w:lang w:eastAsia="ko-KR"/>
                </w:rPr>
                <m:t>n</m:t>
              </w:ins>
            </m:r>
            <m:r>
              <w:ins w:id="4271" w:author="Wang Bin 王宾" w:date="2024-08-22T10:04:00Z" w16du:dateUtc="2024-08-22T02:04:00Z">
                <w:rPr>
                  <w:rFonts w:ascii="Cambria Math" w:eastAsia="等线"/>
                  <w:lang w:eastAsia="ko-KR"/>
                </w:rPr>
                <m:t>-</m:t>
              </w:ins>
            </m:r>
            <m:r>
              <w:ins w:id="4272" w:author="Wang Bin 王宾" w:date="2024-08-22T10:04:00Z" w16du:dateUtc="2024-08-22T02:04:00Z">
                <w:rPr>
                  <w:rFonts w:ascii="Cambria Math" w:eastAsia="等线"/>
                  <w:lang w:eastAsia="ko-KR"/>
                </w:rPr>
                <m:t>i</m:t>
              </w:ins>
            </m:r>
          </m:sup>
        </m:sSup>
        <m:r>
          <w:ins w:id="4273" w:author="Wang Bin 王宾" w:date="2024-08-22T10:04:00Z" w16du:dateUtc="2024-08-22T02:04:00Z">
            <w:rPr>
              <w:rFonts w:ascii="Cambria Math" w:eastAsia="等线"/>
              <w:lang w:eastAsia="ko-KR"/>
            </w:rPr>
            <m:t>y(i)</m:t>
          </w:ins>
        </m:r>
        <m:d>
          <m:dPr>
            <m:begChr m:val="["/>
            <m:endChr m:val="]"/>
            <m:ctrlPr>
              <w:ins w:id="4274" w:author="Wang Bin 王宾" w:date="2024-08-22T10:04:00Z" w16du:dateUtc="2024-08-22T02:04:00Z">
                <w:rPr>
                  <w:rFonts w:ascii="Cambria Math" w:eastAsia="等线" w:hAnsi="Cambria Math"/>
                  <w:i/>
                  <w:lang w:eastAsia="ko-KR"/>
                </w:rPr>
              </w:ins>
            </m:ctrlPr>
          </m:dPr>
          <m:e>
            <m:m>
              <m:mPr>
                <m:mcs>
                  <m:mc>
                    <m:mcPr>
                      <m:count m:val="1"/>
                      <m:mcJc m:val="center"/>
                    </m:mcPr>
                  </m:mc>
                </m:mcs>
                <m:ctrlPr>
                  <w:ins w:id="4275" w:author="Wang Bin 王宾" w:date="2024-08-22T10:04:00Z" w16du:dateUtc="2024-08-22T02:04:00Z">
                    <w:rPr>
                      <w:rFonts w:ascii="Cambria Math" w:eastAsia="等线" w:hAnsi="Cambria Math"/>
                      <w:i/>
                      <w:lang w:eastAsia="ko-KR"/>
                    </w:rPr>
                  </w:ins>
                </m:ctrlPr>
              </m:mPr>
              <m:mr>
                <m:e>
                  <m:sSub>
                    <m:sSubPr>
                      <m:ctrlPr>
                        <w:ins w:id="4276" w:author="Wang Bin 王宾" w:date="2024-08-22T10:04:00Z" w16du:dateUtc="2024-08-22T02:04:00Z">
                          <w:rPr>
                            <w:rFonts w:ascii="Cambria Math" w:eastAsia="等线" w:hAnsi="Cambria Math"/>
                            <w:i/>
                            <w:lang w:eastAsia="ko-KR"/>
                          </w:rPr>
                        </w:ins>
                      </m:ctrlPr>
                    </m:sSubPr>
                    <m:e>
                      <m:r>
                        <w:ins w:id="4277" w:author="Wang Bin 王宾" w:date="2024-08-22T10:04:00Z" w16du:dateUtc="2024-08-22T02:04:00Z">
                          <w:rPr>
                            <w:rFonts w:ascii="Cambria Math" w:eastAsia="等线"/>
                            <w:lang w:eastAsia="ko-KR"/>
                          </w:rPr>
                          <m:t>X</m:t>
                        </w:ins>
                      </m:r>
                    </m:e>
                    <m:sub>
                      <m:r>
                        <w:ins w:id="4278" w:author="Wang Bin 王宾" w:date="2024-08-22T10:04:00Z" w16du:dateUtc="2024-08-22T02:04:00Z">
                          <w:rPr>
                            <w:rFonts w:ascii="Cambria Math" w:eastAsia="等线"/>
                            <w:lang w:eastAsia="ko-KR"/>
                          </w:rPr>
                          <m:t>1,L</m:t>
                        </w:ins>
                      </m:r>
                    </m:sub>
                  </m:sSub>
                  <m:r>
                    <w:ins w:id="4279" w:author="Wang Bin 王宾" w:date="2024-08-22T10:04:00Z" w16du:dateUtc="2024-08-22T02:04:00Z">
                      <w:rPr>
                        <w:rFonts w:ascii="Cambria Math" w:eastAsia="等线"/>
                        <w:lang w:eastAsia="ko-KR"/>
                      </w:rPr>
                      <m:t>(i)</m:t>
                    </w:ins>
                  </m:r>
                </m:e>
              </m:mr>
              <m:mr>
                <m:e>
                  <m:sSub>
                    <m:sSubPr>
                      <m:ctrlPr>
                        <w:ins w:id="4280" w:author="Wang Bin 王宾" w:date="2024-08-22T10:04:00Z" w16du:dateUtc="2024-08-22T02:04:00Z">
                          <w:rPr>
                            <w:rFonts w:ascii="Cambria Math" w:eastAsia="等线" w:hAnsi="Cambria Math"/>
                            <w:i/>
                            <w:lang w:eastAsia="ko-KR"/>
                          </w:rPr>
                        </w:ins>
                      </m:ctrlPr>
                    </m:sSubPr>
                    <m:e>
                      <m:r>
                        <w:ins w:id="4281" w:author="Wang Bin 王宾" w:date="2024-08-22T10:04:00Z" w16du:dateUtc="2024-08-22T02:04:00Z">
                          <w:rPr>
                            <w:rFonts w:ascii="Cambria Math" w:eastAsia="等线"/>
                            <w:lang w:eastAsia="ko-KR"/>
                          </w:rPr>
                          <m:t>X</m:t>
                        </w:ins>
                      </m:r>
                    </m:e>
                    <m:sub>
                      <m:r>
                        <w:ins w:id="4282" w:author="Wang Bin 王宾" w:date="2024-08-22T10:04:00Z" w16du:dateUtc="2024-08-22T02:04:00Z">
                          <w:rPr>
                            <w:rFonts w:ascii="Cambria Math" w:eastAsia="等线"/>
                            <w:lang w:eastAsia="ko-KR"/>
                          </w:rPr>
                          <m:t>2,L</m:t>
                        </w:ins>
                      </m:r>
                    </m:sub>
                  </m:sSub>
                  <m:r>
                    <w:ins w:id="4283" w:author="Wang Bin 王宾" w:date="2024-08-22T10:04:00Z" w16du:dateUtc="2024-08-22T02:04:00Z">
                      <w:rPr>
                        <w:rFonts w:ascii="Cambria Math" w:eastAsia="等线"/>
                        <w:lang w:eastAsia="ko-KR"/>
                      </w:rPr>
                      <m:t>(i)</m:t>
                    </w:ins>
                  </m:r>
                </m:e>
              </m:mr>
            </m:m>
          </m:e>
        </m:d>
      </m:oMath>
      <w:del w:id="4284" w:author="Wang Bin 王宾" w:date="2024-08-22T10:04:00Z" w16du:dateUtc="2024-08-22T02:04:00Z">
        <w:r w:rsidR="007C5B3B" w:rsidRPr="007C5B3B" w:rsidDel="004133FF">
          <w:rPr>
            <w:rFonts w:eastAsia="等线"/>
            <w:position w:val="-32"/>
            <w:lang w:eastAsia="ko-KR"/>
          </w:rPr>
          <w:object w:dxaOrig="2560" w:dyaOrig="760" w14:anchorId="7D04454D">
            <v:shape id="_x0000_i1068" type="#_x0000_t75" style="width:130.7pt;height:35.4pt" o:ole="">
              <v:imagedata r:id="rId143" o:title=""/>
            </v:shape>
            <o:OLEObject Type="Embed" ProgID="Equation.DSMT4" ShapeID="_x0000_i1068" DrawAspect="Content" ObjectID="_1785885332" r:id="rId144"/>
          </w:object>
        </w:r>
      </w:del>
      <w:r w:rsidR="007C5B3B" w:rsidRPr="007C5B3B">
        <w:rPr>
          <w:rFonts w:eastAsia="等线"/>
          <w:lang w:eastAsia="ko-KR"/>
        </w:rPr>
        <w:t xml:space="preserve"> </w:t>
      </w:r>
      <w:r w:rsidR="007C5B3B" w:rsidRPr="007C5B3B">
        <w:rPr>
          <w:rFonts w:eastAsia="等线"/>
          <w:lang w:eastAsia="ko-KR"/>
        </w:rPr>
        <w:tab/>
        <w:t xml:space="preserve"> (8)</w:t>
      </w:r>
    </w:p>
    <w:p w14:paraId="1CDE4CF3" w14:textId="3AA37A66"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ins w:id="4285" w:author="Wang Bin 王宾" w:date="2024-08-22T10:04:00Z" w16du:dateUtc="2024-08-22T02:04:00Z">
            <w:rPr>
              <w:rFonts w:ascii="Cambria Math" w:eastAsia="等线"/>
              <w:lang w:eastAsia="ko-KR"/>
            </w:rPr>
            <m:t>R(n)</m:t>
          </w:ins>
        </m:r>
      </m:oMath>
      <w:del w:id="4286" w:author="Wang Bin 王宾" w:date="2024-08-22T10:04:00Z" w16du:dateUtc="2024-08-22T02:04:00Z">
        <w:r w:rsidRPr="007C5B3B" w:rsidDel="004133FF">
          <w:rPr>
            <w:rFonts w:eastAsia="等线"/>
            <w:position w:val="-10"/>
            <w:lang w:eastAsia="ko-KR"/>
          </w:rPr>
          <w:object w:dxaOrig="520" w:dyaOrig="320" w14:anchorId="27E38B11">
            <v:shape id="_x0000_i1069" type="#_x0000_t75" style="width:29.15pt;height:13.3pt" o:ole="">
              <v:imagedata r:id="rId145" o:title=""/>
            </v:shape>
            <o:OLEObject Type="Embed" ProgID="Equation.DSMT4" ShapeID="_x0000_i1069" DrawAspect="Content" ObjectID="_1785885333" r:id="rId146"/>
          </w:object>
        </w:r>
      </w:del>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654CD2A0"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ins w:id="4287" w:author="Wang Bin 王宾" w:date="2024-08-22T10:04:00Z" w16du:dateUtc="2024-08-22T02:04:00Z">
                <w:rPr>
                  <w:rFonts w:ascii="Cambria Math" w:eastAsia="等线" w:hAnsi="Cambria Math"/>
                  <w:i/>
                  <w:lang w:eastAsia="ko-KR"/>
                </w:rPr>
              </w:ins>
            </m:ctrlPr>
          </m:limUppPr>
          <m:e>
            <m:r>
              <w:ins w:id="4288" w:author="Wang Bin 王宾" w:date="2024-08-22T10:04:00Z" w16du:dateUtc="2024-08-22T02:04:00Z">
                <w:rPr>
                  <w:rFonts w:ascii="Cambria Math" w:eastAsia="等线"/>
                  <w:lang w:eastAsia="ko-KR"/>
                </w:rPr>
                <m:t>u</m:t>
              </w:ins>
            </m:r>
          </m:e>
          <m:lim>
            <m:r>
              <w:ins w:id="4289" w:author="Wang Bin 王宾" w:date="2024-08-22T10:04:00Z" w16du:dateUtc="2024-08-22T02:04:00Z">
                <w:rPr>
                  <w:rFonts w:ascii="Cambria Math" w:eastAsia="等线"/>
                  <w:lang w:eastAsia="ko-KR"/>
                </w:rPr>
                <m:t>˘</m:t>
              </w:ins>
            </m:r>
          </m:lim>
        </m:limUpp>
        <m:r>
          <w:ins w:id="4290" w:author="Wang Bin 王宾" w:date="2024-08-22T10:04:00Z" w16du:dateUtc="2024-08-22T02:04:00Z">
            <w:rPr>
              <w:rFonts w:ascii="Cambria Math" w:eastAsia="等线"/>
              <w:lang w:eastAsia="ko-KR"/>
            </w:rPr>
            <m:t>=[</m:t>
          </w:ins>
        </m:r>
        <m:sSubSup>
          <m:sSubSupPr>
            <m:ctrlPr>
              <w:ins w:id="4291" w:author="Wang Bin 王宾" w:date="2024-08-22T10:04:00Z" w16du:dateUtc="2024-08-22T02:04:00Z">
                <w:rPr>
                  <w:rFonts w:ascii="Cambria Math" w:eastAsia="等线" w:hAnsi="Cambria Math"/>
                  <w:i/>
                  <w:lang w:eastAsia="ko-KR"/>
                </w:rPr>
              </w:ins>
            </m:ctrlPr>
          </m:sSubSupPr>
          <m:e>
            <m:r>
              <w:ins w:id="4292" w:author="Wang Bin 王宾" w:date="2024-08-22T10:04:00Z" w16du:dateUtc="2024-08-22T02:04:00Z">
                <w:rPr>
                  <w:rFonts w:ascii="Cambria Math" w:eastAsia="等线"/>
                  <w:lang w:eastAsia="ko-KR"/>
                </w:rPr>
                <m:t>g</m:t>
              </w:ins>
            </m:r>
          </m:e>
          <m:sub>
            <m:r>
              <w:ins w:id="4293" w:author="Wang Bin 王宾" w:date="2024-08-22T10:04:00Z" w16du:dateUtc="2024-08-22T02:04:00Z">
                <w:rPr>
                  <w:rFonts w:ascii="Cambria Math" w:eastAsia="等线"/>
                  <w:lang w:eastAsia="ko-KR"/>
                </w:rPr>
                <m:t>2,L</m:t>
              </w:ins>
            </m:r>
          </m:sub>
          <m:sup>
            <m:r>
              <w:ins w:id="4294" w:author="Wang Bin 王宾" w:date="2024-08-22T10:04:00Z" w16du:dateUtc="2024-08-22T02:04:00Z">
                <w:rPr>
                  <w:rFonts w:ascii="Cambria Math" w:eastAsia="等线"/>
                  <w:lang w:eastAsia="ko-KR"/>
                </w:rPr>
                <m:t>T</m:t>
              </w:ins>
            </m:r>
          </m:sup>
        </m:sSubSup>
        <m:r>
          <w:ins w:id="4295" w:author="Wang Bin 王宾" w:date="2024-08-22T10:04:00Z" w16du:dateUtc="2024-08-22T02:04:00Z">
            <w:rPr>
              <w:rFonts w:ascii="Cambria Math" w:eastAsia="等线"/>
              <w:lang w:eastAsia="ko-KR"/>
            </w:rPr>
            <m:t>,</m:t>
          </w:ins>
        </m:r>
        <m:r>
          <w:ins w:id="4296" w:author="Wang Bin 王宾" w:date="2024-08-22T10:04:00Z" w16du:dateUtc="2024-08-22T02:04:00Z">
            <w:rPr>
              <w:rFonts w:ascii="Cambria Math" w:eastAsia="等线"/>
              <w:lang w:eastAsia="ko-KR"/>
            </w:rPr>
            <m:t>-</m:t>
          </w:ins>
        </m:r>
        <m:sSubSup>
          <m:sSubSupPr>
            <m:ctrlPr>
              <w:ins w:id="4297" w:author="Wang Bin 王宾" w:date="2024-08-22T10:04:00Z" w16du:dateUtc="2024-08-22T02:04:00Z">
                <w:rPr>
                  <w:rFonts w:ascii="Cambria Math" w:eastAsia="等线" w:hAnsi="Cambria Math"/>
                  <w:i/>
                  <w:lang w:eastAsia="ko-KR"/>
                </w:rPr>
              </w:ins>
            </m:ctrlPr>
          </m:sSubSupPr>
          <m:e>
            <m:r>
              <w:ins w:id="4298" w:author="Wang Bin 王宾" w:date="2024-08-22T10:04:00Z" w16du:dateUtc="2024-08-22T02:04:00Z">
                <w:rPr>
                  <w:rFonts w:ascii="Cambria Math" w:eastAsia="等线"/>
                  <w:lang w:eastAsia="ko-KR"/>
                </w:rPr>
                <m:t>g</m:t>
              </w:ins>
            </m:r>
          </m:e>
          <m:sub>
            <m:r>
              <w:ins w:id="4299" w:author="Wang Bin 王宾" w:date="2024-08-22T10:04:00Z" w16du:dateUtc="2024-08-22T02:04:00Z">
                <w:rPr>
                  <w:rFonts w:ascii="Cambria Math" w:eastAsia="等线"/>
                  <w:lang w:eastAsia="ko-KR"/>
                </w:rPr>
                <m:t>1,L</m:t>
              </w:ins>
            </m:r>
          </m:sub>
          <m:sup>
            <m:r>
              <w:ins w:id="4300" w:author="Wang Bin 王宾" w:date="2024-08-22T10:04:00Z" w16du:dateUtc="2024-08-22T02:04:00Z">
                <w:rPr>
                  <w:rFonts w:ascii="Cambria Math" w:eastAsia="等线"/>
                  <w:lang w:eastAsia="ko-KR"/>
                </w:rPr>
                <m:t>T</m:t>
              </w:ins>
            </m:r>
          </m:sup>
        </m:sSubSup>
        <m:sSup>
          <m:sSupPr>
            <m:ctrlPr>
              <w:ins w:id="4301" w:author="Wang Bin 王宾" w:date="2024-08-22T10:04:00Z" w16du:dateUtc="2024-08-22T02:04:00Z">
                <w:rPr>
                  <w:rFonts w:ascii="Cambria Math" w:eastAsia="等线" w:hAnsi="Cambria Math"/>
                  <w:i/>
                  <w:lang w:eastAsia="ko-KR"/>
                </w:rPr>
              </w:ins>
            </m:ctrlPr>
          </m:sSupPr>
          <m:e>
            <m:r>
              <w:ins w:id="4302" w:author="Wang Bin 王宾" w:date="2024-08-22T10:04:00Z" w16du:dateUtc="2024-08-22T02:04:00Z">
                <w:rPr>
                  <w:rFonts w:ascii="Cambria Math" w:eastAsia="等线"/>
                  <w:lang w:eastAsia="ko-KR"/>
                </w:rPr>
                <m:t>]</m:t>
              </w:ins>
            </m:r>
          </m:e>
          <m:sup>
            <m:r>
              <w:ins w:id="4303" w:author="Wang Bin 王宾" w:date="2024-08-22T10:04:00Z" w16du:dateUtc="2024-08-22T02:04:00Z">
                <w:rPr>
                  <w:rFonts w:ascii="Cambria Math" w:eastAsia="等线"/>
                  <w:lang w:eastAsia="ko-KR"/>
                </w:rPr>
                <m:t>T</m:t>
              </w:ins>
            </m:r>
          </m:sup>
        </m:sSup>
      </m:oMath>
      <w:del w:id="4304" w:author="Wang Bin 王宾" w:date="2024-08-22T10:04:00Z" w16du:dateUtc="2024-08-22T02:04:00Z">
        <w:r w:rsidRPr="007C5B3B" w:rsidDel="004133FF">
          <w:rPr>
            <w:rFonts w:eastAsia="等线"/>
            <w:position w:val="-14"/>
            <w:lang w:eastAsia="ko-KR"/>
          </w:rPr>
          <w:object w:dxaOrig="1620" w:dyaOrig="520" w14:anchorId="5F5ADAD3">
            <v:shape id="_x0000_i1070" type="#_x0000_t75" style="width:79.1pt;height:29.15pt" o:ole="">
              <v:imagedata r:id="rId147" o:title=""/>
            </v:shape>
            <o:OLEObject Type="Embed" ProgID="Equation.DSMT4" ShapeID="_x0000_i1070" DrawAspect="Content" ObjectID="_1785885334" r:id="rId148"/>
          </w:object>
        </w:r>
      </w:del>
      <w:r w:rsidRPr="007C5B3B">
        <w:rPr>
          <w:rFonts w:eastAsia="等线"/>
          <w:lang w:eastAsia="ko-KR"/>
        </w:rPr>
        <w:t xml:space="preserve">of length 2L, where </w:t>
      </w:r>
      <m:oMath>
        <m:sSub>
          <m:sSubPr>
            <m:ctrlPr>
              <w:ins w:id="4305" w:author="Wang Bin 王宾" w:date="2024-08-22T10:04:00Z" w16du:dateUtc="2024-08-22T02:04:00Z">
                <w:rPr>
                  <w:rFonts w:ascii="Cambria Math" w:eastAsia="等线" w:hAnsi="Cambria Math"/>
                  <w:i/>
                  <w:lang w:eastAsia="ko-KR"/>
                </w:rPr>
              </w:ins>
            </m:ctrlPr>
          </m:sSubPr>
          <m:e>
            <m:r>
              <w:ins w:id="4306" w:author="Wang Bin 王宾" w:date="2024-08-22T10:04:00Z" w16du:dateUtc="2024-08-22T02:04:00Z">
                <w:rPr>
                  <w:rFonts w:ascii="Cambria Math" w:eastAsia="等线"/>
                  <w:lang w:eastAsia="ko-KR"/>
                </w:rPr>
                <m:t>g</m:t>
              </w:ins>
            </m:r>
          </m:e>
          <m:sub>
            <m:r>
              <w:ins w:id="4307" w:author="Wang Bin 王宾" w:date="2024-08-22T10:04:00Z" w16du:dateUtc="2024-08-22T02:04:00Z">
                <w:rPr>
                  <w:rFonts w:ascii="Cambria Math" w:eastAsia="等线"/>
                  <w:lang w:eastAsia="ko-KR"/>
                </w:rPr>
                <m:t>i,L</m:t>
              </w:ins>
            </m:r>
          </m:sub>
        </m:sSub>
      </m:oMath>
      <w:del w:id="4308" w:author="Wang Bin 王宾" w:date="2024-08-22T10:04:00Z" w16du:dateUtc="2024-08-22T02:04:00Z">
        <w:r w:rsidRPr="007C5B3B" w:rsidDel="004133FF">
          <w:rPr>
            <w:rFonts w:eastAsia="等线"/>
            <w:position w:val="-14"/>
            <w:lang w:eastAsia="ko-KR"/>
          </w:rPr>
          <w:object w:dxaOrig="380" w:dyaOrig="380" w14:anchorId="3B89ADB7">
            <v:shape id="_x0000_i1071" type="#_x0000_t75" style="width:22.05pt;height:22.05pt" o:ole="">
              <v:imagedata r:id="rId149" o:title=""/>
            </v:shape>
            <o:OLEObject Type="Embed" ProgID="Equation.DSMT4" ShapeID="_x0000_i1071" DrawAspect="Content" ObjectID="_1785885335" r:id="rId150"/>
          </w:object>
        </w:r>
      </w:del>
      <w:r w:rsidRPr="007C5B3B">
        <w:rPr>
          <w:rFonts w:eastAsia="等线"/>
          <w:lang w:eastAsia="ko-KR"/>
        </w:rPr>
        <w:t xml:space="preserve"> is the truncated vector of </w:t>
      </w:r>
      <m:oMath>
        <m:sSub>
          <m:sSubPr>
            <m:ctrlPr>
              <w:ins w:id="4309" w:author="Wang Bin 王宾" w:date="2024-08-22T10:04:00Z" w16du:dateUtc="2024-08-22T02:04:00Z">
                <w:rPr>
                  <w:rFonts w:ascii="Cambria Math" w:eastAsia="等线" w:hAnsi="Cambria Math"/>
                  <w:i/>
                  <w:lang w:eastAsia="ko-KR"/>
                </w:rPr>
              </w:ins>
            </m:ctrlPr>
          </m:sSubPr>
          <m:e>
            <m:r>
              <w:ins w:id="4310" w:author="Wang Bin 王宾" w:date="2024-08-22T10:04:00Z" w16du:dateUtc="2024-08-22T02:04:00Z">
                <w:rPr>
                  <w:rFonts w:ascii="Cambria Math" w:eastAsia="等线"/>
                  <w:lang w:eastAsia="ko-KR"/>
                </w:rPr>
                <m:t>g</m:t>
              </w:ins>
            </m:r>
          </m:e>
          <m:sub>
            <m:r>
              <w:ins w:id="4311" w:author="Wang Bin 王宾" w:date="2024-08-22T10:04:00Z" w16du:dateUtc="2024-08-22T02:04:00Z">
                <w:rPr>
                  <w:rFonts w:ascii="Cambria Math" w:eastAsia="等线"/>
                  <w:lang w:eastAsia="ko-KR"/>
                </w:rPr>
                <m:t>i,M</m:t>
              </w:ins>
            </m:r>
          </m:sub>
        </m:sSub>
      </m:oMath>
      <w:del w:id="4312" w:author="Wang Bin 王宾" w:date="2024-08-22T10:04:00Z" w16du:dateUtc="2024-08-22T02:04:00Z">
        <w:r w:rsidRPr="007C5B3B" w:rsidDel="004133FF">
          <w:rPr>
            <w:rFonts w:eastAsia="等线"/>
            <w:position w:val="-14"/>
            <w:lang w:eastAsia="ko-KR"/>
          </w:rPr>
          <w:object w:dxaOrig="440" w:dyaOrig="380" w14:anchorId="2BDA0FE3">
            <v:shape id="_x0000_i1072" type="#_x0000_t75" style="width:22.05pt;height:22.05pt" o:ole="">
              <v:imagedata r:id="rId151" o:title=""/>
            </v:shape>
            <o:OLEObject Type="Embed" ProgID="Equation.DSMT4" ShapeID="_x0000_i1072" DrawAspect="Content" ObjectID="_1785885336" r:id="rId152"/>
          </w:object>
        </w:r>
      </w:del>
      <w:r w:rsidRPr="007C5B3B">
        <w:rPr>
          <w:rFonts w:eastAsia="等线"/>
          <w:lang w:eastAsia="ko-KR"/>
        </w:rPr>
        <w:t>, giving</w:t>
      </w:r>
    </w:p>
    <w:p w14:paraId="466A4AF4" w14:textId="69396B27" w:rsidR="007C5B3B" w:rsidRPr="007C5B3B" w:rsidRDefault="00000000" w:rsidP="004133FF">
      <w:pPr>
        <w:jc w:val="center"/>
        <w:rPr>
          <w:rFonts w:eastAsia="Malgun Gothic"/>
          <w:lang w:eastAsia="ko-KR"/>
        </w:rPr>
      </w:pPr>
      <m:oMath>
        <m:d>
          <m:dPr>
            <m:begChr m:val="["/>
            <m:endChr m:val="]"/>
            <m:ctrlPr>
              <w:ins w:id="4313" w:author="Wang Bin 王宾" w:date="2024-08-22T10:04:00Z" w16du:dateUtc="2024-08-22T02:04:00Z">
                <w:rPr>
                  <w:rFonts w:ascii="Cambria Math" w:eastAsia="等线" w:hAnsi="Cambria Math"/>
                  <w:i/>
                  <w:lang w:eastAsia="ko-KR"/>
                </w:rPr>
              </w:ins>
            </m:ctrlPr>
          </m:dPr>
          <m:e>
            <m:m>
              <m:mPr>
                <m:mcs>
                  <m:mc>
                    <m:mcPr>
                      <m:count m:val="2"/>
                      <m:mcJc m:val="center"/>
                    </m:mcPr>
                  </m:mc>
                </m:mcs>
                <m:ctrlPr>
                  <w:ins w:id="4314" w:author="Wang Bin 王宾" w:date="2024-08-22T10:04:00Z" w16du:dateUtc="2024-08-22T02:04:00Z">
                    <w:rPr>
                      <w:rFonts w:ascii="Cambria Math" w:eastAsia="等线" w:hAnsi="Cambria Math"/>
                      <w:i/>
                      <w:lang w:eastAsia="ko-KR"/>
                    </w:rPr>
                  </w:ins>
                </m:ctrlPr>
              </m:mPr>
              <m:mr>
                <m:e>
                  <m:sSubSup>
                    <m:sSubSupPr>
                      <m:ctrlPr>
                        <w:ins w:id="4315" w:author="Wang Bin 王宾" w:date="2024-08-22T10:04:00Z" w16du:dateUtc="2024-08-22T02:04:00Z">
                          <w:rPr>
                            <w:rFonts w:ascii="Cambria Math" w:eastAsia="等线" w:hAnsi="Cambria Math"/>
                            <w:i/>
                            <w:lang w:eastAsia="ko-KR"/>
                          </w:rPr>
                        </w:ins>
                      </m:ctrlPr>
                    </m:sSubSupPr>
                    <m:e>
                      <m:r>
                        <w:ins w:id="4316" w:author="Wang Bin 王宾" w:date="2024-08-22T10:04:00Z" w16du:dateUtc="2024-08-22T02:04:00Z">
                          <w:rPr>
                            <w:rFonts w:ascii="Cambria Math" w:eastAsia="等线"/>
                            <w:lang w:eastAsia="ko-KR"/>
                          </w:rPr>
                          <m:t>X</m:t>
                        </w:ins>
                      </m:r>
                    </m:e>
                    <m:sub>
                      <m:r>
                        <w:ins w:id="4317" w:author="Wang Bin 王宾" w:date="2024-08-22T10:04:00Z" w16du:dateUtc="2024-08-22T02:04:00Z">
                          <w:rPr>
                            <w:rFonts w:ascii="Cambria Math" w:eastAsia="等线"/>
                            <w:lang w:eastAsia="ko-KR"/>
                          </w:rPr>
                          <m:t>1,L</m:t>
                        </w:ins>
                      </m:r>
                    </m:sub>
                    <m:sup>
                      <m:r>
                        <w:ins w:id="4318" w:author="Wang Bin 王宾" w:date="2024-08-22T10:04:00Z" w16du:dateUtc="2024-08-22T02:04:00Z">
                          <w:rPr>
                            <w:rFonts w:ascii="Cambria Math" w:eastAsia="等线"/>
                            <w:lang w:eastAsia="ko-KR"/>
                          </w:rPr>
                          <m:t>T</m:t>
                        </w:ins>
                      </m:r>
                    </m:sup>
                  </m:sSubSup>
                  <m:r>
                    <w:ins w:id="4319" w:author="Wang Bin 王宾" w:date="2024-08-22T10:04:00Z" w16du:dateUtc="2024-08-22T02:04:00Z">
                      <w:rPr>
                        <w:rFonts w:ascii="Cambria Math" w:eastAsia="等线"/>
                        <w:lang w:eastAsia="ko-KR"/>
                      </w:rPr>
                      <m:t>(i)</m:t>
                    </w:ins>
                  </m:r>
                </m:e>
                <m:e>
                  <m:sSubSup>
                    <m:sSubSupPr>
                      <m:ctrlPr>
                        <w:ins w:id="4320" w:author="Wang Bin 王宾" w:date="2024-08-22T10:04:00Z" w16du:dateUtc="2024-08-22T02:04:00Z">
                          <w:rPr>
                            <w:rFonts w:ascii="Cambria Math" w:eastAsia="等线" w:hAnsi="Cambria Math"/>
                            <w:i/>
                            <w:lang w:eastAsia="ko-KR"/>
                          </w:rPr>
                        </w:ins>
                      </m:ctrlPr>
                    </m:sSubSupPr>
                    <m:e>
                      <m:r>
                        <w:ins w:id="4321" w:author="Wang Bin 王宾" w:date="2024-08-22T10:04:00Z" w16du:dateUtc="2024-08-22T02:04:00Z">
                          <w:rPr>
                            <w:rFonts w:ascii="Cambria Math" w:eastAsia="等线"/>
                            <w:lang w:eastAsia="ko-KR"/>
                          </w:rPr>
                          <m:t>X</m:t>
                        </w:ins>
                      </m:r>
                    </m:e>
                    <m:sub>
                      <m:r>
                        <w:ins w:id="4322" w:author="Wang Bin 王宾" w:date="2024-08-22T10:04:00Z" w16du:dateUtc="2024-08-22T02:04:00Z">
                          <w:rPr>
                            <w:rFonts w:ascii="Cambria Math" w:eastAsia="等线"/>
                            <w:lang w:eastAsia="ko-KR"/>
                          </w:rPr>
                          <m:t>2,L</m:t>
                        </w:ins>
                      </m:r>
                    </m:sub>
                    <m:sup>
                      <m:r>
                        <w:ins w:id="4323" w:author="Wang Bin 王宾" w:date="2024-08-22T10:04:00Z" w16du:dateUtc="2024-08-22T02:04:00Z">
                          <w:rPr>
                            <w:rFonts w:ascii="Cambria Math" w:eastAsia="等线"/>
                            <w:lang w:eastAsia="ko-KR"/>
                          </w:rPr>
                          <m:t>T</m:t>
                        </w:ins>
                      </m:r>
                    </m:sup>
                  </m:sSubSup>
                  <m:r>
                    <w:ins w:id="4324" w:author="Wang Bin 王宾" w:date="2024-08-22T10:04:00Z" w16du:dateUtc="2024-08-22T02:04:00Z">
                      <w:rPr>
                        <w:rFonts w:ascii="Cambria Math" w:eastAsia="等线"/>
                        <w:lang w:eastAsia="ko-KR"/>
                      </w:rPr>
                      <m:t>(i)</m:t>
                    </w:ins>
                  </m:r>
                </m:e>
              </m:mr>
            </m:m>
          </m:e>
        </m:d>
        <m:limUpp>
          <m:limUppPr>
            <m:ctrlPr>
              <w:ins w:id="4325" w:author="Wang Bin 王宾" w:date="2024-08-22T10:04:00Z" w16du:dateUtc="2024-08-22T02:04:00Z">
                <w:rPr>
                  <w:rFonts w:ascii="Cambria Math" w:eastAsia="等线" w:hAnsi="Cambria Math"/>
                  <w:i/>
                  <w:lang w:eastAsia="ko-KR"/>
                </w:rPr>
              </w:ins>
            </m:ctrlPr>
          </m:limUppPr>
          <m:e>
            <m:r>
              <w:ins w:id="4326" w:author="Wang Bin 王宾" w:date="2024-08-22T10:04:00Z" w16du:dateUtc="2024-08-22T02:04:00Z">
                <w:rPr>
                  <w:rFonts w:ascii="Cambria Math" w:eastAsia="等线"/>
                  <w:lang w:eastAsia="ko-KR"/>
                </w:rPr>
                <m:t>u</m:t>
              </w:ins>
            </m:r>
          </m:e>
          <m:lim>
            <m:r>
              <w:ins w:id="4327" w:author="Wang Bin 王宾" w:date="2024-08-22T10:04:00Z" w16du:dateUtc="2024-08-22T02:04:00Z">
                <w:rPr>
                  <w:rFonts w:ascii="Cambria Math" w:eastAsia="等线"/>
                  <w:lang w:eastAsia="ko-KR"/>
                </w:rPr>
                <m:t>˘</m:t>
              </w:ins>
            </m:r>
          </m:lim>
        </m:limUpp>
        <m:r>
          <w:ins w:id="4328" w:author="Wang Bin 王宾" w:date="2024-08-22T10:04:00Z" w16du:dateUtc="2024-08-22T02:04:00Z">
            <w:rPr>
              <w:rFonts w:ascii="Cambria Math" w:eastAsia="等线"/>
              <w:lang w:eastAsia="ko-KR"/>
            </w:rPr>
            <m:t>=</m:t>
          </w:ins>
        </m:r>
        <m:sSubSup>
          <m:sSubSupPr>
            <m:ctrlPr>
              <w:ins w:id="4329" w:author="Wang Bin 王宾" w:date="2024-08-22T10:04:00Z" w16du:dateUtc="2024-08-22T02:04:00Z">
                <w:rPr>
                  <w:rFonts w:ascii="Cambria Math" w:eastAsia="等线" w:hAnsi="Cambria Math"/>
                  <w:i/>
                  <w:lang w:eastAsia="ko-KR"/>
                </w:rPr>
              </w:ins>
            </m:ctrlPr>
          </m:sSubSupPr>
          <m:e>
            <m:r>
              <w:ins w:id="4330" w:author="Wang Bin 王宾" w:date="2024-08-22T10:04:00Z" w16du:dateUtc="2024-08-22T02:04:00Z">
                <w:rPr>
                  <w:rFonts w:ascii="Cambria Math" w:eastAsia="等线"/>
                  <w:lang w:eastAsia="ko-KR"/>
                </w:rPr>
                <m:t>X</m:t>
              </w:ins>
            </m:r>
          </m:e>
          <m:sub>
            <m:r>
              <w:ins w:id="4331" w:author="Wang Bin 王宾" w:date="2024-08-22T10:04:00Z" w16du:dateUtc="2024-08-22T02:04:00Z">
                <w:rPr>
                  <w:rFonts w:ascii="Cambria Math" w:eastAsia="等线"/>
                  <w:lang w:eastAsia="ko-KR"/>
                </w:rPr>
                <m:t>1,M</m:t>
              </w:ins>
            </m:r>
          </m:sub>
          <m:sup>
            <m:r>
              <w:ins w:id="4332" w:author="Wang Bin 王宾" w:date="2024-08-22T10:04:00Z" w16du:dateUtc="2024-08-22T02:04:00Z">
                <w:rPr>
                  <w:rFonts w:ascii="Cambria Math" w:eastAsia="等线"/>
                  <w:lang w:eastAsia="ko-KR"/>
                </w:rPr>
                <m:t>T</m:t>
              </w:ins>
            </m:r>
          </m:sup>
        </m:sSubSup>
        <m:r>
          <w:ins w:id="4333" w:author="Wang Bin 王宾" w:date="2024-08-22T10:04:00Z" w16du:dateUtc="2024-08-22T02:04:00Z">
            <w:rPr>
              <w:rFonts w:ascii="Cambria Math" w:eastAsia="等线"/>
              <w:lang w:eastAsia="ko-KR"/>
            </w:rPr>
            <m:t>(i)</m:t>
          </w:ins>
        </m:r>
        <m:sSub>
          <m:sSubPr>
            <m:ctrlPr>
              <w:ins w:id="4334" w:author="Wang Bin 王宾" w:date="2024-08-22T10:04:00Z" w16du:dateUtc="2024-08-22T02:04:00Z">
                <w:rPr>
                  <w:rFonts w:ascii="Cambria Math" w:eastAsia="等线" w:hAnsi="Cambria Math"/>
                  <w:i/>
                  <w:lang w:eastAsia="ko-KR"/>
                </w:rPr>
              </w:ins>
            </m:ctrlPr>
          </m:sSubPr>
          <m:e>
            <m:r>
              <w:ins w:id="4335" w:author="Wang Bin 王宾" w:date="2024-08-22T10:04:00Z" w16du:dateUtc="2024-08-22T02:04:00Z">
                <w:rPr>
                  <w:rFonts w:ascii="Cambria Math" w:eastAsia="等线"/>
                  <w:lang w:eastAsia="ko-KR"/>
                </w:rPr>
                <m:t>g</m:t>
              </w:ins>
            </m:r>
          </m:e>
          <m:sub>
            <m:r>
              <w:ins w:id="4336" w:author="Wang Bin 王宾" w:date="2024-08-22T10:04:00Z" w16du:dateUtc="2024-08-22T02:04:00Z">
                <w:rPr>
                  <w:rFonts w:ascii="Cambria Math" w:eastAsia="等线"/>
                  <w:lang w:eastAsia="ko-KR"/>
                </w:rPr>
                <m:t>2,M</m:t>
              </w:ins>
            </m:r>
          </m:sub>
        </m:sSub>
        <m:r>
          <w:ins w:id="4337" w:author="Wang Bin 王宾" w:date="2024-08-22T10:04:00Z" w16du:dateUtc="2024-08-22T02:04:00Z">
            <w:rPr>
              <w:rFonts w:ascii="Cambria Math" w:eastAsia="等线"/>
              <w:lang w:eastAsia="ko-KR"/>
            </w:rPr>
            <m:t>-</m:t>
          </w:ins>
        </m:r>
        <m:sSubSup>
          <m:sSubSupPr>
            <m:ctrlPr>
              <w:ins w:id="4338" w:author="Wang Bin 王宾" w:date="2024-08-22T10:04:00Z" w16du:dateUtc="2024-08-22T02:04:00Z">
                <w:rPr>
                  <w:rFonts w:ascii="Cambria Math" w:eastAsia="等线" w:hAnsi="Cambria Math"/>
                  <w:i/>
                  <w:lang w:eastAsia="ko-KR"/>
                </w:rPr>
              </w:ins>
            </m:ctrlPr>
          </m:sSubSupPr>
          <m:e>
            <m:r>
              <w:ins w:id="4339" w:author="Wang Bin 王宾" w:date="2024-08-22T10:04:00Z" w16du:dateUtc="2024-08-22T02:04:00Z">
                <w:rPr>
                  <w:rFonts w:ascii="Cambria Math" w:eastAsia="等线"/>
                  <w:lang w:eastAsia="ko-KR"/>
                </w:rPr>
                <m:t>X</m:t>
              </w:ins>
            </m:r>
          </m:e>
          <m:sub>
            <m:r>
              <w:ins w:id="4340" w:author="Wang Bin 王宾" w:date="2024-08-22T10:04:00Z" w16du:dateUtc="2024-08-22T02:04:00Z">
                <w:rPr>
                  <w:rFonts w:ascii="Cambria Math" w:eastAsia="等线"/>
                  <w:lang w:eastAsia="ko-KR"/>
                </w:rPr>
                <m:t>2,M</m:t>
              </w:ins>
            </m:r>
          </m:sub>
          <m:sup>
            <m:r>
              <w:ins w:id="4341" w:author="Wang Bin 王宾" w:date="2024-08-22T10:04:00Z" w16du:dateUtc="2024-08-22T02:04:00Z">
                <w:rPr>
                  <w:rFonts w:ascii="Cambria Math" w:eastAsia="等线"/>
                  <w:lang w:eastAsia="ko-KR"/>
                </w:rPr>
                <m:t>T</m:t>
              </w:ins>
            </m:r>
          </m:sup>
        </m:sSubSup>
        <m:r>
          <w:ins w:id="4342" w:author="Wang Bin 王宾" w:date="2024-08-22T10:04:00Z" w16du:dateUtc="2024-08-22T02:04:00Z">
            <w:rPr>
              <w:rFonts w:ascii="Cambria Math" w:eastAsia="等线"/>
              <w:lang w:eastAsia="ko-KR"/>
            </w:rPr>
            <m:t>(i)</m:t>
          </w:ins>
        </m:r>
        <m:sSub>
          <m:sSubPr>
            <m:ctrlPr>
              <w:ins w:id="4343" w:author="Wang Bin 王宾" w:date="2024-08-22T10:04:00Z" w16du:dateUtc="2024-08-22T02:04:00Z">
                <w:rPr>
                  <w:rFonts w:ascii="Cambria Math" w:eastAsia="等线" w:hAnsi="Cambria Math"/>
                  <w:i/>
                  <w:lang w:eastAsia="ko-KR"/>
                </w:rPr>
              </w:ins>
            </m:ctrlPr>
          </m:sSubPr>
          <m:e>
            <m:r>
              <w:ins w:id="4344" w:author="Wang Bin 王宾" w:date="2024-08-22T10:04:00Z" w16du:dateUtc="2024-08-22T02:04:00Z">
                <w:rPr>
                  <w:rFonts w:ascii="Cambria Math" w:eastAsia="等线"/>
                  <w:lang w:eastAsia="ko-KR"/>
                </w:rPr>
                <m:t>g</m:t>
              </w:ins>
            </m:r>
          </m:e>
          <m:sub>
            <m:r>
              <w:ins w:id="4345" w:author="Wang Bin 王宾" w:date="2024-08-22T10:04:00Z" w16du:dateUtc="2024-08-22T02:04:00Z">
                <w:rPr>
                  <w:rFonts w:ascii="Cambria Math" w:eastAsia="等线"/>
                  <w:lang w:eastAsia="ko-KR"/>
                </w:rPr>
                <m:t>1,M</m:t>
              </w:ins>
            </m:r>
          </m:sub>
        </m:sSub>
        <m:r>
          <w:ins w:id="4346" w:author="Wang Bin 王宾" w:date="2024-08-22T10:04:00Z" w16du:dateUtc="2024-08-22T02:04:00Z">
            <w:rPr>
              <w:rFonts w:ascii="Cambria Math" w:eastAsia="等线"/>
              <w:lang w:eastAsia="ko-KR"/>
            </w:rPr>
            <m:t>-</m:t>
          </w:ins>
        </m:r>
        <m:sSub>
          <m:sSubPr>
            <m:ctrlPr>
              <w:ins w:id="4347" w:author="Wang Bin 王宾" w:date="2024-08-22T10:04:00Z" w16du:dateUtc="2024-08-22T02:04:00Z">
                <w:rPr>
                  <w:rFonts w:ascii="Cambria Math" w:eastAsia="等线" w:hAnsi="Cambria Math"/>
                  <w:i/>
                  <w:lang w:eastAsia="ko-KR"/>
                </w:rPr>
              </w:ins>
            </m:ctrlPr>
          </m:sSubPr>
          <m:e>
            <m:r>
              <w:ins w:id="4348" w:author="Wang Bin 王宾" w:date="2024-08-22T10:04:00Z" w16du:dateUtc="2024-08-22T02:04:00Z">
                <w:rPr>
                  <w:rFonts w:ascii="Cambria Math" w:eastAsia="等线"/>
                  <w:lang w:eastAsia="ko-KR"/>
                </w:rPr>
                <m:t>t</m:t>
              </w:ins>
            </m:r>
          </m:e>
          <m:sub>
            <m:r>
              <w:ins w:id="4349" w:author="Wang Bin 王宾" w:date="2024-08-22T10:04:00Z" w16du:dateUtc="2024-08-22T02:04:00Z">
                <w:rPr>
                  <w:rFonts w:ascii="Cambria Math" w:eastAsia="等线"/>
                  <w:lang w:eastAsia="ko-KR"/>
                </w:rPr>
                <m:t>1</m:t>
              </w:ins>
            </m:r>
          </m:sub>
        </m:sSub>
        <m:r>
          <w:ins w:id="4350" w:author="Wang Bin 王宾" w:date="2024-08-22T10:04:00Z" w16du:dateUtc="2024-08-22T02:04:00Z">
            <w:rPr>
              <w:rFonts w:ascii="Cambria Math" w:eastAsia="等线"/>
              <w:lang w:eastAsia="ko-KR"/>
            </w:rPr>
            <m:t>(n</m:t>
          </w:ins>
        </m:r>
        <m:r>
          <w:ins w:id="4351" w:author="Wang Bin 王宾" w:date="2024-08-22T10:04:00Z" w16du:dateUtc="2024-08-22T02:04:00Z">
            <w:rPr>
              <w:rFonts w:ascii="Cambria Math" w:eastAsia="等线"/>
              <w:lang w:eastAsia="ko-KR"/>
            </w:rPr>
            <m:t>-</m:t>
          </w:ins>
        </m:r>
        <m:r>
          <w:ins w:id="4352" w:author="Wang Bin 王宾" w:date="2024-08-22T10:04:00Z" w16du:dateUtc="2024-08-22T02:04:00Z">
            <w:rPr>
              <w:rFonts w:ascii="Cambria Math" w:eastAsia="等线"/>
              <w:lang w:eastAsia="ko-KR"/>
            </w:rPr>
            <m:t>L)+</m:t>
          </w:ins>
        </m:r>
        <m:sSub>
          <m:sSubPr>
            <m:ctrlPr>
              <w:ins w:id="4353" w:author="Wang Bin 王宾" w:date="2024-08-22T10:04:00Z" w16du:dateUtc="2024-08-22T02:04:00Z">
                <w:rPr>
                  <w:rFonts w:ascii="Cambria Math" w:eastAsia="等线" w:hAnsi="Cambria Math"/>
                  <w:i/>
                  <w:lang w:eastAsia="ko-KR"/>
                </w:rPr>
              </w:ins>
            </m:ctrlPr>
          </m:sSubPr>
          <m:e>
            <m:r>
              <w:ins w:id="4354" w:author="Wang Bin 王宾" w:date="2024-08-22T10:04:00Z" w16du:dateUtc="2024-08-22T02:04:00Z">
                <w:rPr>
                  <w:rFonts w:ascii="Cambria Math" w:eastAsia="等线"/>
                  <w:lang w:eastAsia="ko-KR"/>
                </w:rPr>
                <m:t>t</m:t>
              </w:ins>
            </m:r>
          </m:e>
          <m:sub>
            <m:r>
              <w:ins w:id="4355" w:author="Wang Bin 王宾" w:date="2024-08-22T10:04:00Z" w16du:dateUtc="2024-08-22T02:04:00Z">
                <w:rPr>
                  <w:rFonts w:ascii="Cambria Math" w:eastAsia="等线"/>
                  <w:lang w:eastAsia="ko-KR"/>
                </w:rPr>
                <m:t>2</m:t>
              </w:ins>
            </m:r>
          </m:sub>
        </m:sSub>
        <m:r>
          <w:ins w:id="4356" w:author="Wang Bin 王宾" w:date="2024-08-22T10:04:00Z" w16du:dateUtc="2024-08-22T02:04:00Z">
            <w:rPr>
              <w:rFonts w:ascii="Cambria Math" w:eastAsia="等线"/>
              <w:lang w:eastAsia="ko-KR"/>
            </w:rPr>
            <m:t>(n</m:t>
          </w:ins>
        </m:r>
        <m:r>
          <w:ins w:id="4357" w:author="Wang Bin 王宾" w:date="2024-08-22T10:04:00Z" w16du:dateUtc="2024-08-22T02:04:00Z">
            <w:rPr>
              <w:rFonts w:ascii="Cambria Math" w:eastAsia="等线"/>
              <w:lang w:eastAsia="ko-KR"/>
            </w:rPr>
            <m:t>-</m:t>
          </w:ins>
        </m:r>
        <m:r>
          <w:ins w:id="4358" w:author="Wang Bin 王宾" w:date="2024-08-22T10:04:00Z" w16du:dateUtc="2024-08-22T02:04:00Z">
            <w:rPr>
              <w:rFonts w:ascii="Cambria Math" w:eastAsia="等线"/>
              <w:lang w:eastAsia="ko-KR"/>
            </w:rPr>
            <m:t>L)</m:t>
          </w:ins>
        </m:r>
        <m:r>
          <w:ins w:id="4359" w:author="Wang Bin 王宾" w:date="2024-08-22T10:04:00Z" w16du:dateUtc="2024-08-22T02:04:00Z">
            <w:rPr>
              <w:rFonts w:ascii="Cambria Math" w:eastAsia="等线"/>
              <w:lang w:eastAsia="ko-KR"/>
            </w:rPr>
            <m:t>≠</m:t>
          </w:ins>
        </m:r>
        <m:r>
          <w:ins w:id="4360" w:author="Wang Bin 王宾" w:date="2024-08-22T10:04:00Z" w16du:dateUtc="2024-08-22T02:04:00Z">
            <w:rPr>
              <w:rFonts w:ascii="Cambria Math" w:eastAsia="等线"/>
              <w:lang w:eastAsia="ko-KR"/>
            </w:rPr>
            <m:t>0</m:t>
          </w:ins>
        </m:r>
      </m:oMath>
      <w:del w:id="4361" w:author="Wang Bin 王宾" w:date="2024-08-22T10:04:00Z" w16du:dateUtc="2024-08-22T02:04:00Z">
        <w:r w:rsidR="007C5B3B" w:rsidRPr="007C5B3B" w:rsidDel="004133FF">
          <w:rPr>
            <w:rFonts w:eastAsia="等线"/>
            <w:position w:val="-16"/>
            <w:lang w:eastAsia="ko-KR"/>
          </w:rPr>
          <w:object w:dxaOrig="7020" w:dyaOrig="540" w14:anchorId="67A0391A">
            <v:shape id="_x0000_i1073" type="#_x0000_t75" style="width:352.9pt;height:29.15pt" o:ole="">
              <v:imagedata r:id="rId153" o:title=""/>
            </v:shape>
            <o:OLEObject Type="Embed" ProgID="Equation.DSMT4" ShapeID="_x0000_i1073" DrawAspect="Content" ObjectID="_1785885337" r:id="rId154"/>
          </w:object>
        </w:r>
      </w:del>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1F69310D" w:rsidR="007C5B3B" w:rsidRPr="007C5B3B" w:rsidRDefault="00000000" w:rsidP="004133FF">
      <w:pPr>
        <w:jc w:val="center"/>
        <w:rPr>
          <w:rFonts w:eastAsia="等线"/>
          <w:lang w:eastAsia="ko-KR"/>
        </w:rPr>
      </w:pPr>
      <m:oMath>
        <m:sSub>
          <m:sSubPr>
            <m:ctrlPr>
              <w:ins w:id="4362" w:author="Wang Bin 王宾" w:date="2024-08-22T10:04:00Z" w16du:dateUtc="2024-08-22T02:04:00Z">
                <w:rPr>
                  <w:rFonts w:ascii="Cambria Math" w:eastAsia="等线" w:hAnsi="Cambria Math"/>
                  <w:i/>
                  <w:lang w:eastAsia="ko-KR"/>
                </w:rPr>
              </w:ins>
            </m:ctrlPr>
          </m:sSubPr>
          <m:e>
            <m:r>
              <w:ins w:id="4363" w:author="Wang Bin 王宾" w:date="2024-08-22T10:04:00Z" w16du:dateUtc="2024-08-22T02:04:00Z">
                <w:rPr>
                  <w:rFonts w:ascii="Cambria Math" w:eastAsia="等线"/>
                  <w:lang w:eastAsia="ko-KR"/>
                </w:rPr>
                <m:t>t</m:t>
              </w:ins>
            </m:r>
          </m:e>
          <m:sub>
            <m:r>
              <w:ins w:id="4364" w:author="Wang Bin 王宾" w:date="2024-08-22T10:04:00Z" w16du:dateUtc="2024-08-22T02:04:00Z">
                <w:rPr>
                  <w:rFonts w:ascii="Cambria Math" w:eastAsia="等线"/>
                  <w:lang w:eastAsia="ko-KR"/>
                </w:rPr>
                <m:t>1</m:t>
              </w:ins>
            </m:r>
          </m:sub>
        </m:sSub>
        <m:r>
          <w:ins w:id="4365" w:author="Wang Bin 王宾" w:date="2024-08-22T10:04:00Z" w16du:dateUtc="2024-08-22T02:04:00Z">
            <w:rPr>
              <w:rFonts w:ascii="Cambria Math" w:eastAsia="等线"/>
              <w:lang w:eastAsia="ko-KR"/>
            </w:rPr>
            <m:t>(n</m:t>
          </w:ins>
        </m:r>
        <m:r>
          <w:ins w:id="4366" w:author="Wang Bin 王宾" w:date="2024-08-22T10:04:00Z" w16du:dateUtc="2024-08-22T02:04:00Z">
            <w:rPr>
              <w:rFonts w:ascii="Cambria Math" w:eastAsia="等线"/>
              <w:lang w:eastAsia="ko-KR"/>
            </w:rPr>
            <m:t>-</m:t>
          </w:ins>
        </m:r>
        <m:r>
          <w:ins w:id="4367" w:author="Wang Bin 王宾" w:date="2024-08-22T10:04:00Z" w16du:dateUtc="2024-08-22T02:04:00Z">
            <w:rPr>
              <w:rFonts w:ascii="Cambria Math" w:eastAsia="等线"/>
              <w:lang w:eastAsia="ko-KR"/>
            </w:rPr>
            <m:t>L)=</m:t>
          </w:ins>
        </m:r>
        <m:limUpp>
          <m:limUppPr>
            <m:ctrlPr>
              <w:ins w:id="4368" w:author="Wang Bin 王宾" w:date="2024-08-22T10:04:00Z" w16du:dateUtc="2024-08-22T02:04:00Z">
                <w:rPr>
                  <w:rFonts w:ascii="Cambria Math" w:eastAsia="等线" w:hAnsi="Cambria Math"/>
                  <w:i/>
                  <w:lang w:eastAsia="ko-KR"/>
                </w:rPr>
              </w:ins>
            </m:ctrlPr>
          </m:limUppPr>
          <m:e>
            <m:r>
              <w:ins w:id="4369" w:author="Wang Bin 王宾" w:date="2024-08-22T10:04:00Z" w16du:dateUtc="2024-08-22T02:04:00Z">
                <w:rPr>
                  <w:rFonts w:ascii="Cambria Math" w:eastAsia="等线"/>
                  <w:lang w:eastAsia="ko-KR"/>
                </w:rPr>
                <m:t>∑</m:t>
              </w:ins>
            </m:r>
          </m:e>
          <m:lim>
            <m:limLow>
              <m:limLowPr>
                <m:ctrlPr>
                  <w:ins w:id="4370" w:author="Wang Bin 王宾" w:date="2024-08-22T10:04:00Z" w16du:dateUtc="2024-08-22T02:04:00Z">
                    <w:rPr>
                      <w:rFonts w:ascii="Cambria Math" w:eastAsia="等线" w:hAnsi="Cambria Math"/>
                      <w:i/>
                      <w:lang w:eastAsia="ko-KR"/>
                    </w:rPr>
                  </w:ins>
                </m:ctrlPr>
              </m:limLowPr>
              <m:e>
                <m:r>
                  <w:ins w:id="4371" w:author="Wang Bin 王宾" w:date="2024-08-22T10:04:00Z" w16du:dateUtc="2024-08-22T02:04:00Z">
                    <w:rPr>
                      <w:rFonts w:ascii="Cambria Math" w:eastAsia="等线"/>
                      <w:lang w:eastAsia="ko-KR"/>
                    </w:rPr>
                    <m:t>i=L</m:t>
                  </w:ins>
                </m:r>
              </m:e>
              <m:lim>
                <m:r>
                  <w:ins w:id="4372" w:author="Wang Bin 王宾" w:date="2024-08-22T10:04:00Z" w16du:dateUtc="2024-08-22T02:04:00Z">
                    <w:rPr>
                      <w:rFonts w:ascii="Cambria Math" w:eastAsia="等线"/>
                      <w:lang w:eastAsia="ko-KR"/>
                    </w:rPr>
                    <m:t>M</m:t>
                  </w:ins>
                </m:r>
                <m:r>
                  <w:ins w:id="4373" w:author="Wang Bin 王宾" w:date="2024-08-22T10:04:00Z" w16du:dateUtc="2024-08-22T02:04:00Z">
                    <w:rPr>
                      <w:rFonts w:ascii="Cambria Math" w:eastAsia="等线"/>
                      <w:lang w:eastAsia="ko-KR"/>
                    </w:rPr>
                    <m:t>-</m:t>
                  </w:ins>
                </m:r>
                <m:r>
                  <w:ins w:id="4374" w:author="Wang Bin 王宾" w:date="2024-08-22T10:04:00Z" w16du:dateUtc="2024-08-22T02:04:00Z">
                    <w:rPr>
                      <w:rFonts w:ascii="Cambria Math" w:eastAsia="等线"/>
                      <w:lang w:eastAsia="ko-KR"/>
                    </w:rPr>
                    <m:t>1</m:t>
                  </w:ins>
                </m:r>
              </m:lim>
            </m:limLow>
          </m:lim>
        </m:limUpp>
        <m:sSub>
          <m:sSubPr>
            <m:ctrlPr>
              <w:ins w:id="4375" w:author="Wang Bin 王宾" w:date="2024-08-22T10:04:00Z" w16du:dateUtc="2024-08-22T02:04:00Z">
                <w:rPr>
                  <w:rFonts w:ascii="Cambria Math" w:eastAsia="等线" w:hAnsi="Cambria Math"/>
                  <w:i/>
                  <w:lang w:eastAsia="ko-KR"/>
                </w:rPr>
              </w:ins>
            </m:ctrlPr>
          </m:sSubPr>
          <m:e>
            <m:r>
              <w:ins w:id="4376" w:author="Wang Bin 王宾" w:date="2024-08-22T10:04:00Z" w16du:dateUtc="2024-08-22T02:04:00Z">
                <w:rPr>
                  <w:rFonts w:ascii="Cambria Math" w:eastAsia="等线"/>
                  <w:lang w:eastAsia="ko-KR"/>
                </w:rPr>
                <m:t>x</m:t>
              </w:ins>
            </m:r>
          </m:e>
          <m:sub>
            <m:r>
              <w:ins w:id="4377" w:author="Wang Bin 王宾" w:date="2024-08-22T10:04:00Z" w16du:dateUtc="2024-08-22T02:04:00Z">
                <w:rPr>
                  <w:rFonts w:ascii="Cambria Math" w:eastAsia="等线"/>
                  <w:lang w:eastAsia="ko-KR"/>
                </w:rPr>
                <m:t>1</m:t>
              </w:ins>
            </m:r>
          </m:sub>
        </m:sSub>
        <m:r>
          <w:ins w:id="4378" w:author="Wang Bin 王宾" w:date="2024-08-22T10:04:00Z" w16du:dateUtc="2024-08-22T02:04:00Z">
            <w:rPr>
              <w:rFonts w:ascii="Cambria Math" w:eastAsia="等线"/>
              <w:lang w:eastAsia="ko-KR"/>
            </w:rPr>
            <m:t>(k</m:t>
          </w:ins>
        </m:r>
        <m:r>
          <w:ins w:id="4379" w:author="Wang Bin 王宾" w:date="2024-08-22T10:04:00Z" w16du:dateUtc="2024-08-22T02:04:00Z">
            <w:rPr>
              <w:rFonts w:ascii="Cambria Math" w:eastAsia="等线"/>
              <w:lang w:eastAsia="ko-KR"/>
            </w:rPr>
            <m:t>-</m:t>
          </w:ins>
        </m:r>
        <m:r>
          <w:ins w:id="4380" w:author="Wang Bin 王宾" w:date="2024-08-22T10:04:00Z" w16du:dateUtc="2024-08-22T02:04:00Z">
            <w:rPr>
              <w:rFonts w:ascii="Cambria Math" w:eastAsia="等线"/>
              <w:lang w:eastAsia="ko-KR"/>
            </w:rPr>
            <m:t>i)</m:t>
          </w:ins>
        </m:r>
        <m:sSub>
          <m:sSubPr>
            <m:ctrlPr>
              <w:ins w:id="4381" w:author="Wang Bin 王宾" w:date="2024-08-22T10:04:00Z" w16du:dateUtc="2024-08-22T02:04:00Z">
                <w:rPr>
                  <w:rFonts w:ascii="Cambria Math" w:eastAsia="等线" w:hAnsi="Cambria Math"/>
                  <w:i/>
                  <w:lang w:eastAsia="ko-KR"/>
                </w:rPr>
              </w:ins>
            </m:ctrlPr>
          </m:sSubPr>
          <m:e>
            <m:r>
              <w:ins w:id="4382" w:author="Wang Bin 王宾" w:date="2024-08-22T10:04:00Z" w16du:dateUtc="2024-08-22T02:04:00Z">
                <w:rPr>
                  <w:rFonts w:ascii="Cambria Math" w:eastAsia="等线"/>
                  <w:lang w:eastAsia="ko-KR"/>
                </w:rPr>
                <m:t>g</m:t>
              </w:ins>
            </m:r>
          </m:e>
          <m:sub>
            <m:r>
              <w:ins w:id="4383" w:author="Wang Bin 王宾" w:date="2024-08-22T10:04:00Z" w16du:dateUtc="2024-08-22T02:04:00Z">
                <w:rPr>
                  <w:rFonts w:ascii="Cambria Math" w:eastAsia="等线"/>
                  <w:lang w:eastAsia="ko-KR"/>
                </w:rPr>
                <m:t>2</m:t>
              </w:ins>
            </m:r>
          </m:sub>
        </m:sSub>
        <m:r>
          <w:ins w:id="4384" w:author="Wang Bin 王宾" w:date="2024-08-22T10:04:00Z" w16du:dateUtc="2024-08-22T02:04:00Z">
            <w:rPr>
              <w:rFonts w:ascii="Cambria Math" w:eastAsia="等线"/>
              <w:lang w:eastAsia="ko-KR"/>
            </w:rPr>
            <m:t>(i)</m:t>
          </w:ins>
        </m:r>
      </m:oMath>
      <w:del w:id="4385" w:author="Wang Bin 王宾" w:date="2024-08-22T10:04:00Z" w16du:dateUtc="2024-08-22T02:04:00Z">
        <w:r w:rsidR="007C5B3B" w:rsidRPr="007C5B3B" w:rsidDel="004133FF">
          <w:rPr>
            <w:rFonts w:eastAsia="等线"/>
            <w:position w:val="-22"/>
            <w:lang w:eastAsia="ko-KR"/>
          </w:rPr>
          <w:object w:dxaOrig="2620" w:dyaOrig="600" w14:anchorId="08BB78C9">
            <v:shape id="_x0000_i1074" type="#_x0000_t75" style="width:129.85pt;height:29.15pt" o:ole="">
              <v:imagedata r:id="rId155" o:title=""/>
            </v:shape>
            <o:OLEObject Type="Embed" ProgID="Equation.DSMT4" ShapeID="_x0000_i1074" DrawAspect="Content" ObjectID="_1785885338" r:id="rId156"/>
          </w:object>
        </w:r>
      </w:del>
      <w:r w:rsidR="007C5B3B" w:rsidRPr="007C5B3B">
        <w:rPr>
          <w:rFonts w:eastAsia="等线"/>
          <w:lang w:eastAsia="ko-KR"/>
        </w:rPr>
        <w:tab/>
        <w:t xml:space="preserve"> (10)</w:t>
      </w:r>
    </w:p>
    <w:p w14:paraId="6225B9EA" w14:textId="0002785C" w:rsidR="007C5B3B" w:rsidRPr="007C5B3B" w:rsidRDefault="00000000" w:rsidP="004133FF">
      <w:pPr>
        <w:jc w:val="center"/>
        <w:rPr>
          <w:rFonts w:eastAsia="等线"/>
          <w:lang w:eastAsia="ko-KR"/>
        </w:rPr>
      </w:pPr>
      <m:oMath>
        <m:sSub>
          <m:sSubPr>
            <m:ctrlPr>
              <w:ins w:id="4386" w:author="Wang Bin 王宾" w:date="2024-08-22T10:04:00Z" w16du:dateUtc="2024-08-22T02:04:00Z">
                <w:rPr>
                  <w:rFonts w:ascii="Cambria Math" w:eastAsia="等线" w:hAnsi="Cambria Math"/>
                  <w:i/>
                  <w:lang w:eastAsia="ko-KR"/>
                </w:rPr>
              </w:ins>
            </m:ctrlPr>
          </m:sSubPr>
          <m:e>
            <m:r>
              <w:ins w:id="4387" w:author="Wang Bin 王宾" w:date="2024-08-22T10:04:00Z" w16du:dateUtc="2024-08-22T02:04:00Z">
                <w:rPr>
                  <w:rFonts w:ascii="Cambria Math" w:eastAsia="等线"/>
                  <w:lang w:eastAsia="ko-KR"/>
                </w:rPr>
                <m:t>t</m:t>
              </w:ins>
            </m:r>
          </m:e>
          <m:sub>
            <m:r>
              <w:ins w:id="4388" w:author="Wang Bin 王宾" w:date="2024-08-22T10:04:00Z" w16du:dateUtc="2024-08-22T02:04:00Z">
                <w:rPr>
                  <w:rFonts w:ascii="Cambria Math" w:eastAsia="等线"/>
                  <w:lang w:eastAsia="ko-KR"/>
                </w:rPr>
                <m:t>2</m:t>
              </w:ins>
            </m:r>
          </m:sub>
        </m:sSub>
        <m:r>
          <w:ins w:id="4389" w:author="Wang Bin 王宾" w:date="2024-08-22T10:04:00Z" w16du:dateUtc="2024-08-22T02:04:00Z">
            <w:rPr>
              <w:rFonts w:ascii="Cambria Math" w:eastAsia="等线"/>
              <w:lang w:eastAsia="ko-KR"/>
            </w:rPr>
            <m:t>(n</m:t>
          </w:ins>
        </m:r>
        <m:r>
          <w:ins w:id="4390" w:author="Wang Bin 王宾" w:date="2024-08-22T10:04:00Z" w16du:dateUtc="2024-08-22T02:04:00Z">
            <w:rPr>
              <w:rFonts w:ascii="Cambria Math" w:eastAsia="等线"/>
              <w:lang w:eastAsia="ko-KR"/>
            </w:rPr>
            <m:t>-</m:t>
          </w:ins>
        </m:r>
        <m:r>
          <w:ins w:id="4391" w:author="Wang Bin 王宾" w:date="2024-08-22T10:04:00Z" w16du:dateUtc="2024-08-22T02:04:00Z">
            <w:rPr>
              <w:rFonts w:ascii="Cambria Math" w:eastAsia="等线"/>
              <w:lang w:eastAsia="ko-KR"/>
            </w:rPr>
            <m:t>L)=</m:t>
          </w:ins>
        </m:r>
        <m:limUpp>
          <m:limUppPr>
            <m:ctrlPr>
              <w:ins w:id="4392" w:author="Wang Bin 王宾" w:date="2024-08-22T10:04:00Z" w16du:dateUtc="2024-08-22T02:04:00Z">
                <w:rPr>
                  <w:rFonts w:ascii="Cambria Math" w:eastAsia="等线" w:hAnsi="Cambria Math"/>
                  <w:i/>
                  <w:lang w:eastAsia="ko-KR"/>
                </w:rPr>
              </w:ins>
            </m:ctrlPr>
          </m:limUppPr>
          <m:e>
            <m:r>
              <w:ins w:id="4393" w:author="Wang Bin 王宾" w:date="2024-08-22T10:04:00Z" w16du:dateUtc="2024-08-22T02:04:00Z">
                <w:rPr>
                  <w:rFonts w:ascii="Cambria Math" w:eastAsia="等线"/>
                  <w:lang w:eastAsia="ko-KR"/>
                </w:rPr>
                <m:t>∑</m:t>
              </w:ins>
            </m:r>
          </m:e>
          <m:lim>
            <m:limLow>
              <m:limLowPr>
                <m:ctrlPr>
                  <w:ins w:id="4394" w:author="Wang Bin 王宾" w:date="2024-08-22T10:04:00Z" w16du:dateUtc="2024-08-22T02:04:00Z">
                    <w:rPr>
                      <w:rFonts w:ascii="Cambria Math" w:eastAsia="等线" w:hAnsi="Cambria Math"/>
                      <w:i/>
                      <w:lang w:eastAsia="ko-KR"/>
                    </w:rPr>
                  </w:ins>
                </m:ctrlPr>
              </m:limLowPr>
              <m:e>
                <m:r>
                  <w:ins w:id="4395" w:author="Wang Bin 王宾" w:date="2024-08-22T10:04:00Z" w16du:dateUtc="2024-08-22T02:04:00Z">
                    <w:rPr>
                      <w:rFonts w:ascii="Cambria Math" w:eastAsia="等线"/>
                      <w:lang w:eastAsia="ko-KR"/>
                    </w:rPr>
                    <m:t>i=L</m:t>
                  </w:ins>
                </m:r>
              </m:e>
              <m:lim>
                <m:r>
                  <w:ins w:id="4396" w:author="Wang Bin 王宾" w:date="2024-08-22T10:04:00Z" w16du:dateUtc="2024-08-22T02:04:00Z">
                    <w:rPr>
                      <w:rFonts w:ascii="Cambria Math" w:eastAsia="等线"/>
                      <w:lang w:eastAsia="ko-KR"/>
                    </w:rPr>
                    <m:t>M</m:t>
                  </w:ins>
                </m:r>
                <m:r>
                  <w:ins w:id="4397" w:author="Wang Bin 王宾" w:date="2024-08-22T10:04:00Z" w16du:dateUtc="2024-08-22T02:04:00Z">
                    <w:rPr>
                      <w:rFonts w:ascii="Cambria Math" w:eastAsia="等线"/>
                      <w:lang w:eastAsia="ko-KR"/>
                    </w:rPr>
                    <m:t>-</m:t>
                  </w:ins>
                </m:r>
                <m:r>
                  <w:ins w:id="4398" w:author="Wang Bin 王宾" w:date="2024-08-22T10:04:00Z" w16du:dateUtc="2024-08-22T02:04:00Z">
                    <w:rPr>
                      <w:rFonts w:ascii="Cambria Math" w:eastAsia="等线"/>
                      <w:lang w:eastAsia="ko-KR"/>
                    </w:rPr>
                    <m:t>1</m:t>
                  </w:ins>
                </m:r>
              </m:lim>
            </m:limLow>
          </m:lim>
        </m:limUpp>
        <m:sSub>
          <m:sSubPr>
            <m:ctrlPr>
              <w:ins w:id="4399" w:author="Wang Bin 王宾" w:date="2024-08-22T10:04:00Z" w16du:dateUtc="2024-08-22T02:04:00Z">
                <w:rPr>
                  <w:rFonts w:ascii="Cambria Math" w:eastAsia="等线" w:hAnsi="Cambria Math"/>
                  <w:i/>
                  <w:lang w:eastAsia="ko-KR"/>
                </w:rPr>
              </w:ins>
            </m:ctrlPr>
          </m:sSubPr>
          <m:e>
            <m:r>
              <w:ins w:id="4400" w:author="Wang Bin 王宾" w:date="2024-08-22T10:04:00Z" w16du:dateUtc="2024-08-22T02:04:00Z">
                <w:rPr>
                  <w:rFonts w:ascii="Cambria Math" w:eastAsia="等线"/>
                  <w:lang w:eastAsia="ko-KR"/>
                </w:rPr>
                <m:t>x</m:t>
              </w:ins>
            </m:r>
          </m:e>
          <m:sub>
            <m:r>
              <w:ins w:id="4401" w:author="Wang Bin 王宾" w:date="2024-08-22T10:04:00Z" w16du:dateUtc="2024-08-22T02:04:00Z">
                <w:rPr>
                  <w:rFonts w:ascii="Cambria Math" w:eastAsia="等线"/>
                  <w:lang w:eastAsia="ko-KR"/>
                </w:rPr>
                <m:t>2</m:t>
              </w:ins>
            </m:r>
          </m:sub>
        </m:sSub>
        <m:r>
          <w:ins w:id="4402" w:author="Wang Bin 王宾" w:date="2024-08-22T10:04:00Z" w16du:dateUtc="2024-08-22T02:04:00Z">
            <w:rPr>
              <w:rFonts w:ascii="Cambria Math" w:eastAsia="等线"/>
              <w:lang w:eastAsia="ko-KR"/>
            </w:rPr>
            <m:t>(k</m:t>
          </w:ins>
        </m:r>
        <m:r>
          <w:ins w:id="4403" w:author="Wang Bin 王宾" w:date="2024-08-22T10:04:00Z" w16du:dateUtc="2024-08-22T02:04:00Z">
            <w:rPr>
              <w:rFonts w:ascii="Cambria Math" w:eastAsia="等线"/>
              <w:lang w:eastAsia="ko-KR"/>
            </w:rPr>
            <m:t>-</m:t>
          </w:ins>
        </m:r>
        <m:r>
          <w:ins w:id="4404" w:author="Wang Bin 王宾" w:date="2024-08-22T10:04:00Z" w16du:dateUtc="2024-08-22T02:04:00Z">
            <w:rPr>
              <w:rFonts w:ascii="Cambria Math" w:eastAsia="等线"/>
              <w:lang w:eastAsia="ko-KR"/>
            </w:rPr>
            <m:t>i)</m:t>
          </w:ins>
        </m:r>
        <m:sSub>
          <m:sSubPr>
            <m:ctrlPr>
              <w:ins w:id="4405" w:author="Wang Bin 王宾" w:date="2024-08-22T10:04:00Z" w16du:dateUtc="2024-08-22T02:04:00Z">
                <w:rPr>
                  <w:rFonts w:ascii="Cambria Math" w:eastAsia="等线" w:hAnsi="Cambria Math"/>
                  <w:i/>
                  <w:lang w:eastAsia="ko-KR"/>
                </w:rPr>
              </w:ins>
            </m:ctrlPr>
          </m:sSubPr>
          <m:e>
            <m:r>
              <w:ins w:id="4406" w:author="Wang Bin 王宾" w:date="2024-08-22T10:04:00Z" w16du:dateUtc="2024-08-22T02:04:00Z">
                <w:rPr>
                  <w:rFonts w:ascii="Cambria Math" w:eastAsia="等线"/>
                  <w:lang w:eastAsia="ko-KR"/>
                </w:rPr>
                <m:t>g</m:t>
              </w:ins>
            </m:r>
          </m:e>
          <m:sub>
            <m:r>
              <w:ins w:id="4407" w:author="Wang Bin 王宾" w:date="2024-08-22T10:04:00Z" w16du:dateUtc="2024-08-22T02:04:00Z">
                <w:rPr>
                  <w:rFonts w:ascii="Cambria Math" w:eastAsia="等线"/>
                  <w:lang w:eastAsia="ko-KR"/>
                </w:rPr>
                <m:t>1</m:t>
              </w:ins>
            </m:r>
          </m:sub>
        </m:sSub>
        <m:r>
          <w:ins w:id="4408" w:author="Wang Bin 王宾" w:date="2024-08-22T10:04:00Z" w16du:dateUtc="2024-08-22T02:04:00Z">
            <w:rPr>
              <w:rFonts w:ascii="Cambria Math" w:eastAsia="等线"/>
              <w:lang w:eastAsia="ko-KR"/>
            </w:rPr>
            <m:t>(i)</m:t>
          </w:ins>
        </m:r>
      </m:oMath>
      <w:del w:id="4409" w:author="Wang Bin 王宾" w:date="2024-08-22T10:04:00Z" w16du:dateUtc="2024-08-22T02:04:00Z">
        <w:r w:rsidR="007C5B3B" w:rsidRPr="007C5B3B" w:rsidDel="004133FF">
          <w:rPr>
            <w:rFonts w:eastAsia="等线"/>
            <w:position w:val="-22"/>
            <w:lang w:eastAsia="ko-KR"/>
          </w:rPr>
          <w:object w:dxaOrig="2640" w:dyaOrig="600" w14:anchorId="1B155E6F">
            <v:shape id="_x0000_i1075" type="#_x0000_t75" style="width:136.9pt;height:29.15pt" o:ole="">
              <v:imagedata r:id="rId157" o:title=""/>
            </v:shape>
            <o:OLEObject Type="Embed" ProgID="Equation.DSMT4" ShapeID="_x0000_i1075" DrawAspect="Content" ObjectID="_1785885339" r:id="rId158"/>
          </w:object>
        </w:r>
      </w:del>
      <w:r w:rsidR="007C5B3B" w:rsidRPr="007C5B3B">
        <w:rPr>
          <w:rFonts w:eastAsia="等线"/>
          <w:lang w:eastAsia="ko-KR"/>
        </w:rPr>
        <w:tab/>
        <w:t xml:space="preserve"> (11)</w:t>
      </w:r>
    </w:p>
    <w:p w14:paraId="5C5A27DD" w14:textId="77F5A09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ins w:id="4410" w:author="Wang Bin 王宾" w:date="2024-08-22T10:04:00Z" w16du:dateUtc="2024-08-22T02:04:00Z">
            <w:rPr>
              <w:rFonts w:ascii="Cambria Math" w:eastAsia="等线" w:hAnsi="Cambria Math"/>
              <w:lang w:eastAsia="ko-KR"/>
            </w:rPr>
            <m:t>R(n)</m:t>
          </w:ins>
        </m:r>
      </m:oMath>
      <w:del w:id="4411" w:author="Wang Bin 王宾" w:date="2024-08-22T10:04:00Z" w16du:dateUtc="2024-08-22T02:04:00Z">
        <w:r w:rsidRPr="007C5B3B" w:rsidDel="004133FF">
          <w:rPr>
            <w:rFonts w:eastAsia="等线"/>
            <w:position w:val="-10"/>
            <w:lang w:eastAsia="ko-KR"/>
          </w:rPr>
          <w:object w:dxaOrig="520" w:dyaOrig="320" w14:anchorId="1DD490A2">
            <v:shape id="_x0000_i1076" type="#_x0000_t75" style="width:29.15pt;height:13.3pt" o:ole="">
              <v:imagedata r:id="rId159" o:title=""/>
            </v:shape>
            <o:OLEObject Type="Embed" ProgID="Equation.DSMT4" ShapeID="_x0000_i1076" DrawAspect="Content" ObjectID="_1785885340" r:id="rId160"/>
          </w:object>
        </w:r>
      </w:del>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ins w:id="4412" w:author="Wang Bin 王宾" w:date="2024-08-22T10:04:00Z" w16du:dateUtc="2024-08-22T02:04:00Z">
                <w:rPr>
                  <w:rFonts w:ascii="Cambria Math" w:eastAsia="等线" w:hAnsi="Cambria Math"/>
                  <w:i/>
                  <w:lang w:eastAsia="ko-KR"/>
                </w:rPr>
              </w:ins>
            </m:ctrlPr>
          </m:sSubPr>
          <m:e>
            <m:r>
              <w:ins w:id="4413" w:author="Wang Bin 王宾" w:date="2024-08-22T10:04:00Z" w16du:dateUtc="2024-08-22T02:04:00Z">
                <w:rPr>
                  <w:rFonts w:ascii="Cambria Math" w:eastAsia="等线"/>
                  <w:lang w:eastAsia="ko-KR"/>
                </w:rPr>
                <m:t>t</m:t>
              </w:ins>
            </m:r>
          </m:e>
          <m:sub>
            <m:r>
              <w:ins w:id="4414" w:author="Wang Bin 王宾" w:date="2024-08-22T10:04:00Z" w16du:dateUtc="2024-08-22T02:04:00Z">
                <w:rPr>
                  <w:rFonts w:ascii="Cambria Math" w:eastAsia="等线"/>
                  <w:lang w:eastAsia="ko-KR"/>
                </w:rPr>
                <m:t>1</m:t>
              </w:ins>
            </m:r>
          </m:sub>
        </m:sSub>
        <m:r>
          <w:ins w:id="4415" w:author="Wang Bin 王宾" w:date="2024-08-22T10:04:00Z" w16du:dateUtc="2024-08-22T02:04:00Z">
            <w:rPr>
              <w:rFonts w:ascii="Cambria Math" w:eastAsia="等线"/>
              <w:lang w:eastAsia="ko-KR"/>
            </w:rPr>
            <m:t>(n</m:t>
          </w:ins>
        </m:r>
        <m:r>
          <w:ins w:id="4416" w:author="Wang Bin 王宾" w:date="2024-08-22T10:04:00Z" w16du:dateUtc="2024-08-22T02:04:00Z">
            <w:rPr>
              <w:rFonts w:ascii="Cambria Math" w:eastAsia="等线"/>
              <w:lang w:eastAsia="ko-KR"/>
            </w:rPr>
            <m:t>-</m:t>
          </w:ins>
        </m:r>
        <m:r>
          <w:ins w:id="4417" w:author="Wang Bin 王宾" w:date="2024-08-22T10:04:00Z" w16du:dateUtc="2024-08-22T02:04:00Z">
            <w:rPr>
              <w:rFonts w:ascii="Cambria Math" w:eastAsia="等线"/>
              <w:lang w:eastAsia="ko-KR"/>
            </w:rPr>
            <m:t>L)</m:t>
          </w:ins>
        </m:r>
      </m:oMath>
      <w:del w:id="4418" w:author="Wang Bin 王宾" w:date="2024-08-22T10:04:00Z" w16du:dateUtc="2024-08-22T02:04:00Z">
        <w:r w:rsidRPr="007C5B3B" w:rsidDel="004133FF">
          <w:rPr>
            <w:rFonts w:eastAsia="等线"/>
            <w:position w:val="-12"/>
            <w:lang w:eastAsia="ko-KR"/>
          </w:rPr>
          <w:object w:dxaOrig="859" w:dyaOrig="360" w14:anchorId="7EBD5530">
            <v:shape id="_x0000_i1077" type="#_x0000_t75" style="width:42.85pt;height:22.05pt" o:ole="">
              <v:imagedata r:id="rId161" o:title=""/>
            </v:shape>
            <o:OLEObject Type="Embed" ProgID="Equation.DSMT4" ShapeID="_x0000_i1077" DrawAspect="Content" ObjectID="_1785885341" r:id="rId162"/>
          </w:object>
        </w:r>
      </w:del>
      <w:r w:rsidRPr="007C5B3B">
        <w:rPr>
          <w:rFonts w:eastAsia="等线"/>
          <w:lang w:eastAsia="ko-KR"/>
        </w:rPr>
        <w:t xml:space="preserve"> and </w:t>
      </w:r>
      <m:oMath>
        <m:sSub>
          <m:sSubPr>
            <m:ctrlPr>
              <w:ins w:id="4419" w:author="Wang Bin 王宾" w:date="2024-08-22T10:04:00Z" w16du:dateUtc="2024-08-22T02:04:00Z">
                <w:rPr>
                  <w:rFonts w:ascii="Cambria Math" w:eastAsia="等线" w:hAnsi="Cambria Math"/>
                  <w:i/>
                  <w:lang w:eastAsia="ko-KR"/>
                </w:rPr>
              </w:ins>
            </m:ctrlPr>
          </m:sSubPr>
          <m:e>
            <m:r>
              <w:ins w:id="4420" w:author="Wang Bin 王宾" w:date="2024-08-22T10:04:00Z" w16du:dateUtc="2024-08-22T02:04:00Z">
                <w:rPr>
                  <w:rFonts w:ascii="Cambria Math" w:eastAsia="等线" w:hAnsi="Cambria Math"/>
                  <w:lang w:eastAsia="ko-KR"/>
                </w:rPr>
                <m:t>t</m:t>
              </w:ins>
            </m:r>
          </m:e>
          <m:sub>
            <m:r>
              <w:ins w:id="4421" w:author="Wang Bin 王宾" w:date="2024-08-22T10:04:00Z" w16du:dateUtc="2024-08-22T02:04:00Z">
                <w:rPr>
                  <w:rFonts w:ascii="Cambria Math" w:eastAsia="等线" w:hAnsi="Cambria Math"/>
                  <w:lang w:eastAsia="ko-KR"/>
                </w:rPr>
                <m:t>2</m:t>
              </w:ins>
            </m:r>
          </m:sub>
        </m:sSub>
        <m:r>
          <w:ins w:id="4422" w:author="Wang Bin 王宾" w:date="2024-08-22T10:04:00Z" w16du:dateUtc="2024-08-22T02:04:00Z">
            <w:rPr>
              <w:rFonts w:ascii="Cambria Math" w:eastAsia="等线" w:hAnsi="Cambria Math"/>
              <w:lang w:eastAsia="ko-KR"/>
            </w:rPr>
            <m:t>(n-L)</m:t>
          </w:ins>
        </m:r>
      </m:oMath>
      <w:del w:id="4423" w:author="Wang Bin 王宾" w:date="2024-08-22T10:04:00Z" w16du:dateUtc="2024-08-22T02:04:00Z">
        <w:r w:rsidRPr="007C5B3B" w:rsidDel="004133FF">
          <w:rPr>
            <w:rFonts w:eastAsia="等线"/>
            <w:position w:val="-12"/>
            <w:lang w:eastAsia="ko-KR"/>
          </w:rPr>
          <w:object w:dxaOrig="880" w:dyaOrig="360" w14:anchorId="407A176F">
            <v:shape id="_x0000_i1078" type="#_x0000_t75" style="width:42.85pt;height:22.05pt" o:ole="">
              <v:imagedata r:id="rId163" o:title=""/>
            </v:shape>
            <o:OLEObject Type="Embed" ProgID="Equation.DSMT4" ShapeID="_x0000_i1078" DrawAspect="Content" ObjectID="_1785885342" r:id="rId164"/>
          </w:object>
        </w:r>
      </w:del>
      <w:r w:rsidRPr="007C5B3B">
        <w:rPr>
          <w:rFonts w:eastAsia="等线"/>
          <w:lang w:eastAsia="ko-KR"/>
        </w:rPr>
        <w:t xml:space="preserve">, the covariance matrix </w:t>
      </w:r>
      <m:oMath>
        <m:r>
          <w:ins w:id="4424" w:author="Wang Bin 王宾" w:date="2024-08-22T10:04:00Z" w16du:dateUtc="2024-08-22T02:04:00Z">
            <w:rPr>
              <w:rFonts w:ascii="Cambria Math" w:eastAsia="等线" w:hAnsi="Cambria Math"/>
              <w:lang w:eastAsia="ko-KR"/>
            </w:rPr>
            <m:t>R(n)</m:t>
          </w:ins>
        </m:r>
      </m:oMath>
      <w:del w:id="4425" w:author="Wang Bin 王宾" w:date="2024-08-22T10:04:00Z" w16du:dateUtc="2024-08-22T02:04:00Z">
        <w:r w:rsidRPr="007C5B3B" w:rsidDel="004133FF">
          <w:rPr>
            <w:rFonts w:eastAsia="等线"/>
            <w:position w:val="-10"/>
            <w:lang w:eastAsia="ko-KR"/>
          </w:rPr>
          <w:object w:dxaOrig="520" w:dyaOrig="320" w14:anchorId="26E1E70D">
            <v:shape id="_x0000_i1079" type="#_x0000_t75" style="width:29.15pt;height:13.3pt" o:ole="">
              <v:imagedata r:id="rId159" o:title=""/>
            </v:shape>
            <o:OLEObject Type="Embed" ProgID="Equation.DSMT4" ShapeID="_x0000_i1079" DrawAspect="Content" ObjectID="_1785885343" r:id="rId165"/>
          </w:object>
        </w:r>
      </w:del>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ins w:id="4426" w:author="Wang Bin 王宾" w:date="2024-08-22T10:04:00Z" w16du:dateUtc="2024-08-22T02:04:00Z">
            <w:rPr>
              <w:rFonts w:ascii="Cambria Math" w:eastAsia="等线"/>
              <w:lang w:eastAsia="ko-KR"/>
            </w:rPr>
            <m:t>L&lt;M</m:t>
          </w:ins>
        </m:r>
      </m:oMath>
      <w:del w:id="4427" w:author="Wang Bin 王宾" w:date="2024-08-22T10:04:00Z" w16du:dateUtc="2024-08-22T02:04:00Z">
        <w:r w:rsidRPr="007C5B3B" w:rsidDel="004133FF">
          <w:rPr>
            <w:rFonts w:eastAsia="等线"/>
            <w:position w:val="-4"/>
            <w:lang w:eastAsia="ko-KR"/>
          </w:rPr>
          <w:object w:dxaOrig="700" w:dyaOrig="260" w14:anchorId="43699C83">
            <v:shape id="_x0000_i1080" type="#_x0000_t75" style="width:36.6pt;height:14.15pt" o:ole="">
              <v:imagedata r:id="rId166" o:title=""/>
            </v:shape>
            <o:OLEObject Type="Embed" ProgID="Equation.DSMT4" ShapeID="_x0000_i1080" DrawAspect="Content" ObjectID="_1785885344" r:id="rId167"/>
          </w:object>
        </w:r>
      </w:del>
      <w:r w:rsidRPr="007C5B3B">
        <w:rPr>
          <w:rFonts w:eastAsia="等线"/>
          <w:lang w:eastAsia="ko-KR"/>
        </w:rPr>
        <w:t>, the misalignment of the solution is considered.</w:t>
      </w:r>
    </w:p>
    <w:p w14:paraId="09B82BAB" w14:textId="31054BF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ins w:id="4428" w:author="Wang Bin 王宾" w:date="2024-08-22T10:04:00Z" w16du:dateUtc="2024-08-22T02:04:00Z">
                <w:rPr>
                  <w:rFonts w:ascii="Cambria Math" w:eastAsia="等线" w:hAnsi="Cambria Math"/>
                  <w:i/>
                  <w:lang w:eastAsia="ko-KR"/>
                </w:rPr>
              </w:ins>
            </m:ctrlPr>
          </m:sSubPr>
          <m:e>
            <m:r>
              <w:ins w:id="4429" w:author="Wang Bin 王宾" w:date="2024-08-22T10:04:00Z" w16du:dateUtc="2024-08-22T02:04:00Z">
                <w:rPr>
                  <w:rFonts w:ascii="Cambria Math" w:eastAsia="等线"/>
                  <w:lang w:eastAsia="ko-KR"/>
                </w:rPr>
                <m:t>h</m:t>
              </w:ins>
            </m:r>
          </m:e>
          <m:sub>
            <m:r>
              <w:ins w:id="4430" w:author="Wang Bin 王宾" w:date="2024-08-22T10:04:00Z" w16du:dateUtc="2024-08-22T02:04:00Z">
                <w:rPr>
                  <w:rFonts w:ascii="Cambria Math" w:eastAsia="等线"/>
                  <w:lang w:eastAsia="ko-KR"/>
                </w:rPr>
                <m:t>i,N</m:t>
              </w:ins>
            </m:r>
          </m:sub>
        </m:sSub>
      </m:oMath>
      <w:del w:id="4431" w:author="Wang Bin 王宾" w:date="2024-08-22T10:04:00Z" w16du:dateUtc="2024-08-22T02:04:00Z">
        <w:r w:rsidRPr="007C5B3B" w:rsidDel="004133FF">
          <w:rPr>
            <w:rFonts w:eastAsia="等线"/>
            <w:position w:val="-14"/>
            <w:lang w:eastAsia="ko-KR"/>
          </w:rPr>
          <w:object w:dxaOrig="400" w:dyaOrig="380" w14:anchorId="45A62FAC">
            <v:shape id="_x0000_i1081" type="#_x0000_t75" style="width:22.05pt;height:22.05pt" o:ole="">
              <v:imagedata r:id="rId168" o:title=""/>
            </v:shape>
            <o:OLEObject Type="Embed" ProgID="Equation.DSMT4" ShapeID="_x0000_i1081" DrawAspect="Content" ObjectID="_1785885345" r:id="rId169"/>
          </w:object>
        </w:r>
      </w:del>
      <w:r w:rsidRPr="007C5B3B">
        <w:rPr>
          <w:rFonts w:eastAsia="等线"/>
          <w:lang w:eastAsia="ko-KR"/>
        </w:rPr>
        <w:t xml:space="preserve"> is divided into two parts, one is the vector </w:t>
      </w:r>
      <m:oMath>
        <m:sSub>
          <m:sSubPr>
            <m:ctrlPr>
              <w:ins w:id="4432" w:author="Wang Bin 王宾" w:date="2024-08-22T10:04:00Z" w16du:dateUtc="2024-08-22T02:04:00Z">
                <w:rPr>
                  <w:rFonts w:ascii="Cambria Math" w:eastAsia="等线" w:hAnsi="Cambria Math"/>
                  <w:i/>
                  <w:lang w:eastAsia="ko-KR"/>
                </w:rPr>
              </w:ins>
            </m:ctrlPr>
          </m:sSubPr>
          <m:e>
            <m:r>
              <w:ins w:id="4433" w:author="Wang Bin 王宾" w:date="2024-08-22T10:04:00Z" w16du:dateUtc="2024-08-22T02:04:00Z">
                <w:rPr>
                  <w:rFonts w:ascii="Cambria Math" w:eastAsia="等线" w:hAnsi="Cambria Math"/>
                  <w:lang w:eastAsia="ko-KR"/>
                </w:rPr>
                <m:t>h</m:t>
              </w:ins>
            </m:r>
          </m:e>
          <m:sub>
            <m:r>
              <w:ins w:id="4434" w:author="Wang Bin 王宾" w:date="2024-08-22T10:04:00Z" w16du:dateUtc="2024-08-22T02:04:00Z">
                <w:rPr>
                  <w:rFonts w:ascii="Cambria Math" w:eastAsia="等线" w:hAnsi="Cambria Math"/>
                  <w:lang w:eastAsia="ko-KR"/>
                </w:rPr>
                <m:t>i,L</m:t>
              </w:ins>
            </m:r>
          </m:sub>
        </m:sSub>
      </m:oMath>
      <w:del w:id="4435" w:author="Wang Bin 王宾" w:date="2024-08-22T10:04:00Z" w16du:dateUtc="2024-08-22T02:04:00Z">
        <w:r w:rsidRPr="007C5B3B" w:rsidDel="004133FF">
          <w:rPr>
            <w:rFonts w:eastAsia="等线"/>
            <w:position w:val="-14"/>
            <w:lang w:eastAsia="ko-KR"/>
          </w:rPr>
          <w:object w:dxaOrig="360" w:dyaOrig="380" w14:anchorId="137FAA69">
            <v:shape id="_x0000_i1082" type="#_x0000_t75" style="width:22.05pt;height:22.05pt" o:ole="">
              <v:imagedata r:id="rId170" o:title=""/>
            </v:shape>
            <o:OLEObject Type="Embed" ProgID="Equation.DSMT4" ShapeID="_x0000_i1082" DrawAspect="Content" ObjectID="_1785885346" r:id="rId171"/>
          </w:object>
        </w:r>
      </w:del>
      <w:r w:rsidRPr="007C5B3B">
        <w:rPr>
          <w:rFonts w:eastAsia="等线"/>
          <w:lang w:eastAsia="ko-KR"/>
        </w:rPr>
        <w:t xml:space="preserve"> matching the first L points of the adaptive filter length, and the other is the trailing vector </w:t>
      </w:r>
      <m:oMath>
        <m:sSub>
          <m:sSubPr>
            <m:ctrlPr>
              <w:ins w:id="4436" w:author="Wang Bin 王宾" w:date="2024-08-22T10:04:00Z" w16du:dateUtc="2024-08-22T02:04:00Z">
                <w:rPr>
                  <w:rFonts w:ascii="Cambria Math" w:eastAsia="等线" w:hAnsi="Cambria Math"/>
                  <w:i/>
                  <w:lang w:eastAsia="ko-KR"/>
                </w:rPr>
              </w:ins>
            </m:ctrlPr>
          </m:sSubPr>
          <m:e>
            <m:r>
              <w:ins w:id="4437" w:author="Wang Bin 王宾" w:date="2024-08-22T10:04:00Z" w16du:dateUtc="2024-08-22T02:04:00Z">
                <w:rPr>
                  <w:rFonts w:ascii="Cambria Math" w:eastAsia="等线"/>
                  <w:lang w:eastAsia="ko-KR"/>
                </w:rPr>
                <m:t>h</m:t>
              </w:ins>
            </m:r>
          </m:e>
          <m:sub>
            <m:r>
              <w:ins w:id="4438" w:author="Wang Bin 王宾" w:date="2024-08-22T10:04:00Z" w16du:dateUtc="2024-08-22T02:04:00Z">
                <w:rPr>
                  <w:rFonts w:ascii="Cambria Math" w:eastAsia="等线"/>
                  <w:lang w:eastAsia="ko-KR"/>
                </w:rPr>
                <m:t>i,t</m:t>
              </w:ins>
            </m:r>
          </m:sub>
        </m:sSub>
      </m:oMath>
      <w:del w:id="4439" w:author="Wang Bin 王宾" w:date="2024-08-22T10:04:00Z" w16du:dateUtc="2024-08-22T02:04:00Z">
        <w:r w:rsidRPr="007C5B3B" w:rsidDel="004133FF">
          <w:rPr>
            <w:rFonts w:eastAsia="等线"/>
            <w:position w:val="-14"/>
            <w:lang w:eastAsia="ko-KR"/>
          </w:rPr>
          <w:object w:dxaOrig="320" w:dyaOrig="380" w14:anchorId="23B93837">
            <v:shape id="_x0000_i1083" type="#_x0000_t75" style="width:13.3pt;height:22.05pt" o:ole="">
              <v:imagedata r:id="rId172" o:title=""/>
            </v:shape>
            <o:OLEObject Type="Embed" ProgID="Equation.DSMT4" ShapeID="_x0000_i1083" DrawAspect="Content" ObjectID="_1785885347" r:id="rId173"/>
          </w:object>
        </w:r>
      </w:del>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D9BCA5F" w:rsidR="007C5B3B" w:rsidRPr="007C5B3B" w:rsidRDefault="00000000" w:rsidP="004133FF">
      <w:pPr>
        <w:ind w:firstLineChars="200" w:firstLine="400"/>
        <w:jc w:val="center"/>
        <w:rPr>
          <w:rFonts w:eastAsia="等线"/>
          <w:lang w:eastAsia="ko-KR"/>
        </w:rPr>
      </w:pPr>
      <m:oMath>
        <m:d>
          <m:dPr>
            <m:begChr m:val="["/>
            <m:endChr m:val="]"/>
            <m:ctrlPr>
              <w:ins w:id="4440" w:author="Wang Bin 王宾" w:date="2024-08-22T10:04:00Z" w16du:dateUtc="2024-08-22T02:04:00Z">
                <w:rPr>
                  <w:rFonts w:ascii="Cambria Math" w:eastAsia="等线" w:hAnsi="Cambria Math"/>
                  <w:i/>
                  <w:lang w:eastAsia="ko-KR"/>
                </w:rPr>
              </w:ins>
            </m:ctrlPr>
          </m:dPr>
          <m:e>
            <m:m>
              <m:mPr>
                <m:mcs>
                  <m:mc>
                    <m:mcPr>
                      <m:count m:val="1"/>
                      <m:mcJc m:val="center"/>
                    </m:mcPr>
                  </m:mc>
                </m:mcs>
                <m:ctrlPr>
                  <w:ins w:id="4441" w:author="Wang Bin 王宾" w:date="2024-08-22T10:04:00Z" w16du:dateUtc="2024-08-22T02:04:00Z">
                    <w:rPr>
                      <w:rFonts w:ascii="Cambria Math" w:eastAsia="等线" w:hAnsi="Cambria Math"/>
                      <w:i/>
                      <w:lang w:eastAsia="ko-KR"/>
                    </w:rPr>
                  </w:ins>
                </m:ctrlPr>
              </m:mPr>
              <m:mr>
                <m:e>
                  <m:sSub>
                    <m:sSubPr>
                      <m:ctrlPr>
                        <w:ins w:id="4442" w:author="Wang Bin 王宾" w:date="2024-08-22T10:04:00Z" w16du:dateUtc="2024-08-22T02:04:00Z">
                          <w:rPr>
                            <w:rFonts w:ascii="Cambria Math" w:eastAsia="等线" w:hAnsi="Cambria Math"/>
                            <w:i/>
                            <w:lang w:eastAsia="ko-KR"/>
                          </w:rPr>
                        </w:ins>
                      </m:ctrlPr>
                    </m:sSubPr>
                    <m:e>
                      <m:acc>
                        <m:accPr>
                          <m:ctrlPr>
                            <w:ins w:id="4443" w:author="Wang Bin 王宾" w:date="2024-08-22T10:04:00Z" w16du:dateUtc="2024-08-22T02:04:00Z">
                              <w:rPr>
                                <w:rFonts w:ascii="Cambria Math" w:eastAsia="等线" w:hAnsi="Cambria Math"/>
                                <w:i/>
                                <w:lang w:eastAsia="ko-KR"/>
                              </w:rPr>
                            </w:ins>
                          </m:ctrlPr>
                        </m:accPr>
                        <m:e>
                          <m:r>
                            <w:ins w:id="4444" w:author="Wang Bin 王宾" w:date="2024-08-22T10:04:00Z" w16du:dateUtc="2024-08-22T02:04:00Z">
                              <w:rPr>
                                <w:rFonts w:ascii="Cambria Math" w:eastAsia="等线"/>
                                <w:lang w:eastAsia="ko-KR"/>
                              </w:rPr>
                              <m:t>h</m:t>
                            </w:ins>
                          </m:r>
                        </m:e>
                      </m:acc>
                    </m:e>
                    <m:sub>
                      <m:r>
                        <w:ins w:id="4445" w:author="Wang Bin 王宾" w:date="2024-08-22T10:04:00Z" w16du:dateUtc="2024-08-22T02:04:00Z">
                          <w:rPr>
                            <w:rFonts w:ascii="Cambria Math" w:eastAsia="等线"/>
                            <w:lang w:eastAsia="ko-KR"/>
                          </w:rPr>
                          <m:t>1,L</m:t>
                        </w:ins>
                      </m:r>
                    </m:sub>
                  </m:sSub>
                  <m:r>
                    <w:ins w:id="4446" w:author="Wang Bin 王宾" w:date="2024-08-22T10:04:00Z" w16du:dateUtc="2024-08-22T02:04:00Z">
                      <w:rPr>
                        <w:rFonts w:ascii="Cambria Math" w:eastAsia="等线"/>
                        <w:lang w:eastAsia="ko-KR"/>
                      </w:rPr>
                      <m:t>(n)</m:t>
                    </w:ins>
                  </m:r>
                </m:e>
              </m:mr>
              <m:mr>
                <m:e>
                  <m:sSub>
                    <m:sSubPr>
                      <m:ctrlPr>
                        <w:ins w:id="4447" w:author="Wang Bin 王宾" w:date="2024-08-22T10:04:00Z" w16du:dateUtc="2024-08-22T02:04:00Z">
                          <w:rPr>
                            <w:rFonts w:ascii="Cambria Math" w:eastAsia="等线" w:hAnsi="Cambria Math"/>
                            <w:i/>
                            <w:lang w:eastAsia="ko-KR"/>
                          </w:rPr>
                        </w:ins>
                      </m:ctrlPr>
                    </m:sSubPr>
                    <m:e>
                      <m:acc>
                        <m:accPr>
                          <m:ctrlPr>
                            <w:ins w:id="4448" w:author="Wang Bin 王宾" w:date="2024-08-22T10:04:00Z" w16du:dateUtc="2024-08-22T02:04:00Z">
                              <w:rPr>
                                <w:rFonts w:ascii="Cambria Math" w:eastAsia="等线" w:hAnsi="Cambria Math"/>
                                <w:i/>
                                <w:lang w:eastAsia="ko-KR"/>
                              </w:rPr>
                            </w:ins>
                          </m:ctrlPr>
                        </m:accPr>
                        <m:e>
                          <m:r>
                            <w:ins w:id="4449" w:author="Wang Bin 王宾" w:date="2024-08-22T10:04:00Z" w16du:dateUtc="2024-08-22T02:04:00Z">
                              <w:rPr>
                                <w:rFonts w:ascii="Cambria Math" w:eastAsia="等线"/>
                                <w:lang w:eastAsia="ko-KR"/>
                              </w:rPr>
                              <m:t>h</m:t>
                            </w:ins>
                          </m:r>
                        </m:e>
                      </m:acc>
                    </m:e>
                    <m:sub>
                      <m:r>
                        <w:ins w:id="4450" w:author="Wang Bin 王宾" w:date="2024-08-22T10:04:00Z" w16du:dateUtc="2024-08-22T02:04:00Z">
                          <w:rPr>
                            <w:rFonts w:ascii="Cambria Math" w:eastAsia="等线"/>
                            <w:lang w:eastAsia="ko-KR"/>
                          </w:rPr>
                          <m:t>2,L</m:t>
                        </w:ins>
                      </m:r>
                    </m:sub>
                  </m:sSub>
                  <m:r>
                    <w:ins w:id="4451" w:author="Wang Bin 王宾" w:date="2024-08-22T10:04:00Z" w16du:dateUtc="2024-08-22T02:04:00Z">
                      <w:rPr>
                        <w:rFonts w:ascii="Cambria Math" w:eastAsia="等线"/>
                        <w:lang w:eastAsia="ko-KR"/>
                      </w:rPr>
                      <m:t>(n)</m:t>
                    </w:ins>
                  </m:r>
                </m:e>
              </m:mr>
            </m:m>
          </m:e>
        </m:d>
        <m:r>
          <w:ins w:id="4452" w:author="Wang Bin 王宾" w:date="2024-08-22T10:04:00Z" w16du:dateUtc="2024-08-22T02:04:00Z">
            <w:rPr>
              <w:rFonts w:ascii="Cambria Math" w:eastAsia="等线"/>
              <w:lang w:eastAsia="ko-KR"/>
            </w:rPr>
            <m:t>=</m:t>
          </w:ins>
        </m:r>
        <m:sSup>
          <m:sSupPr>
            <m:ctrlPr>
              <w:ins w:id="4453" w:author="Wang Bin 王宾" w:date="2024-08-22T10:04:00Z" w16du:dateUtc="2024-08-22T02:04:00Z">
                <w:rPr>
                  <w:rFonts w:ascii="Cambria Math" w:eastAsia="等线" w:hAnsi="Cambria Math"/>
                  <w:i/>
                  <w:lang w:eastAsia="ko-KR"/>
                </w:rPr>
              </w:ins>
            </m:ctrlPr>
          </m:sSupPr>
          <m:e>
            <m:r>
              <w:ins w:id="4454" w:author="Wang Bin 王宾" w:date="2024-08-22T10:04:00Z" w16du:dateUtc="2024-08-22T02:04:00Z">
                <w:rPr>
                  <w:rFonts w:ascii="Cambria Math" w:eastAsia="等线"/>
                  <w:lang w:eastAsia="ko-KR"/>
                </w:rPr>
                <m:t>R</m:t>
              </w:ins>
            </m:r>
          </m:e>
          <m:sup>
            <m:r>
              <w:ins w:id="4455" w:author="Wang Bin 王宾" w:date="2024-08-22T10:04:00Z" w16du:dateUtc="2024-08-22T02:04:00Z">
                <w:rPr>
                  <w:rFonts w:ascii="Cambria Math" w:eastAsia="等线"/>
                  <w:lang w:eastAsia="ko-KR"/>
                </w:rPr>
                <m:t>-</m:t>
              </w:ins>
            </m:r>
            <m:r>
              <w:ins w:id="4456" w:author="Wang Bin 王宾" w:date="2024-08-22T10:04:00Z" w16du:dateUtc="2024-08-22T02:04:00Z">
                <w:rPr>
                  <w:rFonts w:ascii="Cambria Math" w:eastAsia="等线"/>
                  <w:lang w:eastAsia="ko-KR"/>
                </w:rPr>
                <m:t>1</m:t>
              </w:ins>
            </m:r>
          </m:sup>
        </m:sSup>
        <m:r>
          <w:ins w:id="4457" w:author="Wang Bin 王宾" w:date="2024-08-22T10:04:00Z" w16du:dateUtc="2024-08-22T02:04:00Z">
            <w:rPr>
              <w:rFonts w:ascii="Cambria Math" w:eastAsia="等线"/>
              <w:lang w:eastAsia="ko-KR"/>
            </w:rPr>
            <m:t>(n)r(n)=</m:t>
          </w:ins>
        </m:r>
        <m:d>
          <m:dPr>
            <m:begChr m:val="["/>
            <m:endChr m:val="]"/>
            <m:ctrlPr>
              <w:ins w:id="4458" w:author="Wang Bin 王宾" w:date="2024-08-22T10:04:00Z" w16du:dateUtc="2024-08-22T02:04:00Z">
                <w:rPr>
                  <w:rFonts w:ascii="Cambria Math" w:eastAsia="等线" w:hAnsi="Cambria Math"/>
                  <w:i/>
                  <w:lang w:eastAsia="ko-KR"/>
                </w:rPr>
              </w:ins>
            </m:ctrlPr>
          </m:dPr>
          <m:e>
            <m:m>
              <m:mPr>
                <m:mcs>
                  <m:mc>
                    <m:mcPr>
                      <m:count m:val="1"/>
                      <m:mcJc m:val="center"/>
                    </m:mcPr>
                  </m:mc>
                </m:mcs>
                <m:ctrlPr>
                  <w:ins w:id="4459" w:author="Wang Bin 王宾" w:date="2024-08-22T10:04:00Z" w16du:dateUtc="2024-08-22T02:04:00Z">
                    <w:rPr>
                      <w:rFonts w:ascii="Cambria Math" w:eastAsia="等线" w:hAnsi="Cambria Math"/>
                      <w:i/>
                      <w:lang w:eastAsia="ko-KR"/>
                    </w:rPr>
                  </w:ins>
                </m:ctrlPr>
              </m:mPr>
              <m:mr>
                <m:e>
                  <m:sSub>
                    <m:sSubPr>
                      <m:ctrlPr>
                        <w:ins w:id="4460" w:author="Wang Bin 王宾" w:date="2024-08-22T10:04:00Z" w16du:dateUtc="2024-08-22T02:04:00Z">
                          <w:rPr>
                            <w:rFonts w:ascii="Cambria Math" w:eastAsia="等线" w:hAnsi="Cambria Math"/>
                            <w:i/>
                            <w:lang w:eastAsia="ko-KR"/>
                          </w:rPr>
                        </w:ins>
                      </m:ctrlPr>
                    </m:sSubPr>
                    <m:e>
                      <m:r>
                        <w:ins w:id="4461" w:author="Wang Bin 王宾" w:date="2024-08-22T10:04:00Z" w16du:dateUtc="2024-08-22T02:04:00Z">
                          <w:rPr>
                            <w:rFonts w:ascii="Cambria Math" w:eastAsia="等线"/>
                            <w:lang w:eastAsia="ko-KR"/>
                          </w:rPr>
                          <m:t>h</m:t>
                        </w:ins>
                      </m:r>
                    </m:e>
                    <m:sub>
                      <m:r>
                        <w:ins w:id="4462" w:author="Wang Bin 王宾" w:date="2024-08-22T10:04:00Z" w16du:dateUtc="2024-08-22T02:04:00Z">
                          <w:rPr>
                            <w:rFonts w:ascii="Cambria Math" w:eastAsia="等线"/>
                            <w:lang w:eastAsia="ko-KR"/>
                          </w:rPr>
                          <m:t>1,L</m:t>
                        </w:ins>
                      </m:r>
                    </m:sub>
                  </m:sSub>
                </m:e>
              </m:mr>
              <m:mr>
                <m:e>
                  <m:sSub>
                    <m:sSubPr>
                      <m:ctrlPr>
                        <w:ins w:id="4463" w:author="Wang Bin 王宾" w:date="2024-08-22T10:04:00Z" w16du:dateUtc="2024-08-22T02:04:00Z">
                          <w:rPr>
                            <w:rFonts w:ascii="Cambria Math" w:eastAsia="等线" w:hAnsi="Cambria Math"/>
                            <w:i/>
                            <w:lang w:eastAsia="ko-KR"/>
                          </w:rPr>
                        </w:ins>
                      </m:ctrlPr>
                    </m:sSubPr>
                    <m:e>
                      <m:r>
                        <w:ins w:id="4464" w:author="Wang Bin 王宾" w:date="2024-08-22T10:04:00Z" w16du:dateUtc="2024-08-22T02:04:00Z">
                          <w:rPr>
                            <w:rFonts w:ascii="Cambria Math" w:eastAsia="等线"/>
                            <w:lang w:eastAsia="ko-KR"/>
                          </w:rPr>
                          <m:t>h</m:t>
                        </w:ins>
                      </m:r>
                    </m:e>
                    <m:sub>
                      <m:r>
                        <w:ins w:id="4465" w:author="Wang Bin 王宾" w:date="2024-08-22T10:04:00Z" w16du:dateUtc="2024-08-22T02:04:00Z">
                          <w:rPr>
                            <w:rFonts w:ascii="Cambria Math" w:eastAsia="等线"/>
                            <w:lang w:eastAsia="ko-KR"/>
                          </w:rPr>
                          <m:t>2,L</m:t>
                        </w:ins>
                      </m:r>
                    </m:sub>
                  </m:sSub>
                </m:e>
              </m:mr>
            </m:m>
          </m:e>
        </m:d>
        <m:r>
          <w:ins w:id="4466" w:author="Wang Bin 王宾" w:date="2024-08-22T10:04:00Z" w16du:dateUtc="2024-08-22T02:04:00Z">
            <w:rPr>
              <w:rFonts w:ascii="Cambria Math" w:eastAsia="等线"/>
              <w:lang w:eastAsia="ko-KR"/>
            </w:rPr>
            <m:t>+</m:t>
          </w:ins>
        </m:r>
        <m:sSup>
          <m:sSupPr>
            <m:ctrlPr>
              <w:ins w:id="4467" w:author="Wang Bin 王宾" w:date="2024-08-22T10:04:00Z" w16du:dateUtc="2024-08-22T02:04:00Z">
                <w:rPr>
                  <w:rFonts w:ascii="Cambria Math" w:eastAsia="等线" w:hAnsi="Cambria Math"/>
                  <w:i/>
                  <w:lang w:eastAsia="ko-KR"/>
                </w:rPr>
              </w:ins>
            </m:ctrlPr>
          </m:sSupPr>
          <m:e>
            <m:r>
              <w:ins w:id="4468" w:author="Wang Bin 王宾" w:date="2024-08-22T10:04:00Z" w16du:dateUtc="2024-08-22T02:04:00Z">
                <w:rPr>
                  <w:rFonts w:ascii="Cambria Math" w:eastAsia="等线"/>
                  <w:lang w:eastAsia="ko-KR"/>
                </w:rPr>
                <m:t>R</m:t>
              </w:ins>
            </m:r>
          </m:e>
          <m:sup>
            <m:r>
              <w:ins w:id="4469" w:author="Wang Bin 王宾" w:date="2024-08-22T10:04:00Z" w16du:dateUtc="2024-08-22T02:04:00Z">
                <w:rPr>
                  <w:rFonts w:ascii="Cambria Math" w:eastAsia="等线"/>
                  <w:lang w:eastAsia="ko-KR"/>
                </w:rPr>
                <m:t>-</m:t>
              </w:ins>
            </m:r>
            <m:r>
              <w:ins w:id="4470" w:author="Wang Bin 王宾" w:date="2024-08-22T10:04:00Z" w16du:dateUtc="2024-08-22T02:04:00Z">
                <w:rPr>
                  <w:rFonts w:ascii="Cambria Math" w:eastAsia="等线"/>
                  <w:lang w:eastAsia="ko-KR"/>
                </w:rPr>
                <m:t>1</m:t>
              </w:ins>
            </m:r>
          </m:sup>
        </m:sSup>
        <m:r>
          <w:ins w:id="4471" w:author="Wang Bin 王宾" w:date="2024-08-22T10:04:00Z" w16du:dateUtc="2024-08-22T02:04:00Z">
            <w:rPr>
              <w:rFonts w:ascii="Cambria Math" w:eastAsia="等线"/>
              <w:lang w:eastAsia="ko-KR"/>
            </w:rPr>
            <m:t>(n)</m:t>
          </w:ins>
        </m:r>
        <m:sSub>
          <m:sSubPr>
            <m:ctrlPr>
              <w:ins w:id="4472" w:author="Wang Bin 王宾" w:date="2024-08-22T10:04:00Z" w16du:dateUtc="2024-08-22T02:04:00Z">
                <w:rPr>
                  <w:rFonts w:ascii="Cambria Math" w:eastAsia="等线" w:hAnsi="Cambria Math"/>
                  <w:i/>
                  <w:lang w:eastAsia="ko-KR"/>
                </w:rPr>
              </w:ins>
            </m:ctrlPr>
          </m:sSubPr>
          <m:e>
            <m:r>
              <w:ins w:id="4473" w:author="Wang Bin 王宾" w:date="2024-08-22T10:04:00Z" w16du:dateUtc="2024-08-22T02:04:00Z">
                <w:rPr>
                  <w:rFonts w:ascii="Cambria Math" w:eastAsia="等线"/>
                  <w:lang w:eastAsia="ko-KR"/>
                </w:rPr>
                <m:t>R</m:t>
              </w:ins>
            </m:r>
          </m:e>
          <m:sub>
            <m:r>
              <w:ins w:id="4474" w:author="Wang Bin 王宾" w:date="2024-08-22T10:04:00Z" w16du:dateUtc="2024-08-22T02:04:00Z">
                <w:rPr>
                  <w:rFonts w:ascii="Cambria Math" w:eastAsia="等线"/>
                  <w:lang w:eastAsia="ko-KR"/>
                </w:rPr>
                <m:t>t</m:t>
              </w:ins>
            </m:r>
          </m:sub>
        </m:sSub>
        <m:r>
          <w:ins w:id="4475" w:author="Wang Bin 王宾" w:date="2024-08-22T10:04:00Z" w16du:dateUtc="2024-08-22T02:04:00Z">
            <w:rPr>
              <w:rFonts w:ascii="Cambria Math" w:eastAsia="等线"/>
              <w:lang w:eastAsia="ko-KR"/>
            </w:rPr>
            <m:t>(n)[</m:t>
          </w:ins>
        </m:r>
        <m:m>
          <m:mPr>
            <m:mcs>
              <m:mc>
                <m:mcPr>
                  <m:count m:val="1"/>
                  <m:mcJc m:val="center"/>
                </m:mcPr>
              </m:mc>
            </m:mcs>
            <m:ctrlPr>
              <w:ins w:id="4476" w:author="Wang Bin 王宾" w:date="2024-08-22T10:04:00Z" w16du:dateUtc="2024-08-22T02:04:00Z">
                <w:rPr>
                  <w:rFonts w:ascii="Cambria Math" w:eastAsia="等线" w:hAnsi="Cambria Math"/>
                  <w:i/>
                  <w:lang w:eastAsia="ko-KR"/>
                </w:rPr>
              </w:ins>
            </m:ctrlPr>
          </m:mPr>
          <m:mr>
            <m:e>
              <m:sSub>
                <m:sSubPr>
                  <m:ctrlPr>
                    <w:ins w:id="4477" w:author="Wang Bin 王宾" w:date="2024-08-22T10:04:00Z" w16du:dateUtc="2024-08-22T02:04:00Z">
                      <w:rPr>
                        <w:rFonts w:ascii="Cambria Math" w:eastAsia="等线" w:hAnsi="Cambria Math"/>
                        <w:i/>
                        <w:lang w:eastAsia="ko-KR"/>
                      </w:rPr>
                    </w:ins>
                  </m:ctrlPr>
                </m:sSubPr>
                <m:e>
                  <m:r>
                    <w:ins w:id="4478" w:author="Wang Bin 王宾" w:date="2024-08-22T10:04:00Z" w16du:dateUtc="2024-08-22T02:04:00Z">
                      <w:rPr>
                        <w:rFonts w:ascii="Cambria Math" w:eastAsia="等线"/>
                        <w:lang w:eastAsia="ko-KR"/>
                      </w:rPr>
                      <m:t>h</m:t>
                    </w:ins>
                  </m:r>
                </m:e>
                <m:sub>
                  <m:r>
                    <w:ins w:id="4479" w:author="Wang Bin 王宾" w:date="2024-08-22T10:04:00Z" w16du:dateUtc="2024-08-22T02:04:00Z">
                      <w:rPr>
                        <w:rFonts w:ascii="Cambria Math" w:eastAsia="等线"/>
                        <w:lang w:eastAsia="ko-KR"/>
                      </w:rPr>
                      <m:t>1,t</m:t>
                    </w:ins>
                  </m:r>
                </m:sub>
              </m:sSub>
            </m:e>
          </m:mr>
          <m:mr>
            <m:e>
              <m:sSub>
                <m:sSubPr>
                  <m:ctrlPr>
                    <w:ins w:id="4480" w:author="Wang Bin 王宾" w:date="2024-08-22T10:04:00Z" w16du:dateUtc="2024-08-22T02:04:00Z">
                      <w:rPr>
                        <w:rFonts w:ascii="Cambria Math" w:eastAsia="等线" w:hAnsi="Cambria Math"/>
                        <w:i/>
                        <w:lang w:eastAsia="ko-KR"/>
                      </w:rPr>
                    </w:ins>
                  </m:ctrlPr>
                </m:sSubPr>
                <m:e>
                  <m:r>
                    <w:ins w:id="4481" w:author="Wang Bin 王宾" w:date="2024-08-22T10:04:00Z" w16du:dateUtc="2024-08-22T02:04:00Z">
                      <w:rPr>
                        <w:rFonts w:ascii="Cambria Math" w:eastAsia="等线"/>
                        <w:lang w:eastAsia="ko-KR"/>
                      </w:rPr>
                      <m:t>h</m:t>
                    </w:ins>
                  </m:r>
                </m:e>
                <m:sub>
                  <m:r>
                    <w:ins w:id="4482" w:author="Wang Bin 王宾" w:date="2024-08-22T10:04:00Z" w16du:dateUtc="2024-08-22T02:04:00Z">
                      <w:rPr>
                        <w:rFonts w:ascii="Cambria Math" w:eastAsia="等线"/>
                        <w:lang w:eastAsia="ko-KR"/>
                      </w:rPr>
                      <m:t>2,t</m:t>
                    </w:ins>
                  </m:r>
                </m:sub>
              </m:sSub>
            </m:e>
          </m:mr>
        </m:m>
        <m:r>
          <w:ins w:id="4483" w:author="Wang Bin 王宾" w:date="2024-08-22T10:04:00Z" w16du:dateUtc="2024-08-22T02:04:00Z">
            <w:rPr>
              <w:rFonts w:ascii="Cambria Math" w:eastAsia="等线"/>
              <w:lang w:eastAsia="ko-KR"/>
            </w:rPr>
            <m:t>]</m:t>
          </w:ins>
        </m:r>
      </m:oMath>
      <w:del w:id="4484" w:author="Wang Bin 王宾" w:date="2024-08-22T10:04:00Z" w16du:dateUtc="2024-08-22T02:04:00Z">
        <w:r w:rsidR="007C5B3B" w:rsidRPr="007C5B3B" w:rsidDel="004133FF">
          <w:rPr>
            <w:rFonts w:eastAsia="等线"/>
            <w:position w:val="-38"/>
            <w:lang w:eastAsia="ko-KR"/>
          </w:rPr>
          <w:object w:dxaOrig="4800" w:dyaOrig="880" w14:anchorId="13AE670E">
            <v:shape id="_x0000_i1084" type="#_x0000_t75" style="width:238.05pt;height:42.85pt" o:ole="">
              <v:imagedata r:id="rId174" o:title=""/>
            </v:shape>
            <o:OLEObject Type="Embed" ProgID="Equation.DSMT4" ShapeID="_x0000_i1084" DrawAspect="Content" ObjectID="_1785885348" r:id="rId175"/>
          </w:object>
        </w:r>
      </w:del>
      <w:r w:rsidR="007C5B3B" w:rsidRPr="007C5B3B">
        <w:rPr>
          <w:rFonts w:eastAsia="等线"/>
          <w:lang w:eastAsia="ko-KR"/>
        </w:rPr>
        <w:tab/>
        <w:t xml:space="preserve"> (12)</w:t>
      </w:r>
    </w:p>
    <w:p w14:paraId="5991E888" w14:textId="2A19B5DC"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m:oMath>
        <m:sSup>
          <m:sSupPr>
            <m:ctrlPr>
              <w:ins w:id="4485" w:author="Wang Bin 王宾" w:date="2024-08-22T10:04:00Z" w16du:dateUtc="2024-08-22T02:04:00Z">
                <w:rPr>
                  <w:rFonts w:ascii="Cambria Math" w:eastAsia="等线" w:hAnsi="Cambria Math"/>
                  <w:i/>
                  <w:lang w:eastAsia="ko-KR"/>
                </w:rPr>
              </w:ins>
            </m:ctrlPr>
          </m:sSupPr>
          <m:e>
            <m:r>
              <w:ins w:id="4486" w:author="Wang Bin 王宾" w:date="2024-08-22T10:04:00Z" w16du:dateUtc="2024-08-22T02:04:00Z">
                <w:rPr>
                  <w:rFonts w:ascii="Cambria Math" w:eastAsia="等线"/>
                  <w:lang w:eastAsia="ko-KR"/>
                </w:rPr>
                <m:t>R</m:t>
              </w:ins>
            </m:r>
          </m:e>
          <m:sup>
            <m:r>
              <w:ins w:id="4487" w:author="Wang Bin 王宾" w:date="2024-08-22T10:04:00Z" w16du:dateUtc="2024-08-22T02:04:00Z">
                <w:rPr>
                  <w:rFonts w:ascii="Cambria Math" w:eastAsia="等线"/>
                  <w:lang w:eastAsia="ko-KR"/>
                </w:rPr>
                <m:t>-</m:t>
              </w:ins>
            </m:r>
            <m:r>
              <w:ins w:id="4488" w:author="Wang Bin 王宾" w:date="2024-08-22T10:04:00Z" w16du:dateUtc="2024-08-22T02:04:00Z">
                <w:rPr>
                  <w:rFonts w:ascii="Cambria Math" w:eastAsia="等线"/>
                  <w:lang w:eastAsia="ko-KR"/>
                </w:rPr>
                <m:t>1</m:t>
              </w:ins>
            </m:r>
          </m:sup>
        </m:sSup>
        <m:r>
          <w:ins w:id="4489" w:author="Wang Bin 王宾" w:date="2024-08-22T10:04:00Z" w16du:dateUtc="2024-08-22T02:04:00Z">
            <w:rPr>
              <w:rFonts w:ascii="Cambria Math" w:eastAsia="等线"/>
              <w:lang w:eastAsia="ko-KR"/>
            </w:rPr>
            <m:t>(n)</m:t>
          </w:ins>
        </m:r>
      </m:oMath>
      <w:del w:id="4490" w:author="Wang Bin 王宾" w:date="2024-08-22T10:04:00Z" w16du:dateUtc="2024-08-22T02:04:00Z">
        <w:r w:rsidRPr="007C5B3B" w:rsidDel="004133FF">
          <w:rPr>
            <w:rFonts w:eastAsia="等线"/>
            <w:position w:val="-10"/>
            <w:lang w:eastAsia="ko-KR"/>
          </w:rPr>
          <w:object w:dxaOrig="700" w:dyaOrig="360" w14:anchorId="24B44C18">
            <v:shape id="_x0000_i1085" type="#_x0000_t75" style="width:36.6pt;height:22.05pt" o:ole="">
              <v:imagedata r:id="rId176" o:title=""/>
            </v:shape>
            <o:OLEObject Type="Embed" ProgID="Equation.DSMT4" ShapeID="_x0000_i1085" DrawAspect="Content" ObjectID="_1785885349" r:id="rId177"/>
          </w:object>
        </w:r>
      </w:del>
      <w:r w:rsidRPr="007C5B3B">
        <w:rPr>
          <w:rFonts w:eastAsia="等线"/>
          <w:lang w:eastAsia="ko-KR"/>
        </w:rPr>
        <w:t xml:space="preserve"> from the point of view of Wiener solution.</w:t>
      </w:r>
    </w:p>
    <w:p w14:paraId="4D92A26A" w14:textId="6BBF968C" w:rsidR="007C5B3B" w:rsidRPr="00265807" w:rsidRDefault="009B0532" w:rsidP="00265807">
      <w:pPr>
        <w:pStyle w:val="Heading4"/>
        <w:rPr>
          <w:lang w:eastAsia="ko-KR"/>
        </w:rPr>
      </w:pPr>
      <w:bookmarkStart w:id="4491" w:name="_Toc175215379"/>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del w:id="4492" w:author="RAGOT Stéphane INNOV/IT-S" w:date="2024-08-21T15:57:00Z">
        <w:r w:rsidR="007C5B3B" w:rsidRPr="00265807" w:rsidDel="00C22633">
          <w:rPr>
            <w:lang w:eastAsia="ko-KR"/>
          </w:rPr>
          <w:delText>[</w:delText>
        </w:r>
        <w:r w:rsidR="003E7F99" w:rsidRPr="00265807" w:rsidDel="00C22633">
          <w:rPr>
            <w:lang w:eastAsia="ko-KR"/>
          </w:rPr>
          <w:delText>11</w:delText>
        </w:r>
        <w:r w:rsidR="007C5B3B" w:rsidRPr="00265807" w:rsidDel="00C22633">
          <w:rPr>
            <w:lang w:eastAsia="ko-KR"/>
          </w:rPr>
          <w:delText>]</w:delText>
        </w:r>
      </w:del>
      <w:bookmarkEnd w:id="4491"/>
    </w:p>
    <w:p w14:paraId="0D6DA3C3" w14:textId="41145BC9" w:rsidR="007C5B3B" w:rsidRPr="007C5B3B" w:rsidRDefault="004133FF" w:rsidP="004133FF">
      <w:pPr>
        <w:adjustRightInd w:val="0"/>
        <w:snapToGrid w:val="0"/>
        <w:jc w:val="both"/>
        <w:rPr>
          <w:rFonts w:eastAsia="等线"/>
          <w:lang w:eastAsia="ko-KR"/>
        </w:rPr>
      </w:pPr>
      <w:ins w:id="4493" w:author="Wang Bin 王宾" w:date="2024-08-22T10:29:00Z" w16du:dateUtc="2024-08-22T02:29:00Z">
        <w:r>
          <w:rPr>
            <w:rFonts w:eastAsia="等线" w:hint="eastAsia"/>
            <w:lang w:eastAsia="zh-CN"/>
          </w:rPr>
          <w:t>The following paragraphs refer to[1</w:t>
        </w:r>
      </w:ins>
      <w:ins w:id="4494" w:author="Wang Bin 王宾" w:date="2024-08-22T10:30:00Z" w16du:dateUtc="2024-08-22T02:30:00Z">
        <w:r>
          <w:rPr>
            <w:rFonts w:eastAsia="等线" w:hint="eastAsia"/>
            <w:lang w:eastAsia="zh-CN"/>
          </w:rPr>
          <w:t>1</w:t>
        </w:r>
      </w:ins>
      <w:ins w:id="4495" w:author="Wang Bin 王宾" w:date="2024-08-22T10:29:00Z" w16du:dateUtc="2024-08-22T02:29:00Z">
        <w:r>
          <w:rPr>
            <w:rFonts w:eastAsia="等线" w:hint="eastAsia"/>
            <w:lang w:eastAsia="zh-CN"/>
          </w:rPr>
          <w:t>]</w:t>
        </w:r>
      </w:ins>
      <w:ins w:id="4496" w:author="Wang Bin 王宾" w:date="2024-08-22T10:30:00Z" w16du:dateUtc="2024-08-22T02:30:00Z">
        <w:r>
          <w:rPr>
            <w:rFonts w:eastAsia="等线" w:hint="eastAsia"/>
            <w:lang w:eastAsia="zh-CN"/>
          </w:rPr>
          <w:t>.</w:t>
        </w:r>
      </w:ins>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w:ins w:id="4497" w:author="Wang Bin 王宾" w:date="2024-08-22T10:04:00Z" w16du:dateUtc="2024-08-22T02:04:00Z">
            <m:rPr>
              <m:sty m:val="bi"/>
            </m:rPr>
            <w:rPr>
              <w:rFonts w:ascii="Cambria Math" w:eastAsia="等线"/>
              <w:lang w:eastAsia="ko-KR"/>
            </w:rPr>
            <m:t>x</m:t>
          </w:ins>
        </m:r>
        <m:r>
          <w:ins w:id="4498" w:author="Wang Bin 王宾" w:date="2024-08-22T10:04:00Z" w16du:dateUtc="2024-08-22T02:04:00Z">
            <w:rPr>
              <w:rFonts w:ascii="Cambria Math" w:eastAsia="等线"/>
              <w:lang w:eastAsia="ko-KR"/>
            </w:rPr>
            <m:t>(n)=</m:t>
          </w:ins>
        </m:r>
        <m:sSup>
          <m:sSupPr>
            <m:ctrlPr>
              <w:ins w:id="4499" w:author="Wang Bin 王宾" w:date="2024-08-22T10:04:00Z" w16du:dateUtc="2024-08-22T02:04:00Z">
                <w:rPr>
                  <w:rFonts w:ascii="Cambria Math" w:eastAsia="等线" w:hAnsi="Cambria Math"/>
                  <w:i/>
                  <w:lang w:eastAsia="ko-KR"/>
                </w:rPr>
              </w:ins>
            </m:ctrlPr>
          </m:sSupPr>
          <m:e>
            <m:d>
              <m:dPr>
                <m:begChr m:val="["/>
                <m:endChr m:val="]"/>
                <m:ctrlPr>
                  <w:ins w:id="4500" w:author="Wang Bin 王宾" w:date="2024-08-22T10:04:00Z" w16du:dateUtc="2024-08-22T02:04:00Z">
                    <w:rPr>
                      <w:rFonts w:ascii="Cambria Math" w:eastAsia="等线" w:hAnsi="Cambria Math"/>
                      <w:i/>
                      <w:lang w:eastAsia="ko-KR"/>
                    </w:rPr>
                  </w:ins>
                </m:ctrlPr>
              </m:dPr>
              <m:e>
                <m:sSubSup>
                  <m:sSubSupPr>
                    <m:ctrlPr>
                      <w:ins w:id="4501" w:author="Wang Bin 王宾" w:date="2024-08-22T10:04:00Z" w16du:dateUtc="2024-08-22T02:04:00Z">
                        <w:rPr>
                          <w:rFonts w:ascii="Cambria Math" w:eastAsia="等线" w:hAnsi="Cambria Math"/>
                          <w:i/>
                          <w:lang w:eastAsia="ko-KR"/>
                        </w:rPr>
                      </w:ins>
                    </m:ctrlPr>
                  </m:sSubSupPr>
                  <m:e>
                    <m:r>
                      <w:ins w:id="4502" w:author="Wang Bin 王宾" w:date="2024-08-22T10:04:00Z" w16du:dateUtc="2024-08-22T02:04:00Z">
                        <m:rPr>
                          <m:sty m:val="bi"/>
                        </m:rPr>
                        <w:rPr>
                          <w:rFonts w:ascii="Cambria Math" w:eastAsia="等线"/>
                          <w:lang w:eastAsia="ko-KR"/>
                        </w:rPr>
                        <m:t>x</m:t>
                      </w:ins>
                    </m:r>
                  </m:e>
                  <m:sub>
                    <m:r>
                      <w:ins w:id="4503" w:author="Wang Bin 王宾" w:date="2024-08-22T10:04:00Z" w16du:dateUtc="2024-08-22T02:04:00Z">
                        <w:rPr>
                          <w:rFonts w:ascii="Cambria Math" w:eastAsia="等线"/>
                          <w:lang w:eastAsia="ko-KR"/>
                        </w:rPr>
                        <m:t>1</m:t>
                      </w:ins>
                    </m:r>
                  </m:sub>
                  <m:sup>
                    <m:r>
                      <w:ins w:id="4504" w:author="Wang Bin 王宾" w:date="2024-08-22T10:04:00Z" w16du:dateUtc="2024-08-22T02:04:00Z">
                        <w:rPr>
                          <w:rFonts w:ascii="Cambria Math" w:eastAsia="等线"/>
                          <w:lang w:eastAsia="ko-KR"/>
                        </w:rPr>
                        <m:t>T</m:t>
                      </w:ins>
                    </m:r>
                  </m:sup>
                </m:sSubSup>
                <m:r>
                  <w:ins w:id="4505" w:author="Wang Bin 王宾" w:date="2024-08-22T10:04:00Z" w16du:dateUtc="2024-08-22T02:04:00Z">
                    <w:rPr>
                      <w:rFonts w:ascii="Cambria Math" w:eastAsia="等线"/>
                      <w:lang w:eastAsia="ko-KR"/>
                    </w:rPr>
                    <m:t>(n)</m:t>
                  </w:ins>
                </m:r>
                <m:sSubSup>
                  <m:sSubSupPr>
                    <m:ctrlPr>
                      <w:ins w:id="4506" w:author="Wang Bin 王宾" w:date="2024-08-22T10:04:00Z" w16du:dateUtc="2024-08-22T02:04:00Z">
                        <w:rPr>
                          <w:rFonts w:ascii="Cambria Math" w:eastAsia="等线" w:hAnsi="Cambria Math"/>
                          <w:i/>
                          <w:lang w:eastAsia="ko-KR"/>
                        </w:rPr>
                      </w:ins>
                    </m:ctrlPr>
                  </m:sSubSupPr>
                  <m:e>
                    <m:r>
                      <w:ins w:id="4507" w:author="Wang Bin 王宾" w:date="2024-08-22T10:04:00Z" w16du:dateUtc="2024-08-22T02:04:00Z">
                        <m:rPr>
                          <m:sty m:val="bi"/>
                        </m:rPr>
                        <w:rPr>
                          <w:rFonts w:ascii="Cambria Math" w:eastAsia="等线"/>
                          <w:lang w:eastAsia="ko-KR"/>
                        </w:rPr>
                        <m:t>x</m:t>
                      </w:ins>
                    </m:r>
                  </m:e>
                  <m:sub>
                    <m:r>
                      <w:ins w:id="4508" w:author="Wang Bin 王宾" w:date="2024-08-22T10:04:00Z" w16du:dateUtc="2024-08-22T02:04:00Z">
                        <w:rPr>
                          <w:rFonts w:ascii="Cambria Math" w:eastAsia="等线"/>
                          <w:lang w:eastAsia="ko-KR"/>
                        </w:rPr>
                        <m:t>2</m:t>
                      </w:ins>
                    </m:r>
                  </m:sub>
                  <m:sup>
                    <m:r>
                      <w:ins w:id="4509" w:author="Wang Bin 王宾" w:date="2024-08-22T10:04:00Z" w16du:dateUtc="2024-08-22T02:04:00Z">
                        <w:rPr>
                          <w:rFonts w:ascii="Cambria Math" w:eastAsia="等线"/>
                          <w:lang w:eastAsia="ko-KR"/>
                        </w:rPr>
                        <m:t>T</m:t>
                      </w:ins>
                    </m:r>
                  </m:sup>
                </m:sSubSup>
                <m:r>
                  <w:ins w:id="4510" w:author="Wang Bin 王宾" w:date="2024-08-22T10:04:00Z" w16du:dateUtc="2024-08-22T02:04:00Z">
                    <w:rPr>
                      <w:rFonts w:ascii="Cambria Math" w:eastAsia="等线"/>
                      <w:lang w:eastAsia="ko-KR"/>
                    </w:rPr>
                    <m:t>(n)</m:t>
                  </w:ins>
                </m:r>
              </m:e>
            </m:d>
          </m:e>
          <m:sup>
            <m:r>
              <w:ins w:id="4511" w:author="Wang Bin 王宾" w:date="2024-08-22T10:04:00Z" w16du:dateUtc="2024-08-22T02:04:00Z">
                <w:rPr>
                  <w:rFonts w:ascii="Cambria Math" w:eastAsia="等线"/>
                  <w:lang w:eastAsia="ko-KR"/>
                </w:rPr>
                <m:t>T</m:t>
              </w:ins>
            </m:r>
          </m:sup>
        </m:sSup>
      </m:oMath>
      <w:del w:id="4512" w:author="Wang Bin 王宾" w:date="2024-08-22T10:04:00Z" w16du:dateUtc="2024-08-22T02:04:00Z">
        <w:r w:rsidR="007C5B3B" w:rsidRPr="007C5B3B" w:rsidDel="004133FF">
          <w:rPr>
            <w:rFonts w:eastAsia="等线"/>
            <w:position w:val="-16"/>
            <w:lang w:eastAsia="ko-KR"/>
          </w:rPr>
          <w:object w:dxaOrig="2120" w:dyaOrig="499" w14:anchorId="33D7FD8D">
            <v:shape id="_x0000_i1086" type="#_x0000_t75" style="width:108.6pt;height:22.05pt" o:ole="">
              <v:imagedata r:id="rId178" o:title=""/>
            </v:shape>
            <o:OLEObject Type="Embed" ProgID="Equation.DSMT4" ShapeID="_x0000_i1086" DrawAspect="Content" ObjectID="_1785885350" r:id="rId179"/>
          </w:object>
        </w:r>
      </w:del>
      <w:r w:rsidR="007C5B3B" w:rsidRPr="007C5B3B">
        <w:rPr>
          <w:rFonts w:eastAsia="等线"/>
          <w:lang w:eastAsia="ko-KR"/>
        </w:rPr>
        <w:t>, and the two-channel covariance matrix is thus given by</w:t>
      </w:r>
    </w:p>
    <w:p w14:paraId="42302EDB" w14:textId="2AF2E7D3" w:rsidR="007C5B3B" w:rsidRPr="007C5B3B" w:rsidRDefault="00000000" w:rsidP="004133FF">
      <w:pPr>
        <w:jc w:val="center"/>
        <w:rPr>
          <w:rFonts w:eastAsia="Malgun Gothic"/>
          <w:lang w:eastAsia="ko-KR"/>
        </w:rPr>
      </w:pPr>
      <m:oMath>
        <m:sSub>
          <m:sSubPr>
            <m:ctrlPr>
              <w:ins w:id="4513" w:author="Wang Bin 王宾" w:date="2024-08-22T10:04:00Z" w16du:dateUtc="2024-08-22T02:04:00Z">
                <w:rPr>
                  <w:rFonts w:ascii="Cambria Math" w:eastAsia="等线" w:hAnsi="Cambria Math"/>
                  <w:i/>
                  <w:lang w:eastAsia="ko-KR"/>
                </w:rPr>
              </w:ins>
            </m:ctrlPr>
          </m:sSubPr>
          <m:e>
            <m:d>
              <m:dPr>
                <m:begChr m:val=""/>
                <m:endChr m:val="]"/>
                <m:ctrlPr>
                  <w:ins w:id="4514" w:author="Wang Bin 王宾" w:date="2024-08-22T10:04:00Z" w16du:dateUtc="2024-08-22T02:04:00Z">
                    <w:rPr>
                      <w:rFonts w:ascii="Cambria Math" w:eastAsia="等线" w:hAnsi="Cambria Math"/>
                      <w:i/>
                      <w:lang w:eastAsia="ko-KR"/>
                    </w:rPr>
                  </w:ins>
                </m:ctrlPr>
              </m:dPr>
              <m:e>
                <m:r>
                  <w:ins w:id="4515" w:author="Wang Bin 王宾" w:date="2024-08-22T10:04:00Z" w16du:dateUtc="2024-08-22T02:04:00Z">
                    <m:rPr>
                      <m:sty m:val="bi"/>
                    </m:rPr>
                    <w:rPr>
                      <w:rFonts w:ascii="Cambria Math" w:eastAsia="等线"/>
                      <w:lang w:eastAsia="ko-KR"/>
                    </w:rPr>
                    <m:t>R</m:t>
                  </w:ins>
                </m:r>
                <m:r>
                  <w:ins w:id="4516" w:author="Wang Bin 王宾" w:date="2024-08-22T10:04:00Z" w16du:dateUtc="2024-08-22T02:04:00Z">
                    <w:rPr>
                      <w:rFonts w:ascii="Cambria Math" w:eastAsia="等线"/>
                      <w:lang w:eastAsia="ko-KR"/>
                    </w:rPr>
                    <m:t>=E</m:t>
                  </w:ins>
                </m:r>
                <m:d>
                  <m:dPr>
                    <m:begChr m:val="{"/>
                    <m:endChr m:val="}"/>
                    <m:ctrlPr>
                      <w:ins w:id="4517" w:author="Wang Bin 王宾" w:date="2024-08-22T10:04:00Z" w16du:dateUtc="2024-08-22T02:04:00Z">
                        <w:rPr>
                          <w:rFonts w:ascii="Cambria Math" w:eastAsia="等线" w:hAnsi="Cambria Math"/>
                          <w:i/>
                          <w:lang w:eastAsia="ko-KR"/>
                        </w:rPr>
                      </w:ins>
                    </m:ctrlPr>
                  </m:dPr>
                  <m:e>
                    <m:r>
                      <w:ins w:id="4518" w:author="Wang Bin 王宾" w:date="2024-08-22T10:04:00Z" w16du:dateUtc="2024-08-22T02:04:00Z">
                        <m:rPr>
                          <m:sty m:val="bi"/>
                        </m:rPr>
                        <w:rPr>
                          <w:rFonts w:ascii="Cambria Math" w:eastAsia="等线"/>
                          <w:lang w:eastAsia="ko-KR"/>
                        </w:rPr>
                        <m:t>x</m:t>
                      </w:ins>
                    </m:r>
                    <m:r>
                      <w:ins w:id="4519" w:author="Wang Bin 王宾" w:date="2024-08-22T10:04:00Z" w16du:dateUtc="2024-08-22T02:04:00Z">
                        <w:rPr>
                          <w:rFonts w:ascii="Cambria Math" w:eastAsia="等线"/>
                          <w:lang w:eastAsia="ko-KR"/>
                        </w:rPr>
                        <m:t>(n)</m:t>
                      </w:ins>
                    </m:r>
                    <m:sSup>
                      <m:sSupPr>
                        <m:ctrlPr>
                          <w:ins w:id="4520" w:author="Wang Bin 王宾" w:date="2024-08-22T10:04:00Z" w16du:dateUtc="2024-08-22T02:04:00Z">
                            <w:rPr>
                              <w:rFonts w:ascii="Cambria Math" w:eastAsia="等线" w:hAnsi="Cambria Math"/>
                              <w:i/>
                              <w:lang w:eastAsia="ko-KR"/>
                            </w:rPr>
                          </w:ins>
                        </m:ctrlPr>
                      </m:sSupPr>
                      <m:e>
                        <m:r>
                          <w:ins w:id="4521" w:author="Wang Bin 王宾" w:date="2024-08-22T10:04:00Z" w16du:dateUtc="2024-08-22T02:04:00Z">
                            <m:rPr>
                              <m:sty m:val="bi"/>
                            </m:rPr>
                            <w:rPr>
                              <w:rFonts w:ascii="Cambria Math" w:eastAsia="等线"/>
                              <w:lang w:eastAsia="ko-KR"/>
                            </w:rPr>
                            <m:t>x</m:t>
                          </w:ins>
                        </m:r>
                      </m:e>
                      <m:sup>
                        <m:r>
                          <w:ins w:id="4522" w:author="Wang Bin 王宾" w:date="2024-08-22T10:04:00Z" w16du:dateUtc="2024-08-22T02:04:00Z">
                            <w:rPr>
                              <w:rFonts w:ascii="Cambria Math" w:eastAsia="等线"/>
                              <w:lang w:eastAsia="ko-KR"/>
                            </w:rPr>
                            <m:t>T</m:t>
                          </w:ins>
                        </m:r>
                      </m:sup>
                    </m:sSup>
                    <m:r>
                      <w:ins w:id="4523" w:author="Wang Bin 王宾" w:date="2024-08-22T10:04:00Z" w16du:dateUtc="2024-08-22T02:04:00Z">
                        <w:rPr>
                          <w:rFonts w:ascii="Cambria Math" w:eastAsia="等线"/>
                          <w:lang w:eastAsia="ko-KR"/>
                        </w:rPr>
                        <m:t>(n)</m:t>
                      </w:ins>
                    </m:r>
                  </m:e>
                </m:d>
                <m:r>
                  <w:ins w:id="4524" w:author="Wang Bin 王宾" w:date="2024-08-22T10:04:00Z" w16du:dateUtc="2024-08-22T02:04:00Z">
                    <w:rPr>
                      <w:rFonts w:ascii="Cambria Math" w:eastAsia="等线"/>
                      <w:lang w:eastAsia="ko-KR"/>
                    </w:rPr>
                    <m:t>=</m:t>
                  </w:ins>
                </m:r>
                <m:d>
                  <m:dPr>
                    <m:begChr m:val="["/>
                    <m:endChr m:val=""/>
                    <m:ctrlPr>
                      <w:ins w:id="4525" w:author="Wang Bin 王宾" w:date="2024-08-22T10:04:00Z" w16du:dateUtc="2024-08-22T02:04:00Z">
                        <w:rPr>
                          <w:rFonts w:ascii="Cambria Math" w:eastAsia="等线" w:hAnsi="Cambria Math"/>
                          <w:i/>
                          <w:lang w:eastAsia="ko-KR"/>
                        </w:rPr>
                      </w:ins>
                    </m:ctrlPr>
                  </m:dPr>
                  <m:e>
                    <m:m>
                      <m:mPr>
                        <m:mcs>
                          <m:mc>
                            <m:mcPr>
                              <m:count m:val="2"/>
                              <m:mcJc m:val="center"/>
                            </m:mcPr>
                          </m:mc>
                        </m:mcs>
                        <m:ctrlPr>
                          <w:ins w:id="4526" w:author="Wang Bin 王宾" w:date="2024-08-22T10:04:00Z" w16du:dateUtc="2024-08-22T02:04:00Z">
                            <w:rPr>
                              <w:rFonts w:ascii="Cambria Math" w:eastAsia="等线" w:hAnsi="Cambria Math"/>
                              <w:i/>
                              <w:lang w:eastAsia="ko-KR"/>
                            </w:rPr>
                          </w:ins>
                        </m:ctrlPr>
                      </m:mPr>
                      <m:mr>
                        <m:e>
                          <m:sSub>
                            <m:sSubPr>
                              <m:ctrlPr>
                                <w:ins w:id="4527" w:author="Wang Bin 王宾" w:date="2024-08-22T10:04:00Z" w16du:dateUtc="2024-08-22T02:04:00Z">
                                  <w:rPr>
                                    <w:rFonts w:ascii="Cambria Math" w:eastAsia="等线" w:hAnsi="Cambria Math"/>
                                    <w:i/>
                                    <w:lang w:eastAsia="ko-KR"/>
                                  </w:rPr>
                                </w:ins>
                              </m:ctrlPr>
                            </m:sSubPr>
                            <m:e>
                              <m:r>
                                <w:ins w:id="4528" w:author="Wang Bin 王宾" w:date="2024-08-22T10:04:00Z" w16du:dateUtc="2024-08-22T02:04:00Z">
                                  <m:rPr>
                                    <m:sty m:val="bi"/>
                                  </m:rPr>
                                  <w:rPr>
                                    <w:rFonts w:ascii="Cambria Math" w:eastAsia="等线"/>
                                    <w:lang w:eastAsia="ko-KR"/>
                                  </w:rPr>
                                  <m:t>R</m:t>
                                </w:ins>
                              </m:r>
                            </m:e>
                            <m:sub>
                              <m:r>
                                <w:ins w:id="4529" w:author="Wang Bin 王宾" w:date="2024-08-22T10:04:00Z" w16du:dateUtc="2024-08-22T02:04:00Z">
                                  <w:rPr>
                                    <w:rFonts w:ascii="Cambria Math" w:eastAsia="等线"/>
                                    <w:lang w:eastAsia="ko-KR"/>
                                  </w:rPr>
                                  <m:t>11</m:t>
                                </w:ins>
                              </m:r>
                            </m:sub>
                          </m:sSub>
                        </m:e>
                        <m:e>
                          <m:sSub>
                            <m:sSubPr>
                              <m:ctrlPr>
                                <w:ins w:id="4530" w:author="Wang Bin 王宾" w:date="2024-08-22T10:04:00Z" w16du:dateUtc="2024-08-22T02:04:00Z">
                                  <w:rPr>
                                    <w:rFonts w:ascii="Cambria Math" w:eastAsia="等线" w:hAnsi="Cambria Math"/>
                                    <w:i/>
                                    <w:lang w:eastAsia="ko-KR"/>
                                  </w:rPr>
                                </w:ins>
                              </m:ctrlPr>
                            </m:sSubPr>
                            <m:e>
                              <m:r>
                                <w:ins w:id="4531" w:author="Wang Bin 王宾" w:date="2024-08-22T10:04:00Z" w16du:dateUtc="2024-08-22T02:04:00Z">
                                  <m:rPr>
                                    <m:sty m:val="bi"/>
                                  </m:rPr>
                                  <w:rPr>
                                    <w:rFonts w:ascii="Cambria Math" w:eastAsia="等线"/>
                                    <w:lang w:eastAsia="ko-KR"/>
                                  </w:rPr>
                                  <m:t>R</m:t>
                                </w:ins>
                              </m:r>
                            </m:e>
                            <m:sub>
                              <m:r>
                                <w:ins w:id="4532" w:author="Wang Bin 王宾" w:date="2024-08-22T10:04:00Z" w16du:dateUtc="2024-08-22T02:04:00Z">
                                  <w:rPr>
                                    <w:rFonts w:ascii="Cambria Math" w:eastAsia="等线"/>
                                    <w:lang w:eastAsia="ko-KR"/>
                                  </w:rPr>
                                  <m:t>12</m:t>
                                </w:ins>
                              </m:r>
                            </m:sub>
                          </m:sSub>
                        </m:e>
                      </m:mr>
                      <m:mr>
                        <m:e>
                          <m:sSub>
                            <m:sSubPr>
                              <m:ctrlPr>
                                <w:ins w:id="4533" w:author="Wang Bin 王宾" w:date="2024-08-22T10:04:00Z" w16du:dateUtc="2024-08-22T02:04:00Z">
                                  <w:rPr>
                                    <w:rFonts w:ascii="Cambria Math" w:eastAsia="等线" w:hAnsi="Cambria Math"/>
                                    <w:i/>
                                    <w:lang w:eastAsia="ko-KR"/>
                                  </w:rPr>
                                </w:ins>
                              </m:ctrlPr>
                            </m:sSubPr>
                            <m:e>
                              <m:r>
                                <w:ins w:id="4534" w:author="Wang Bin 王宾" w:date="2024-08-22T10:04:00Z" w16du:dateUtc="2024-08-22T02:04:00Z">
                                  <m:rPr>
                                    <m:sty m:val="bi"/>
                                  </m:rPr>
                                  <w:rPr>
                                    <w:rFonts w:ascii="Cambria Math" w:eastAsia="等线"/>
                                    <w:lang w:eastAsia="ko-KR"/>
                                  </w:rPr>
                                  <m:t>R</m:t>
                                </w:ins>
                              </m:r>
                            </m:e>
                            <m:sub>
                              <m:r>
                                <w:ins w:id="4535" w:author="Wang Bin 王宾" w:date="2024-08-22T10:04:00Z" w16du:dateUtc="2024-08-22T02:04:00Z">
                                  <w:rPr>
                                    <w:rFonts w:ascii="Cambria Math" w:eastAsia="等线"/>
                                    <w:lang w:eastAsia="ko-KR"/>
                                  </w:rPr>
                                  <m:t>21</m:t>
                                </w:ins>
                              </m:r>
                            </m:sub>
                          </m:sSub>
                        </m:e>
                        <m:e>
                          <m:sSub>
                            <m:sSubPr>
                              <m:ctrlPr>
                                <w:ins w:id="4536" w:author="Wang Bin 王宾" w:date="2024-08-22T10:04:00Z" w16du:dateUtc="2024-08-22T02:04:00Z">
                                  <w:rPr>
                                    <w:rFonts w:ascii="Cambria Math" w:eastAsia="等线" w:hAnsi="Cambria Math"/>
                                    <w:i/>
                                    <w:lang w:eastAsia="ko-KR"/>
                                  </w:rPr>
                                </w:ins>
                              </m:ctrlPr>
                            </m:sSubPr>
                            <m:e>
                              <m:r>
                                <w:ins w:id="4537" w:author="Wang Bin 王宾" w:date="2024-08-22T10:04:00Z" w16du:dateUtc="2024-08-22T02:04:00Z">
                                  <m:rPr>
                                    <m:sty m:val="bi"/>
                                  </m:rPr>
                                  <w:rPr>
                                    <w:rFonts w:ascii="Cambria Math" w:eastAsia="等线"/>
                                    <w:lang w:eastAsia="ko-KR"/>
                                  </w:rPr>
                                  <m:t>R</m:t>
                                </w:ins>
                              </m:r>
                            </m:e>
                            <m:sub>
                              <m:r>
                                <w:ins w:id="4538" w:author="Wang Bin 王宾" w:date="2024-08-22T10:04:00Z" w16du:dateUtc="2024-08-22T02:04:00Z">
                                  <w:rPr>
                                    <w:rFonts w:ascii="Cambria Math" w:eastAsia="等线"/>
                                    <w:lang w:eastAsia="ko-KR"/>
                                  </w:rPr>
                                  <m:t>22</m:t>
                                </w:ins>
                              </m:r>
                            </m:sub>
                          </m:sSub>
                        </m:e>
                      </m:mr>
                    </m:m>
                  </m:e>
                </m:d>
              </m:e>
            </m:d>
          </m:e>
          <m:sub>
            <m:r>
              <w:ins w:id="4539" w:author="Wang Bin 王宾" w:date="2024-08-22T10:04:00Z" w16du:dateUtc="2024-08-22T02:04:00Z">
                <w:rPr>
                  <w:rFonts w:ascii="Cambria Math" w:eastAsia="等线"/>
                  <w:lang w:eastAsia="ko-KR"/>
                </w:rPr>
                <m:t>2L</m:t>
              </w:ins>
            </m:r>
            <m:r>
              <w:ins w:id="4540" w:author="Wang Bin 王宾" w:date="2024-08-22T10:04:00Z" w16du:dateUtc="2024-08-22T02:04:00Z">
                <w:rPr>
                  <w:rFonts w:ascii="Cambria Math" w:eastAsia="等线"/>
                  <w:lang w:eastAsia="ko-KR"/>
                </w:rPr>
                <m:t>×</m:t>
              </w:ins>
            </m:r>
            <m:r>
              <w:ins w:id="4541" w:author="Wang Bin 王宾" w:date="2024-08-22T10:04:00Z" w16du:dateUtc="2024-08-22T02:04:00Z">
                <w:rPr>
                  <w:rFonts w:ascii="Cambria Math" w:eastAsia="等线"/>
                  <w:lang w:eastAsia="ko-KR"/>
                </w:rPr>
                <m:t>2L</m:t>
              </w:ins>
            </m:r>
          </m:sub>
        </m:sSub>
      </m:oMath>
      <w:del w:id="4542" w:author="Wang Bin 王宾" w:date="2024-08-22T10:04:00Z" w16du:dateUtc="2024-08-22T02:04:00Z">
        <w:r w:rsidR="007C5B3B" w:rsidRPr="007C5B3B" w:rsidDel="004133FF">
          <w:rPr>
            <w:rFonts w:eastAsia="等线"/>
            <w:position w:val="-34"/>
            <w:lang w:eastAsia="ko-KR"/>
          </w:rPr>
          <w:object w:dxaOrig="3640" w:dyaOrig="800" w14:anchorId="0026D2FB">
            <v:shape id="_x0000_i1087" type="#_x0000_t75" style="width:179.4pt;height:42.85pt" o:ole="">
              <v:imagedata r:id="rId180" o:title=""/>
            </v:shape>
            <o:OLEObject Type="Embed" ProgID="Equation.DSMT4" ShapeID="_x0000_i1087" DrawAspect="Content" ObjectID="_1785885351" r:id="rId181"/>
          </w:object>
        </w:r>
      </w:del>
      <w:r w:rsidR="007C5B3B" w:rsidRPr="007C5B3B">
        <w:rPr>
          <w:rFonts w:eastAsia="等线"/>
          <w:lang w:eastAsia="ko-KR"/>
        </w:rPr>
        <w:tab/>
        <w:t xml:space="preserve"> (13)</w:t>
      </w:r>
    </w:p>
    <w:p w14:paraId="4D82582E" w14:textId="73E7B66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ins w:id="4543" w:author="Wang Bin 王宾" w:date="2024-08-22T10:04:00Z" w16du:dateUtc="2024-08-22T02:04:00Z">
            <w:rPr>
              <w:rFonts w:ascii="Cambria Math" w:eastAsia="等线" w:hAnsi="Cambria Math"/>
              <w:lang w:eastAsia="ko-KR"/>
            </w:rPr>
            <m:t>E{⋅}</m:t>
          </w:ins>
        </m:r>
      </m:oMath>
      <w:del w:id="4544" w:author="Wang Bin 王宾" w:date="2024-08-22T10:04:00Z" w16du:dateUtc="2024-08-22T02:04:00Z">
        <w:r w:rsidRPr="007C5B3B" w:rsidDel="004133FF">
          <w:rPr>
            <w:rFonts w:eastAsia="等线"/>
            <w:position w:val="-10"/>
            <w:lang w:eastAsia="ko-KR"/>
          </w:rPr>
          <w:object w:dxaOrig="460" w:dyaOrig="320" w14:anchorId="6C78A8F8">
            <v:shape id="_x0000_i1088" type="#_x0000_t75" style="width:22.05pt;height:13.3pt" o:ole="">
              <v:imagedata r:id="rId182" o:title=""/>
            </v:shape>
            <o:OLEObject Type="Embed" ProgID="Equation.DSMT4" ShapeID="_x0000_i1088" DrawAspect="Content" ObjectID="_1785885352" r:id="rId183"/>
          </w:object>
        </w:r>
      </w:del>
      <w:r w:rsidRPr="007C5B3B">
        <w:rPr>
          <w:rFonts w:eastAsia="等线"/>
          <w:lang w:eastAsia="ko-KR"/>
        </w:rPr>
        <w:t xml:space="preserve"> is the mathematical expectation operator, the </w:t>
      </w:r>
      <m:oMath>
        <m:sSub>
          <m:sSubPr>
            <m:ctrlPr>
              <w:ins w:id="4545" w:author="Wang Bin 王宾" w:date="2024-08-22T10:04:00Z" w16du:dateUtc="2024-08-22T02:04:00Z">
                <w:rPr>
                  <w:rFonts w:ascii="Cambria Math" w:eastAsia="等线" w:hAnsi="Cambria Math"/>
                  <w:i/>
                  <w:lang w:eastAsia="ko-KR"/>
                </w:rPr>
              </w:ins>
            </m:ctrlPr>
          </m:sSubPr>
          <m:e>
            <m:r>
              <w:ins w:id="4546" w:author="Wang Bin 王宾" w:date="2024-08-22T10:04:00Z" w16du:dateUtc="2024-08-22T02:04:00Z">
                <m:rPr>
                  <m:sty m:val="bi"/>
                </m:rPr>
                <w:rPr>
                  <w:rFonts w:ascii="Cambria Math" w:eastAsia="等线" w:hAnsi="Cambria Math"/>
                  <w:lang w:eastAsia="ko-KR"/>
                </w:rPr>
                <m:t>R</m:t>
              </w:ins>
            </m:r>
          </m:e>
          <m:sub>
            <m:r>
              <w:ins w:id="4547" w:author="Wang Bin 王宾" w:date="2024-08-22T10:04:00Z" w16du:dateUtc="2024-08-22T02:04:00Z">
                <w:rPr>
                  <w:rFonts w:ascii="Cambria Math" w:eastAsia="等线" w:hAnsi="Cambria Math"/>
                  <w:lang w:eastAsia="ko-KR"/>
                </w:rPr>
                <m:t>jk</m:t>
              </w:ins>
            </m:r>
          </m:sub>
        </m:sSub>
      </m:oMath>
      <w:del w:id="4548" w:author="Wang Bin 王宾" w:date="2024-08-22T10:04:00Z" w16du:dateUtc="2024-08-22T02:04:00Z">
        <w:r w:rsidRPr="007C5B3B" w:rsidDel="004133FF">
          <w:rPr>
            <w:rFonts w:eastAsia="等线"/>
            <w:position w:val="-14"/>
            <w:lang w:eastAsia="ko-KR"/>
          </w:rPr>
          <w:object w:dxaOrig="400" w:dyaOrig="380" w14:anchorId="6BF71E5D">
            <v:shape id="_x0000_i1089" type="#_x0000_t75" style="width:22.05pt;height:22.05pt" o:ole="">
              <v:imagedata r:id="rId184" o:title=""/>
            </v:shape>
            <o:OLEObject Type="Embed" ProgID="Equation.DSMT4" ShapeID="_x0000_i1089" DrawAspect="Content" ObjectID="_1785885353" r:id="rId185"/>
          </w:object>
        </w:r>
      </w:del>
      <w:r w:rsidRPr="007C5B3B">
        <w:rPr>
          <w:rFonts w:eastAsia="等线"/>
          <w:lang w:eastAsia="ko-KR"/>
        </w:rPr>
        <w:t xml:space="preserve"> is the covariance matrix between the </w:t>
      </w:r>
      <m:oMath>
        <m:r>
          <w:ins w:id="4549" w:author="Wang Bin 王宾" w:date="2024-08-22T10:04:00Z" w16du:dateUtc="2024-08-22T02:04:00Z">
            <w:rPr>
              <w:rFonts w:ascii="Cambria Math" w:eastAsia="等线" w:hAnsi="Cambria Math"/>
              <w:lang w:eastAsia="ko-KR"/>
            </w:rPr>
            <m:t>j</m:t>
          </w:ins>
        </m:r>
      </m:oMath>
      <w:del w:id="4550" w:author="Wang Bin 王宾" w:date="2024-08-22T10:04:00Z" w16du:dateUtc="2024-08-22T02:04:00Z">
        <w:r w:rsidRPr="007C5B3B" w:rsidDel="004133FF">
          <w:rPr>
            <w:rFonts w:eastAsia="等线"/>
            <w:position w:val="-10"/>
            <w:lang w:eastAsia="ko-KR"/>
          </w:rPr>
          <w:object w:dxaOrig="200" w:dyaOrig="300" w14:anchorId="0254D026">
            <v:shape id="_x0000_i1090" type="#_x0000_t75" style="width:14.15pt;height:14.15pt" o:ole="">
              <v:imagedata r:id="rId186" o:title=""/>
            </v:shape>
            <o:OLEObject Type="Embed" ProgID="Equation.DSMT4" ShapeID="_x0000_i1090" DrawAspect="Content" ObjectID="_1785885354" r:id="rId187"/>
          </w:object>
        </w:r>
      </w:del>
      <w:r w:rsidRPr="007C5B3B">
        <w:rPr>
          <w:rFonts w:eastAsia="等线"/>
          <w:lang w:eastAsia="ko-KR"/>
        </w:rPr>
        <w:t xml:space="preserve">th and </w:t>
      </w:r>
      <m:oMath>
        <m:r>
          <w:ins w:id="4551" w:author="Wang Bin 王宾" w:date="2024-08-22T10:04:00Z" w16du:dateUtc="2024-08-22T02:04:00Z">
            <w:rPr>
              <w:rFonts w:ascii="Cambria Math" w:eastAsia="等线" w:hAnsi="Cambria Math"/>
              <w:lang w:eastAsia="ko-KR"/>
            </w:rPr>
            <m:t>k</m:t>
          </w:ins>
        </m:r>
      </m:oMath>
      <w:del w:id="4552" w:author="Wang Bin 王宾" w:date="2024-08-22T10:04:00Z" w16du:dateUtc="2024-08-22T02:04:00Z">
        <w:r w:rsidRPr="007C5B3B" w:rsidDel="004133FF">
          <w:rPr>
            <w:rFonts w:eastAsia="等线"/>
            <w:position w:val="-6"/>
            <w:lang w:eastAsia="ko-KR"/>
          </w:rPr>
          <w:object w:dxaOrig="200" w:dyaOrig="279" w14:anchorId="0AC1E6BF">
            <v:shape id="_x0000_i1091" type="#_x0000_t75" style="width:14.15pt;height:14.15pt" o:ole="">
              <v:imagedata r:id="rId188" o:title=""/>
            </v:shape>
            <o:OLEObject Type="Embed" ProgID="Equation.DSMT4" ShapeID="_x0000_i1091" DrawAspect="Content" ObjectID="_1785885355" r:id="rId189"/>
          </w:object>
        </w:r>
      </w:del>
      <w:r w:rsidRPr="007C5B3B">
        <w:rPr>
          <w:rFonts w:eastAsia="等线"/>
          <w:lang w:eastAsia="ko-KR"/>
        </w:rPr>
        <w:t xml:space="preserve">th channel. It is noted that for </w:t>
      </w:r>
      <m:oMath>
        <m:r>
          <w:ins w:id="4553" w:author="Wang Bin 王宾" w:date="2024-08-22T10:04:00Z" w16du:dateUtc="2024-08-22T02:04:00Z">
            <w:rPr>
              <w:rFonts w:ascii="Cambria Math" w:eastAsia="等线"/>
              <w:lang w:eastAsia="ko-KR"/>
            </w:rPr>
            <m:t>L</m:t>
          </w:ins>
        </m:r>
        <m:r>
          <w:ins w:id="4554" w:author="Wang Bin 王宾" w:date="2024-08-22T10:04:00Z" w16du:dateUtc="2024-08-22T02:04:00Z">
            <w:rPr>
              <w:rFonts w:ascii="Cambria Math" w:eastAsia="等线"/>
              <w:lang w:eastAsia="ko-KR"/>
            </w:rPr>
            <m:t>→∞</m:t>
          </w:ins>
        </m:r>
      </m:oMath>
      <w:del w:id="4555" w:author="Wang Bin 王宾" w:date="2024-08-22T10:04:00Z" w16du:dateUtc="2024-08-22T02:04:00Z">
        <w:r w:rsidRPr="007C5B3B" w:rsidDel="004133FF">
          <w:rPr>
            <w:rFonts w:eastAsia="等线"/>
            <w:position w:val="-6"/>
            <w:lang w:eastAsia="ko-KR"/>
          </w:rPr>
          <w:object w:dxaOrig="740" w:dyaOrig="279" w14:anchorId="4BBDF5EB">
            <v:shape id="_x0000_i1092" type="#_x0000_t75" style="width:42.85pt;height:14.15pt" o:ole="">
              <v:imagedata r:id="rId190" o:title=""/>
            </v:shape>
            <o:OLEObject Type="Embed" ProgID="Equation.DSMT4" ShapeID="_x0000_i1092" DrawAspect="Content" ObjectID="_1785885356" r:id="rId191"/>
          </w:object>
        </w:r>
      </w:del>
      <w:r w:rsidRPr="007C5B3B">
        <w:rPr>
          <w:rFonts w:eastAsia="等线"/>
          <w:lang w:eastAsia="ko-KR"/>
        </w:rPr>
        <w:t>, a Toeplitz matrix is asymptotically equivalent to a circulant matrix if its elements are absolutely summable, giving in (13) as (14)</w:t>
      </w:r>
    </w:p>
    <w:p w14:paraId="1C7DC7A3" w14:textId="0D6A9DE6" w:rsidR="007C5B3B" w:rsidRPr="007C5B3B" w:rsidRDefault="00000000" w:rsidP="004133FF">
      <w:pPr>
        <w:jc w:val="center"/>
        <w:rPr>
          <w:rFonts w:eastAsia="等线"/>
          <w:lang w:eastAsia="ko-KR"/>
        </w:rPr>
      </w:pPr>
      <m:oMath>
        <m:sSub>
          <m:sSubPr>
            <m:ctrlPr>
              <w:ins w:id="4556" w:author="Wang Bin 王宾" w:date="2024-08-22T10:04:00Z" w16du:dateUtc="2024-08-22T02:04:00Z">
                <w:rPr>
                  <w:rFonts w:ascii="Cambria Math" w:eastAsia="等线" w:hAnsi="Cambria Math"/>
                  <w:i/>
                  <w:lang w:eastAsia="ko-KR"/>
                </w:rPr>
              </w:ins>
            </m:ctrlPr>
          </m:sSubPr>
          <m:e>
            <m:r>
              <w:ins w:id="4557" w:author="Wang Bin 王宾" w:date="2024-08-22T10:04:00Z" w16du:dateUtc="2024-08-22T02:04:00Z">
                <m:rPr>
                  <m:sty m:val="bi"/>
                </m:rPr>
                <w:rPr>
                  <w:rFonts w:ascii="Cambria Math" w:eastAsia="等线"/>
                  <w:lang w:eastAsia="ko-KR"/>
                </w:rPr>
                <m:t>R</m:t>
              </w:ins>
            </m:r>
          </m:e>
          <m:sub>
            <m:r>
              <w:ins w:id="4558" w:author="Wang Bin 王宾" w:date="2024-08-22T10:04:00Z" w16du:dateUtc="2024-08-22T02:04:00Z">
                <w:rPr>
                  <w:rFonts w:ascii="Cambria Math" w:eastAsia="等线"/>
                  <w:lang w:eastAsia="ko-KR"/>
                </w:rPr>
                <m:t>jk</m:t>
              </w:ins>
            </m:r>
          </m:sub>
        </m:sSub>
        <m:r>
          <w:ins w:id="4559" w:author="Wang Bin 王宾" w:date="2024-08-22T10:04:00Z" w16du:dateUtc="2024-08-22T02:04:00Z">
            <w:rPr>
              <w:rFonts w:ascii="Cambria Math" w:eastAsia="等线"/>
              <w:lang w:eastAsia="ko-KR"/>
            </w:rPr>
            <m:t>=</m:t>
          </w:ins>
        </m:r>
        <m:sSup>
          <m:sSupPr>
            <m:ctrlPr>
              <w:ins w:id="4560" w:author="Wang Bin 王宾" w:date="2024-08-22T10:04:00Z" w16du:dateUtc="2024-08-22T02:04:00Z">
                <w:rPr>
                  <w:rFonts w:ascii="Cambria Math" w:eastAsia="等线" w:hAnsi="Cambria Math"/>
                  <w:i/>
                  <w:lang w:eastAsia="ko-KR"/>
                </w:rPr>
              </w:ins>
            </m:ctrlPr>
          </m:sSupPr>
          <m:e>
            <m:r>
              <w:ins w:id="4561" w:author="Wang Bin 王宾" w:date="2024-08-22T10:04:00Z" w16du:dateUtc="2024-08-22T02:04:00Z">
                <m:rPr>
                  <m:sty m:val="bi"/>
                </m:rPr>
                <w:rPr>
                  <w:rFonts w:ascii="Cambria Math" w:eastAsia="等线"/>
                  <w:lang w:eastAsia="ko-KR"/>
                </w:rPr>
                <m:t>F</m:t>
              </w:ins>
            </m:r>
          </m:e>
          <m:sup>
            <m:r>
              <w:ins w:id="4562" w:author="Wang Bin 王宾" w:date="2024-08-22T10:04:00Z" w16du:dateUtc="2024-08-22T02:04:00Z">
                <w:rPr>
                  <w:rFonts w:ascii="Cambria Math" w:eastAsia="等线"/>
                  <w:lang w:eastAsia="ko-KR"/>
                </w:rPr>
                <m:t>-</m:t>
              </w:ins>
            </m:r>
            <m:r>
              <w:ins w:id="4563" w:author="Wang Bin 王宾" w:date="2024-08-22T10:04:00Z" w16du:dateUtc="2024-08-22T02:04:00Z">
                <w:rPr>
                  <w:rFonts w:ascii="Cambria Math" w:eastAsia="等线"/>
                  <w:lang w:eastAsia="ko-KR"/>
                </w:rPr>
                <m:t>1</m:t>
              </w:ins>
            </m:r>
          </m:sup>
        </m:sSup>
        <m:sSub>
          <m:sSubPr>
            <m:ctrlPr>
              <w:ins w:id="4564" w:author="Wang Bin 王宾" w:date="2024-08-22T10:04:00Z" w16du:dateUtc="2024-08-22T02:04:00Z">
                <w:rPr>
                  <w:rFonts w:ascii="Cambria Math" w:eastAsia="等线" w:hAnsi="Cambria Math"/>
                  <w:i/>
                  <w:lang w:eastAsia="ko-KR"/>
                </w:rPr>
              </w:ins>
            </m:ctrlPr>
          </m:sSubPr>
          <m:e>
            <m:r>
              <w:ins w:id="4565" w:author="Wang Bin 王宾" w:date="2024-08-22T10:04:00Z" w16du:dateUtc="2024-08-22T02:04:00Z">
                <m:rPr>
                  <m:sty m:val="bi"/>
                </m:rPr>
                <w:rPr>
                  <w:rFonts w:ascii="Cambria Math" w:eastAsia="等线"/>
                  <w:lang w:eastAsia="ko-KR"/>
                </w:rPr>
                <m:t>S</m:t>
              </w:ins>
            </m:r>
          </m:e>
          <m:sub>
            <m:r>
              <w:ins w:id="4566" w:author="Wang Bin 王宾" w:date="2024-08-22T10:04:00Z" w16du:dateUtc="2024-08-22T02:04:00Z">
                <w:rPr>
                  <w:rFonts w:ascii="Cambria Math" w:eastAsia="等线"/>
                  <w:lang w:eastAsia="ko-KR"/>
                </w:rPr>
                <m:t>jk</m:t>
              </w:ins>
            </m:r>
          </m:sub>
        </m:sSub>
        <m:r>
          <w:ins w:id="4567" w:author="Wang Bin 王宾" w:date="2024-08-22T10:04:00Z" w16du:dateUtc="2024-08-22T02:04:00Z">
            <m:rPr>
              <m:sty m:val="bi"/>
            </m:rPr>
            <w:rPr>
              <w:rFonts w:ascii="Cambria Math" w:eastAsia="等线"/>
              <w:lang w:eastAsia="ko-KR"/>
            </w:rPr>
            <m:t>F</m:t>
          </w:ins>
        </m:r>
        <m:r>
          <w:ins w:id="4568" w:author="Wang Bin 王宾" w:date="2024-08-22T10:04:00Z" w16du:dateUtc="2024-08-22T02:04:00Z">
            <w:rPr>
              <w:rFonts w:ascii="Cambria Math" w:eastAsia="等线"/>
              <w:lang w:eastAsia="ko-KR"/>
            </w:rPr>
            <m:t>,</m:t>
          </w:ins>
        </m:r>
        <m:r>
          <w:ins w:id="4569" w:author="Wang Bin 王宾" w:date="2024-08-22T10:04:00Z" w16du:dateUtc="2024-08-22T02:04:00Z">
            <w:rPr>
              <w:rFonts w:ascii="Cambria Math" w:eastAsia="等线"/>
              <w:i/>
              <w:lang w:eastAsia="ko-KR"/>
            </w:rPr>
            <m:t> </m:t>
          </w:ins>
        </m:r>
        <m:r>
          <w:ins w:id="4570" w:author="Wang Bin 王宾" w:date="2024-08-22T10:04:00Z" w16du:dateUtc="2024-08-22T02:04:00Z">
            <w:rPr>
              <w:rFonts w:ascii="Cambria Math" w:eastAsia="等线"/>
              <w:lang w:eastAsia="ko-KR"/>
            </w:rPr>
            <m:t>j,k=1,2</m:t>
          </w:ins>
        </m:r>
      </m:oMath>
      <w:del w:id="4571" w:author="Wang Bin 王宾" w:date="2024-08-22T10:04:00Z" w16du:dateUtc="2024-08-22T02:04:00Z">
        <w:r w:rsidR="007C5B3B" w:rsidRPr="007C5B3B" w:rsidDel="004133FF">
          <w:rPr>
            <w:rFonts w:eastAsia="等线"/>
            <w:position w:val="-14"/>
            <w:lang w:eastAsia="ko-KR"/>
          </w:rPr>
          <w:object w:dxaOrig="2560" w:dyaOrig="400" w14:anchorId="5190229C">
            <v:shape id="_x0000_i1093" type="#_x0000_t75" style="width:130.7pt;height:22.05pt" o:ole="">
              <v:imagedata r:id="rId192" o:title=""/>
            </v:shape>
            <o:OLEObject Type="Embed" ProgID="Equation.DSMT4" ShapeID="_x0000_i1093" DrawAspect="Content" ObjectID="_1785885357" r:id="rId193"/>
          </w:object>
        </w:r>
      </w:del>
      <w:r w:rsidR="007C5B3B" w:rsidRPr="007C5B3B">
        <w:rPr>
          <w:rFonts w:eastAsia="等线"/>
          <w:lang w:eastAsia="ko-KR"/>
        </w:rPr>
        <w:tab/>
        <w:t xml:space="preserve"> (14)</w:t>
      </w:r>
    </w:p>
    <w:p w14:paraId="20607369" w14:textId="53FD3C21"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ins w:id="4572" w:author="Wang Bin 王宾" w:date="2024-08-22T10:04:00Z" w16du:dateUtc="2024-08-22T02:04:00Z">
                <w:rPr>
                  <w:rFonts w:ascii="Cambria Math" w:eastAsia="等线" w:hAnsi="Cambria Math"/>
                  <w:i/>
                  <w:lang w:eastAsia="ko-KR"/>
                </w:rPr>
              </w:ins>
            </m:ctrlPr>
          </m:sSubPr>
          <m:e>
            <m:r>
              <w:ins w:id="4573" w:author="Wang Bin 王宾" w:date="2024-08-22T10:04:00Z" w16du:dateUtc="2024-08-22T02:04:00Z">
                <w:rPr>
                  <w:rFonts w:ascii="Cambria Math" w:eastAsia="等线" w:hAnsi="Cambria Math"/>
                  <w:lang w:eastAsia="ko-KR"/>
                </w:rPr>
                <m:t>F</m:t>
              </w:ins>
            </m:r>
          </m:e>
          <m:sub>
            <m:r>
              <w:ins w:id="4574" w:author="Wang Bin 王宾" w:date="2024-08-22T10:04:00Z" w16du:dateUtc="2024-08-22T02:04:00Z">
                <w:rPr>
                  <w:rFonts w:ascii="Cambria Math" w:eastAsia="等线" w:hAnsi="Cambria Math"/>
                  <w:lang w:eastAsia="ko-KR"/>
                </w:rPr>
                <m:t>pq</m:t>
              </w:ins>
            </m:r>
          </m:sub>
        </m:sSub>
        <m:r>
          <w:ins w:id="4575" w:author="Wang Bin 王宾" w:date="2024-08-22T10:04:00Z" w16du:dateUtc="2024-08-22T02:04:00Z">
            <w:rPr>
              <w:rFonts w:ascii="Cambria Math" w:eastAsia="等线" w:hAnsi="Cambria Math"/>
              <w:lang w:eastAsia="ko-KR"/>
            </w:rPr>
            <m:t>=</m:t>
          </w:ins>
        </m:r>
        <m:sSup>
          <m:sSupPr>
            <m:ctrlPr>
              <w:ins w:id="4576" w:author="Wang Bin 王宾" w:date="2024-08-22T10:04:00Z" w16du:dateUtc="2024-08-22T02:04:00Z">
                <w:rPr>
                  <w:rFonts w:ascii="Cambria Math" w:eastAsia="等线" w:hAnsi="Cambria Math"/>
                  <w:i/>
                  <w:lang w:eastAsia="ko-KR"/>
                </w:rPr>
              </w:ins>
            </m:ctrlPr>
          </m:sSupPr>
          <m:e>
            <m:r>
              <w:ins w:id="4577" w:author="Wang Bin 王宾" w:date="2024-08-22T10:04:00Z" w16du:dateUtc="2024-08-22T02:04:00Z">
                <w:rPr>
                  <w:rFonts w:ascii="Cambria Math" w:eastAsia="等线" w:hAnsi="Cambria Math"/>
                  <w:lang w:eastAsia="ko-KR"/>
                </w:rPr>
                <m:t>e</m:t>
              </w:ins>
            </m:r>
          </m:e>
          <m:sup>
            <m:r>
              <w:ins w:id="4578" w:author="Wang Bin 王宾" w:date="2024-08-22T10:04:00Z" w16du:dateUtc="2024-08-22T02:04:00Z">
                <w:rPr>
                  <w:rFonts w:ascii="Cambria Math" w:eastAsia="等线" w:hAnsi="Cambria Math"/>
                  <w:lang w:eastAsia="ko-KR"/>
                </w:rPr>
                <m:t>-i2πpq/L</m:t>
              </w:ins>
            </m:r>
          </m:sup>
        </m:sSup>
        <m:r>
          <w:ins w:id="4579" w:author="Wang Bin 王宾" w:date="2024-08-22T10:04:00Z" w16du:dateUtc="2024-08-22T02:04:00Z">
            <w:rPr>
              <w:rFonts w:ascii="Cambria Math" w:eastAsia="等线" w:hAnsi="Cambria Math"/>
              <w:lang w:eastAsia="ko-KR"/>
            </w:rPr>
            <m:t>,p,q=0,1,…,L-1</m:t>
          </w:ins>
        </m:r>
      </m:oMath>
      <w:del w:id="4580" w:author="Wang Bin 王宾" w:date="2024-08-22T10:04:00Z" w16du:dateUtc="2024-08-22T02:04:00Z">
        <w:r w:rsidRPr="007C5B3B" w:rsidDel="004133FF">
          <w:rPr>
            <w:rFonts w:eastAsia="等线"/>
            <w:position w:val="-14"/>
            <w:lang w:eastAsia="ko-KR"/>
          </w:rPr>
          <w:object w:dxaOrig="3200" w:dyaOrig="400" w14:anchorId="218C9AF5">
            <v:shape id="_x0000_i1094" type="#_x0000_t75" style="width:158.15pt;height:22.05pt" o:ole="">
              <v:imagedata r:id="rId194" o:title=""/>
            </v:shape>
            <o:OLEObject Type="Embed" ProgID="Equation.DSMT4" ShapeID="_x0000_i1094" DrawAspect="Content" ObjectID="_1785885358" r:id="rId195"/>
          </w:object>
        </w:r>
      </w:del>
      <w:r w:rsidRPr="007C5B3B">
        <w:rPr>
          <w:rFonts w:eastAsia="等线"/>
          <w:lang w:eastAsia="ko-KR"/>
        </w:rPr>
        <w:t>.The</w:t>
      </w:r>
      <m:oMath>
        <m:r>
          <w:ins w:id="4581" w:author="Wang Bin 王宾" w:date="2024-08-22T10:04:00Z" w16du:dateUtc="2024-08-22T02:04:00Z">
            <w:rPr>
              <w:rFonts w:ascii="Cambria Math" w:eastAsia="等线" w:hAnsi="Cambria Math"/>
              <w:lang w:eastAsia="ko-KR"/>
            </w:rPr>
            <m:t>L×L</m:t>
          </w:ins>
        </m:r>
      </m:oMath>
      <w:del w:id="4582" w:author="Wang Bin 王宾" w:date="2024-08-22T10:04:00Z" w16du:dateUtc="2024-08-22T02:04:00Z">
        <w:r w:rsidRPr="007C5B3B" w:rsidDel="004133FF">
          <w:rPr>
            <w:rFonts w:eastAsia="等线"/>
            <w:position w:val="-4"/>
            <w:lang w:eastAsia="ko-KR"/>
          </w:rPr>
          <w:object w:dxaOrig="560" w:dyaOrig="260" w14:anchorId="2A216C24">
            <v:shape id="_x0000_i1095" type="#_x0000_t75" style="width:29.15pt;height:14.15pt" o:ole="">
              <v:imagedata r:id="rId196" o:title=""/>
            </v:shape>
            <o:OLEObject Type="Embed" ProgID="Equation.DSMT4" ShapeID="_x0000_i1095" DrawAspect="Content" ObjectID="_1785885359" r:id="rId197"/>
          </w:object>
        </w:r>
      </w:del>
      <w:r w:rsidRPr="007C5B3B">
        <w:rPr>
          <w:rFonts w:eastAsia="等线"/>
          <w:lang w:eastAsia="ko-KR"/>
        </w:rPr>
        <w:t xml:space="preserve"> matrix </w:t>
      </w:r>
      <m:oMath>
        <m:sSub>
          <m:sSubPr>
            <m:ctrlPr>
              <w:ins w:id="4583" w:author="Wang Bin 王宾" w:date="2024-08-22T10:04:00Z" w16du:dateUtc="2024-08-22T02:04:00Z">
                <w:rPr>
                  <w:rFonts w:ascii="Cambria Math" w:eastAsia="等线" w:hAnsi="Cambria Math"/>
                  <w:i/>
                  <w:lang w:eastAsia="ko-KR"/>
                </w:rPr>
              </w:ins>
            </m:ctrlPr>
          </m:sSubPr>
          <m:e>
            <m:r>
              <w:ins w:id="4584" w:author="Wang Bin 王宾" w:date="2024-08-22T10:04:00Z" w16du:dateUtc="2024-08-22T02:04:00Z">
                <w:rPr>
                  <w:rFonts w:ascii="Cambria Math" w:eastAsia="等线" w:hAnsi="Cambria Math"/>
                  <w:lang w:eastAsia="ko-KR"/>
                </w:rPr>
                <m:t>S</m:t>
              </w:ins>
            </m:r>
          </m:e>
          <m:sub>
            <m:r>
              <w:ins w:id="4585" w:author="Wang Bin 王宾" w:date="2024-08-22T10:04:00Z" w16du:dateUtc="2024-08-22T02:04:00Z">
                <w:rPr>
                  <w:rFonts w:ascii="Cambria Math" w:eastAsia="等线" w:hAnsi="Cambria Math"/>
                  <w:lang w:eastAsia="ko-KR"/>
                </w:rPr>
                <m:t>jk</m:t>
              </w:ins>
            </m:r>
          </m:sub>
        </m:sSub>
        <m:r>
          <w:ins w:id="4586" w:author="Wang Bin 王宾" w:date="2024-08-22T10:04:00Z" w16du:dateUtc="2024-08-22T02:04:00Z">
            <w:rPr>
              <w:rFonts w:ascii="Cambria Math" w:eastAsia="等线" w:hAnsi="Cambria Math"/>
              <w:lang w:eastAsia="ko-KR"/>
            </w:rPr>
            <m:t>=diag{</m:t>
          </w:ins>
        </m:r>
        <m:sSub>
          <m:sSubPr>
            <m:ctrlPr>
              <w:ins w:id="4587" w:author="Wang Bin 王宾" w:date="2024-08-22T10:04:00Z" w16du:dateUtc="2024-08-22T02:04:00Z">
                <w:rPr>
                  <w:rFonts w:ascii="Cambria Math" w:eastAsia="等线" w:hAnsi="Cambria Math"/>
                  <w:i/>
                  <w:lang w:eastAsia="ko-KR"/>
                </w:rPr>
              </w:ins>
            </m:ctrlPr>
          </m:sSubPr>
          <m:e>
            <m:r>
              <w:ins w:id="4588" w:author="Wang Bin 王宾" w:date="2024-08-22T10:04:00Z" w16du:dateUtc="2024-08-22T02:04:00Z">
                <w:rPr>
                  <w:rFonts w:ascii="Cambria Math" w:eastAsia="等线" w:hAnsi="Cambria Math"/>
                  <w:lang w:eastAsia="ko-KR"/>
                </w:rPr>
                <m:t>S</m:t>
              </w:ins>
            </m:r>
          </m:e>
          <m:sub>
            <m:r>
              <w:ins w:id="4589" w:author="Wang Bin 王宾" w:date="2024-08-22T10:04:00Z" w16du:dateUtc="2024-08-22T02:04:00Z">
                <w:rPr>
                  <w:rFonts w:ascii="Cambria Math" w:eastAsia="等线" w:hAnsi="Cambria Math"/>
                  <w:lang w:eastAsia="ko-KR"/>
                </w:rPr>
                <m:t>jk</m:t>
              </w:ins>
            </m:r>
          </m:sub>
        </m:sSub>
        <m:r>
          <w:ins w:id="4590" w:author="Wang Bin 王宾" w:date="2024-08-22T10:04:00Z" w16du:dateUtc="2024-08-22T02:04:00Z">
            <w:rPr>
              <w:rFonts w:ascii="Cambria Math" w:eastAsia="等线" w:hAnsi="Cambria Math"/>
              <w:lang w:eastAsia="ko-KR"/>
            </w:rPr>
            <m:t>(0),</m:t>
          </w:ins>
        </m:r>
        <m:sSub>
          <m:sSubPr>
            <m:ctrlPr>
              <w:ins w:id="4591" w:author="Wang Bin 王宾" w:date="2024-08-22T10:04:00Z" w16du:dateUtc="2024-08-22T02:04:00Z">
                <w:rPr>
                  <w:rFonts w:ascii="Cambria Math" w:eastAsia="等线" w:hAnsi="Cambria Math"/>
                  <w:i/>
                  <w:lang w:eastAsia="ko-KR"/>
                </w:rPr>
              </w:ins>
            </m:ctrlPr>
          </m:sSubPr>
          <m:e>
            <m:r>
              <w:ins w:id="4592" w:author="Wang Bin 王宾" w:date="2024-08-22T10:04:00Z" w16du:dateUtc="2024-08-22T02:04:00Z">
                <w:rPr>
                  <w:rFonts w:ascii="Cambria Math" w:eastAsia="等线" w:hAnsi="Cambria Math"/>
                  <w:lang w:eastAsia="ko-KR"/>
                </w:rPr>
                <m:t>S</m:t>
              </w:ins>
            </m:r>
          </m:e>
          <m:sub>
            <m:r>
              <w:ins w:id="4593" w:author="Wang Bin 王宾" w:date="2024-08-22T10:04:00Z" w16du:dateUtc="2024-08-22T02:04:00Z">
                <w:rPr>
                  <w:rFonts w:ascii="Cambria Math" w:eastAsia="等线" w:hAnsi="Cambria Math"/>
                  <w:lang w:eastAsia="ko-KR"/>
                </w:rPr>
                <m:t>jk</m:t>
              </w:ins>
            </m:r>
          </m:sub>
        </m:sSub>
        <m:r>
          <w:ins w:id="4594" w:author="Wang Bin 王宾" w:date="2024-08-22T10:04:00Z" w16du:dateUtc="2024-08-22T02:04:00Z">
            <w:rPr>
              <w:rFonts w:ascii="Cambria Math" w:eastAsia="等线" w:hAnsi="Cambria Math"/>
              <w:lang w:eastAsia="ko-KR"/>
            </w:rPr>
            <m:t>(1),...,</m:t>
          </w:ins>
        </m:r>
        <m:sSub>
          <m:sSubPr>
            <m:ctrlPr>
              <w:ins w:id="4595" w:author="Wang Bin 王宾" w:date="2024-08-22T10:04:00Z" w16du:dateUtc="2024-08-22T02:04:00Z">
                <w:rPr>
                  <w:rFonts w:ascii="Cambria Math" w:eastAsia="等线" w:hAnsi="Cambria Math"/>
                  <w:i/>
                  <w:lang w:eastAsia="ko-KR"/>
                </w:rPr>
              </w:ins>
            </m:ctrlPr>
          </m:sSubPr>
          <m:e>
            <m:r>
              <w:ins w:id="4596" w:author="Wang Bin 王宾" w:date="2024-08-22T10:04:00Z" w16du:dateUtc="2024-08-22T02:04:00Z">
                <w:rPr>
                  <w:rFonts w:ascii="Cambria Math" w:eastAsia="等线" w:hAnsi="Cambria Math"/>
                  <w:lang w:eastAsia="ko-KR"/>
                </w:rPr>
                <m:t>S</m:t>
              </w:ins>
            </m:r>
          </m:e>
          <m:sub>
            <m:r>
              <w:ins w:id="4597" w:author="Wang Bin 王宾" w:date="2024-08-22T10:04:00Z" w16du:dateUtc="2024-08-22T02:04:00Z">
                <w:rPr>
                  <w:rFonts w:ascii="Cambria Math" w:eastAsia="等线" w:hAnsi="Cambria Math"/>
                  <w:lang w:eastAsia="ko-KR"/>
                </w:rPr>
                <m:t>jk</m:t>
              </w:ins>
            </m:r>
          </m:sub>
        </m:sSub>
        <m:r>
          <w:ins w:id="4598" w:author="Wang Bin 王宾" w:date="2024-08-22T10:04:00Z" w16du:dateUtc="2024-08-22T02:04:00Z">
            <w:rPr>
              <w:rFonts w:ascii="Cambria Math" w:eastAsia="等线" w:hAnsi="Cambria Math"/>
              <w:lang w:eastAsia="ko-KR"/>
            </w:rPr>
            <m:t>(L-1)}</m:t>
          </w:ins>
        </m:r>
      </m:oMath>
      <w:del w:id="4599" w:author="Wang Bin 王宾" w:date="2024-08-22T10:04:00Z" w16du:dateUtc="2024-08-22T02:04:00Z">
        <w:r w:rsidRPr="007C5B3B" w:rsidDel="004133FF">
          <w:rPr>
            <w:rFonts w:eastAsia="等线"/>
            <w:position w:val="-14"/>
            <w:lang w:eastAsia="ko-KR"/>
          </w:rPr>
          <w:object w:dxaOrig="3700" w:dyaOrig="380" w14:anchorId="5F3E7153">
            <v:shape id="_x0000_i1096" type="#_x0000_t75" style="width:186.85pt;height:22.05pt" o:ole="">
              <v:imagedata r:id="rId198" o:title=""/>
            </v:shape>
            <o:OLEObject Type="Embed" ProgID="Equation.DSMT4" ShapeID="_x0000_i1096" DrawAspect="Content" ObjectID="_1785885360" r:id="rId199"/>
          </w:object>
        </w:r>
      </w:del>
      <w:ins w:id="4600"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contains elements corresponding to the frequency bins, which are formed from the Discrete Fourier Transform (DFT) of the first column of </w:t>
      </w:r>
      <m:oMath>
        <m:sSub>
          <m:sSubPr>
            <m:ctrlPr>
              <w:ins w:id="4601" w:author="Wang Bin 王宾" w:date="2024-08-22T10:04:00Z" w16du:dateUtc="2024-08-22T02:04:00Z">
                <w:rPr>
                  <w:rFonts w:ascii="Cambria Math" w:eastAsia="等线" w:hAnsi="Cambria Math"/>
                  <w:i/>
                  <w:lang w:eastAsia="ko-KR"/>
                </w:rPr>
              </w:ins>
            </m:ctrlPr>
          </m:sSubPr>
          <m:e>
            <m:r>
              <w:ins w:id="4602" w:author="Wang Bin 王宾" w:date="2024-08-22T10:04:00Z" w16du:dateUtc="2024-08-22T02:04:00Z">
                <m:rPr>
                  <m:sty m:val="bi"/>
                </m:rPr>
                <w:rPr>
                  <w:rFonts w:ascii="Cambria Math" w:eastAsia="等线" w:hAnsi="Cambria Math"/>
                  <w:lang w:eastAsia="ko-KR"/>
                </w:rPr>
                <m:t>R</m:t>
              </w:ins>
            </m:r>
          </m:e>
          <m:sub>
            <m:r>
              <w:ins w:id="4603" w:author="Wang Bin 王宾" w:date="2024-08-22T10:04:00Z" w16du:dateUtc="2024-08-22T02:04:00Z">
                <w:rPr>
                  <w:rFonts w:ascii="Cambria Math" w:eastAsia="等线" w:hAnsi="Cambria Math"/>
                  <w:lang w:eastAsia="ko-KR"/>
                </w:rPr>
                <m:t>jk</m:t>
              </w:ins>
            </m:r>
          </m:sub>
        </m:sSub>
      </m:oMath>
      <w:del w:id="4604" w:author="Wang Bin 王宾" w:date="2024-08-22T10:04:00Z" w16du:dateUtc="2024-08-22T02:04:00Z">
        <w:r w:rsidRPr="007C5B3B" w:rsidDel="004133FF">
          <w:rPr>
            <w:rFonts w:eastAsia="等线"/>
            <w:position w:val="-14"/>
            <w:lang w:eastAsia="ko-KR"/>
          </w:rPr>
          <w:object w:dxaOrig="400" w:dyaOrig="380" w14:anchorId="798E6B98">
            <v:shape id="_x0000_i1097" type="#_x0000_t75" style="width:22.05pt;height:22.05pt" o:ole="">
              <v:imagedata r:id="rId184" o:title=""/>
            </v:shape>
            <o:OLEObject Type="Embed" ProgID="Equation.DSMT4" ShapeID="_x0000_i1097" DrawAspect="Content" ObjectID="_1785885361" r:id="rId200"/>
          </w:object>
        </w:r>
      </w:del>
      <w:r w:rsidRPr="007C5B3B">
        <w:rPr>
          <w:rFonts w:eastAsia="等线"/>
          <w:lang w:eastAsia="ko-KR"/>
        </w:rPr>
        <w:t xml:space="preserve">.Letting </w:t>
      </w:r>
      <m:oMath>
        <m:sSub>
          <m:sSubPr>
            <m:ctrlPr>
              <w:ins w:id="4605" w:author="Wang Bin 王宾" w:date="2024-08-22T10:04:00Z" w16du:dateUtc="2024-08-22T02:04:00Z">
                <w:rPr>
                  <w:rFonts w:ascii="Cambria Math" w:eastAsia="等线" w:hAnsi="Cambria Math"/>
                  <w:i/>
                  <w:lang w:eastAsia="ko-KR"/>
                </w:rPr>
              </w:ins>
            </m:ctrlPr>
          </m:sSubPr>
          <m:e>
            <m:r>
              <w:ins w:id="4606" w:author="Wang Bin 王宾" w:date="2024-08-22T10:04:00Z" w16du:dateUtc="2024-08-22T02:04:00Z">
                <w:rPr>
                  <w:rFonts w:ascii="Cambria Math" w:eastAsia="等线" w:hAnsi="Cambria Math"/>
                  <w:lang w:eastAsia="ko-KR"/>
                </w:rPr>
                <m:t>r</m:t>
              </w:ins>
            </m:r>
          </m:e>
          <m:sub>
            <m:r>
              <w:ins w:id="4607" w:author="Wang Bin 王宾" w:date="2024-08-22T10:04:00Z" w16du:dateUtc="2024-08-22T02:04:00Z">
                <w:rPr>
                  <w:rFonts w:ascii="Cambria Math" w:eastAsia="等线" w:hAnsi="Cambria Math"/>
                  <w:lang w:eastAsia="ko-KR"/>
                </w:rPr>
                <m:t>jk</m:t>
              </w:ins>
            </m:r>
          </m:sub>
        </m:sSub>
        <m:r>
          <w:ins w:id="4608" w:author="Wang Bin 王宾" w:date="2024-08-22T10:04:00Z" w16du:dateUtc="2024-08-22T02:04:00Z">
            <w:rPr>
              <w:rFonts w:ascii="Cambria Math" w:eastAsia="等线" w:hAnsi="Cambria Math"/>
              <w:lang w:eastAsia="ko-KR"/>
            </w:rPr>
            <m:t>(l)</m:t>
          </w:ins>
        </m:r>
      </m:oMath>
      <w:del w:id="4609" w:author="Wang Bin 王宾" w:date="2024-08-22T10:04:00Z" w16du:dateUtc="2024-08-22T02:04:00Z">
        <w:r w:rsidRPr="007C5B3B" w:rsidDel="004133FF">
          <w:rPr>
            <w:rFonts w:eastAsia="等线"/>
            <w:position w:val="-14"/>
            <w:lang w:eastAsia="ko-KR"/>
          </w:rPr>
          <w:object w:dxaOrig="560" w:dyaOrig="380" w14:anchorId="67C29C61">
            <v:shape id="_x0000_i1098" type="#_x0000_t75" style="width:29.15pt;height:22.05pt" o:ole="">
              <v:imagedata r:id="rId201" o:title=""/>
            </v:shape>
            <o:OLEObject Type="Embed" ProgID="Equation.DSMT4" ShapeID="_x0000_i1098" DrawAspect="Content" ObjectID="_1785885362" r:id="rId202"/>
          </w:object>
        </w:r>
      </w:del>
      <w:r w:rsidRPr="007C5B3B">
        <w:rPr>
          <w:rFonts w:eastAsia="等线"/>
          <w:lang w:eastAsia="ko-KR"/>
        </w:rPr>
        <w:t xml:space="preserve"> be the auto- and cross-correlation coefficients for </w:t>
      </w:r>
      <m:oMath>
        <m:r>
          <w:ins w:id="4610" w:author="Wang Bin 王宾" w:date="2024-08-22T10:04:00Z" w16du:dateUtc="2024-08-22T02:04:00Z">
            <w:rPr>
              <w:rFonts w:ascii="Cambria Math" w:eastAsia="等线" w:hAnsi="Cambria Math"/>
              <w:lang w:eastAsia="ko-KR"/>
            </w:rPr>
            <m:t>j=k</m:t>
          </w:ins>
        </m:r>
      </m:oMath>
      <w:del w:id="4611" w:author="Wang Bin 王宾" w:date="2024-08-22T10:04:00Z" w16du:dateUtc="2024-08-22T02:04:00Z">
        <w:r w:rsidRPr="007C5B3B" w:rsidDel="004133FF">
          <w:rPr>
            <w:rFonts w:eastAsia="等线"/>
            <w:position w:val="-10"/>
            <w:lang w:eastAsia="ko-KR"/>
          </w:rPr>
          <w:object w:dxaOrig="560" w:dyaOrig="320" w14:anchorId="2FF62050">
            <v:shape id="_x0000_i1099" type="#_x0000_t75" style="width:29.15pt;height:13.3pt" o:ole="">
              <v:imagedata r:id="rId203" o:title=""/>
            </v:shape>
            <o:OLEObject Type="Embed" ProgID="Equation.DSMT4" ShapeID="_x0000_i1099" DrawAspect="Content" ObjectID="_1785885363" r:id="rId204"/>
          </w:object>
        </w:r>
      </w:del>
      <w:r w:rsidRPr="007C5B3B">
        <w:rPr>
          <w:rFonts w:eastAsia="等线"/>
          <w:lang w:eastAsia="ko-KR"/>
        </w:rPr>
        <w:t xml:space="preserve">and </w:t>
      </w:r>
      <m:oMath>
        <m:r>
          <w:ins w:id="4612" w:author="Wang Bin 王宾" w:date="2024-08-22T10:04:00Z" w16du:dateUtc="2024-08-22T02:04:00Z">
            <w:rPr>
              <w:rFonts w:ascii="Cambria Math" w:eastAsia="等线" w:hAnsi="Cambria Math"/>
              <w:lang w:eastAsia="ko-KR"/>
            </w:rPr>
            <m:t>j≠k</m:t>
          </w:ins>
        </m:r>
      </m:oMath>
      <w:del w:id="4613" w:author="Wang Bin 王宾" w:date="2024-08-22T10:04:00Z" w16du:dateUtc="2024-08-22T02:04:00Z">
        <w:r w:rsidRPr="007C5B3B" w:rsidDel="004133FF">
          <w:rPr>
            <w:rFonts w:eastAsia="等线"/>
            <w:position w:val="-10"/>
            <w:lang w:eastAsia="ko-KR"/>
          </w:rPr>
          <w:object w:dxaOrig="560" w:dyaOrig="320" w14:anchorId="10426632">
            <v:shape id="_x0000_i1100" type="#_x0000_t75" style="width:29.15pt;height:13.3pt" o:ole="">
              <v:imagedata r:id="rId205" o:title=""/>
            </v:shape>
            <o:OLEObject Type="Embed" ProgID="Equation.DSMT4" ShapeID="_x0000_i1100" DrawAspect="Content" ObjectID="_1785885364" r:id="rId206"/>
          </w:object>
        </w:r>
      </w:del>
      <w:r w:rsidRPr="007C5B3B">
        <w:rPr>
          <w:rFonts w:eastAsia="等线"/>
          <w:lang w:eastAsia="ko-KR"/>
        </w:rPr>
        <w:t xml:space="preserve">, respectively, establishing the relationship between </w:t>
      </w:r>
      <m:oMath>
        <m:sSub>
          <m:sSubPr>
            <m:ctrlPr>
              <w:ins w:id="4614" w:author="Wang Bin 王宾" w:date="2024-08-22T10:04:00Z" w16du:dateUtc="2024-08-22T02:04:00Z">
                <w:rPr>
                  <w:rFonts w:ascii="Cambria Math" w:eastAsia="等线" w:hAnsi="Cambria Math"/>
                  <w:i/>
                  <w:lang w:eastAsia="ko-KR"/>
                </w:rPr>
              </w:ins>
            </m:ctrlPr>
          </m:sSubPr>
          <m:e>
            <m:r>
              <w:ins w:id="4615" w:author="Wang Bin 王宾" w:date="2024-08-22T10:04:00Z" w16du:dateUtc="2024-08-22T02:04:00Z">
                <w:rPr>
                  <w:rFonts w:ascii="Cambria Math" w:eastAsia="等线" w:hAnsi="Cambria Math"/>
                  <w:lang w:eastAsia="ko-KR"/>
                </w:rPr>
                <m:t>S</m:t>
              </w:ins>
            </m:r>
          </m:e>
          <m:sub>
            <m:r>
              <w:ins w:id="4616" w:author="Wang Bin 王宾" w:date="2024-08-22T10:04:00Z" w16du:dateUtc="2024-08-22T02:04:00Z">
                <w:rPr>
                  <w:rFonts w:ascii="Cambria Math" w:eastAsia="等线" w:hAnsi="Cambria Math"/>
                  <w:lang w:eastAsia="ko-KR"/>
                </w:rPr>
                <m:t>jk</m:t>
              </w:ins>
            </m:r>
          </m:sub>
        </m:sSub>
      </m:oMath>
      <w:del w:id="4617" w:author="Wang Bin 王宾" w:date="2024-08-22T10:04:00Z" w16du:dateUtc="2024-08-22T02:04:00Z">
        <w:r w:rsidRPr="007C5B3B" w:rsidDel="004133FF">
          <w:rPr>
            <w:rFonts w:eastAsia="等线"/>
            <w:position w:val="-14"/>
            <w:lang w:eastAsia="ko-KR"/>
          </w:rPr>
          <w:object w:dxaOrig="340" w:dyaOrig="380" w14:anchorId="5E574A6E">
            <v:shape id="_x0000_i1101" type="#_x0000_t75" style="width:14.15pt;height:22.05pt" o:ole="">
              <v:imagedata r:id="rId207" o:title=""/>
            </v:shape>
            <o:OLEObject Type="Embed" ProgID="Equation.DSMT4" ShapeID="_x0000_i1101" DrawAspect="Content" ObjectID="_1785885365" r:id="rId208"/>
          </w:object>
        </w:r>
      </w:del>
      <w:r w:rsidRPr="007C5B3B">
        <w:rPr>
          <w:rFonts w:eastAsia="等线"/>
          <w:lang w:eastAsia="ko-KR"/>
        </w:rPr>
        <w:t xml:space="preserve"> and </w:t>
      </w:r>
      <m:oMath>
        <m:sSub>
          <m:sSubPr>
            <m:ctrlPr>
              <w:ins w:id="4618" w:author="Wang Bin 王宾" w:date="2024-08-22T10:04:00Z" w16du:dateUtc="2024-08-22T02:04:00Z">
                <w:rPr>
                  <w:rFonts w:ascii="Cambria Math" w:eastAsia="等线" w:hAnsi="Cambria Math"/>
                  <w:i/>
                  <w:lang w:eastAsia="ko-KR"/>
                </w:rPr>
              </w:ins>
            </m:ctrlPr>
          </m:sSubPr>
          <m:e>
            <m:r>
              <w:ins w:id="4619" w:author="Wang Bin 王宾" w:date="2024-08-22T10:04:00Z" w16du:dateUtc="2024-08-22T02:04:00Z">
                <w:rPr>
                  <w:rFonts w:ascii="Cambria Math" w:eastAsia="等线"/>
                  <w:lang w:eastAsia="ko-KR"/>
                </w:rPr>
                <m:t>r</m:t>
              </w:ins>
            </m:r>
          </m:e>
          <m:sub>
            <m:r>
              <w:ins w:id="4620" w:author="Wang Bin 王宾" w:date="2024-08-22T10:04:00Z" w16du:dateUtc="2024-08-22T02:04:00Z">
                <w:rPr>
                  <w:rFonts w:ascii="Cambria Math" w:eastAsia="等线"/>
                  <w:lang w:eastAsia="ko-KR"/>
                </w:rPr>
                <m:t>jk</m:t>
              </w:ins>
            </m:r>
          </m:sub>
        </m:sSub>
        <m:r>
          <w:ins w:id="4621" w:author="Wang Bin 王宾" w:date="2024-08-22T10:04:00Z" w16du:dateUtc="2024-08-22T02:04:00Z">
            <w:rPr>
              <w:rFonts w:ascii="Cambria Math" w:eastAsia="等线"/>
              <w:lang w:eastAsia="ko-KR"/>
            </w:rPr>
            <m:t>(l)</m:t>
          </w:ins>
        </m:r>
      </m:oMath>
      <w:del w:id="4622" w:author="Wang Bin 王宾" w:date="2024-08-22T10:04:00Z" w16du:dateUtc="2024-08-22T02:04:00Z">
        <w:r w:rsidRPr="007C5B3B" w:rsidDel="004133FF">
          <w:rPr>
            <w:rFonts w:eastAsia="等线"/>
            <w:position w:val="-14"/>
            <w:lang w:eastAsia="ko-KR"/>
          </w:rPr>
          <w:object w:dxaOrig="560" w:dyaOrig="380" w14:anchorId="55CF35A0">
            <v:shape id="_x0000_i1102" type="#_x0000_t75" style="width:29.15pt;height:22.05pt" o:ole="">
              <v:imagedata r:id="rId201" o:title=""/>
            </v:shape>
            <o:OLEObject Type="Embed" ProgID="Equation.DSMT4" ShapeID="_x0000_i1102" DrawAspect="Content" ObjectID="_1785885366" r:id="rId209"/>
          </w:object>
        </w:r>
      </w:del>
      <w:r w:rsidRPr="007C5B3B">
        <w:rPr>
          <w:rFonts w:eastAsia="等线"/>
          <w:lang w:eastAsia="ko-KR"/>
        </w:rPr>
        <w:t xml:space="preserve"> as follows</w:t>
      </w:r>
    </w:p>
    <w:p w14:paraId="2F3849A7" w14:textId="6D810C44" w:rsidR="007C5B3B" w:rsidRPr="007C5B3B" w:rsidRDefault="00000000" w:rsidP="004133FF">
      <w:pPr>
        <w:jc w:val="center"/>
        <w:rPr>
          <w:rFonts w:eastAsia="等线"/>
          <w:lang w:eastAsia="ko-KR"/>
        </w:rPr>
      </w:pPr>
      <m:oMath>
        <m:sSub>
          <m:sSubPr>
            <m:ctrlPr>
              <w:ins w:id="4623" w:author="Wang Bin 王宾" w:date="2024-08-22T10:04:00Z" w16du:dateUtc="2024-08-22T02:04:00Z">
                <w:rPr>
                  <w:rFonts w:ascii="Cambria Math" w:eastAsia="等线" w:hAnsi="Cambria Math"/>
                  <w:i/>
                  <w:lang w:eastAsia="ko-KR"/>
                </w:rPr>
              </w:ins>
            </m:ctrlPr>
          </m:sSubPr>
          <m:e>
            <m:r>
              <w:ins w:id="4624" w:author="Wang Bin 王宾" w:date="2024-08-22T10:04:00Z" w16du:dateUtc="2024-08-22T02:04:00Z">
                <w:rPr>
                  <w:rFonts w:ascii="Cambria Math" w:eastAsia="等线"/>
                  <w:lang w:eastAsia="ko-KR"/>
                </w:rPr>
                <m:t>S</m:t>
              </w:ins>
            </m:r>
          </m:e>
          <m:sub>
            <m:r>
              <w:ins w:id="4625" w:author="Wang Bin 王宾" w:date="2024-08-22T10:04:00Z" w16du:dateUtc="2024-08-22T02:04:00Z">
                <w:rPr>
                  <w:rFonts w:ascii="Cambria Math" w:eastAsia="等线"/>
                  <w:lang w:eastAsia="ko-KR"/>
                </w:rPr>
                <m:t>jk</m:t>
              </w:ins>
            </m:r>
          </m:sub>
        </m:sSub>
        <m:r>
          <w:ins w:id="4626" w:author="Wang Bin 王宾" w:date="2024-08-22T10:04:00Z" w16du:dateUtc="2024-08-22T02:04:00Z">
            <w:rPr>
              <w:rFonts w:ascii="Cambria Math" w:eastAsia="等线"/>
              <w:lang w:eastAsia="ko-KR"/>
            </w:rPr>
            <m:t>(f)=</m:t>
          </w:ins>
        </m:r>
        <m:limUpp>
          <m:limUppPr>
            <m:ctrlPr>
              <w:ins w:id="4627" w:author="Wang Bin 王宾" w:date="2024-08-22T10:04:00Z" w16du:dateUtc="2024-08-22T02:04:00Z">
                <w:rPr>
                  <w:rFonts w:ascii="Cambria Math" w:eastAsia="等线" w:hAnsi="Cambria Math"/>
                  <w:i/>
                  <w:lang w:eastAsia="ko-KR"/>
                </w:rPr>
              </w:ins>
            </m:ctrlPr>
          </m:limUppPr>
          <m:e>
            <m:r>
              <w:ins w:id="4628" w:author="Wang Bin 王宾" w:date="2024-08-22T10:04:00Z" w16du:dateUtc="2024-08-22T02:04:00Z">
                <w:rPr>
                  <w:rFonts w:ascii="Cambria Math" w:eastAsia="等线"/>
                  <w:lang w:eastAsia="ko-KR"/>
                </w:rPr>
                <m:t>∑</m:t>
              </w:ins>
            </m:r>
          </m:e>
          <m:lim>
            <m:limLow>
              <m:limLowPr>
                <m:ctrlPr>
                  <w:ins w:id="4629" w:author="Wang Bin 王宾" w:date="2024-08-22T10:04:00Z" w16du:dateUtc="2024-08-22T02:04:00Z">
                    <w:rPr>
                      <w:rFonts w:ascii="Cambria Math" w:eastAsia="等线" w:hAnsi="Cambria Math"/>
                      <w:i/>
                      <w:lang w:eastAsia="ko-KR"/>
                    </w:rPr>
                  </w:ins>
                </m:ctrlPr>
              </m:limLowPr>
              <m:e>
                <m:r>
                  <w:ins w:id="4630" w:author="Wang Bin 王宾" w:date="2024-08-22T10:04:00Z" w16du:dateUtc="2024-08-22T02:04:00Z">
                    <w:rPr>
                      <w:rFonts w:ascii="Cambria Math" w:eastAsia="等线"/>
                      <w:lang w:eastAsia="ko-KR"/>
                    </w:rPr>
                    <m:t>l=</m:t>
                  </w:ins>
                </m:r>
                <m:r>
                  <w:ins w:id="4631" w:author="Wang Bin 王宾" w:date="2024-08-22T10:04:00Z" w16du:dateUtc="2024-08-22T02:04:00Z">
                    <w:rPr>
                      <w:rFonts w:ascii="Cambria Math" w:eastAsia="等线"/>
                      <w:lang w:eastAsia="ko-KR"/>
                    </w:rPr>
                    <m:t>-∞</m:t>
                  </w:ins>
                </m:r>
              </m:e>
              <m:lim>
                <m:r>
                  <w:ins w:id="4632" w:author="Wang Bin 王宾" w:date="2024-08-22T10:04:00Z" w16du:dateUtc="2024-08-22T02:04:00Z">
                    <w:rPr>
                      <w:rFonts w:ascii="Cambria Math" w:eastAsia="等线"/>
                      <w:lang w:eastAsia="ko-KR"/>
                    </w:rPr>
                    <m:t>∞</m:t>
                  </w:ins>
                </m:r>
              </m:lim>
            </m:limLow>
          </m:lim>
        </m:limUpp>
        <m:sSub>
          <m:sSubPr>
            <m:ctrlPr>
              <w:ins w:id="4633" w:author="Wang Bin 王宾" w:date="2024-08-22T10:04:00Z" w16du:dateUtc="2024-08-22T02:04:00Z">
                <w:rPr>
                  <w:rFonts w:ascii="Cambria Math" w:eastAsia="等线" w:hAnsi="Cambria Math"/>
                  <w:i/>
                  <w:lang w:eastAsia="ko-KR"/>
                </w:rPr>
              </w:ins>
            </m:ctrlPr>
          </m:sSubPr>
          <m:e>
            <m:r>
              <w:ins w:id="4634" w:author="Wang Bin 王宾" w:date="2024-08-22T10:04:00Z" w16du:dateUtc="2024-08-22T02:04:00Z">
                <w:rPr>
                  <w:rFonts w:ascii="Cambria Math" w:eastAsia="等线"/>
                  <w:lang w:eastAsia="ko-KR"/>
                </w:rPr>
                <m:t>r</m:t>
              </w:ins>
            </m:r>
          </m:e>
          <m:sub>
            <m:r>
              <w:ins w:id="4635" w:author="Wang Bin 王宾" w:date="2024-08-22T10:04:00Z" w16du:dateUtc="2024-08-22T02:04:00Z">
                <w:rPr>
                  <w:rFonts w:ascii="Cambria Math" w:eastAsia="等线"/>
                  <w:lang w:eastAsia="ko-KR"/>
                </w:rPr>
                <m:t>jk</m:t>
              </w:ins>
            </m:r>
          </m:sub>
        </m:sSub>
        <m:r>
          <w:ins w:id="4636" w:author="Wang Bin 王宾" w:date="2024-08-22T10:04:00Z" w16du:dateUtc="2024-08-22T02:04:00Z">
            <w:rPr>
              <w:rFonts w:ascii="Cambria Math" w:eastAsia="等线"/>
              <w:lang w:eastAsia="ko-KR"/>
            </w:rPr>
            <m:t>(l)</m:t>
          </w:ins>
        </m:r>
        <m:sSup>
          <m:sSupPr>
            <m:ctrlPr>
              <w:ins w:id="4637" w:author="Wang Bin 王宾" w:date="2024-08-22T10:04:00Z" w16du:dateUtc="2024-08-22T02:04:00Z">
                <w:rPr>
                  <w:rFonts w:ascii="Cambria Math" w:eastAsia="等线" w:hAnsi="Cambria Math"/>
                  <w:i/>
                  <w:lang w:eastAsia="ko-KR"/>
                </w:rPr>
              </w:ins>
            </m:ctrlPr>
          </m:sSupPr>
          <m:e>
            <m:r>
              <w:ins w:id="4638" w:author="Wang Bin 王宾" w:date="2024-08-22T10:04:00Z" w16du:dateUtc="2024-08-22T02:04:00Z">
                <w:rPr>
                  <w:rFonts w:ascii="Cambria Math" w:eastAsia="等线"/>
                  <w:lang w:eastAsia="ko-KR"/>
                </w:rPr>
                <m:t>e</m:t>
              </w:ins>
            </m:r>
          </m:e>
          <m:sup>
            <m:r>
              <w:ins w:id="4639" w:author="Wang Bin 王宾" w:date="2024-08-22T10:04:00Z" w16du:dateUtc="2024-08-22T02:04:00Z">
                <w:rPr>
                  <w:rFonts w:ascii="Cambria Math" w:eastAsia="等线"/>
                  <w:lang w:eastAsia="ko-KR"/>
                </w:rPr>
                <m:t>-</m:t>
              </w:ins>
            </m:r>
            <m:r>
              <w:ins w:id="4640" w:author="Wang Bin 王宾" w:date="2024-08-22T10:04:00Z" w16du:dateUtc="2024-08-22T02:04:00Z">
                <w:rPr>
                  <w:rFonts w:ascii="Cambria Math" w:eastAsia="等线"/>
                  <w:lang w:eastAsia="ko-KR"/>
                </w:rPr>
                <m:t>i2πfl</m:t>
              </w:ins>
            </m:r>
          </m:sup>
        </m:sSup>
        <m:r>
          <w:ins w:id="4641" w:author="Wang Bin 王宾" w:date="2024-08-22T10:04:00Z" w16du:dateUtc="2024-08-22T02:04:00Z">
            <w:rPr>
              <w:rFonts w:ascii="Cambria Math" w:eastAsia="等线"/>
              <w:lang w:eastAsia="ko-KR"/>
            </w:rPr>
            <m:t>,f=0,1,</m:t>
          </w:ins>
        </m:r>
        <m:r>
          <w:ins w:id="4642" w:author="Wang Bin 王宾" w:date="2024-08-22T10:04:00Z" w16du:dateUtc="2024-08-22T02:04:00Z">
            <w:rPr>
              <w:rFonts w:ascii="Cambria Math" w:eastAsia="等线"/>
              <w:lang w:eastAsia="ko-KR"/>
            </w:rPr>
            <m:t>…</m:t>
          </w:ins>
        </m:r>
        <m:r>
          <w:ins w:id="4643" w:author="Wang Bin 王宾" w:date="2024-08-22T10:04:00Z" w16du:dateUtc="2024-08-22T02:04:00Z">
            <w:rPr>
              <w:rFonts w:ascii="Cambria Math" w:eastAsia="等线"/>
              <w:lang w:eastAsia="ko-KR"/>
            </w:rPr>
            <m:t>,L</m:t>
          </w:ins>
        </m:r>
        <m:r>
          <w:ins w:id="4644" w:author="Wang Bin 王宾" w:date="2024-08-22T10:04:00Z" w16du:dateUtc="2024-08-22T02:04:00Z">
            <w:rPr>
              <w:rFonts w:ascii="Cambria Math" w:eastAsia="等线"/>
              <w:lang w:eastAsia="ko-KR"/>
            </w:rPr>
            <m:t>-</m:t>
          </w:ins>
        </m:r>
        <m:r>
          <w:ins w:id="4645" w:author="Wang Bin 王宾" w:date="2024-08-22T10:04:00Z" w16du:dateUtc="2024-08-22T02:04:00Z">
            <w:rPr>
              <w:rFonts w:ascii="Cambria Math" w:eastAsia="等线"/>
              <w:lang w:eastAsia="ko-KR"/>
            </w:rPr>
            <m:t>1</m:t>
          </w:ins>
        </m:r>
      </m:oMath>
      <w:del w:id="4646" w:author="Wang Bin 王宾" w:date="2024-08-22T10:04:00Z" w16du:dateUtc="2024-08-22T02:04:00Z">
        <w:r w:rsidR="007C5B3B" w:rsidRPr="007C5B3B" w:rsidDel="004133FF">
          <w:rPr>
            <w:rFonts w:eastAsia="等线"/>
            <w:position w:val="-22"/>
            <w:lang w:eastAsia="ko-KR"/>
          </w:rPr>
          <w:object w:dxaOrig="3920" w:dyaOrig="600" w14:anchorId="094928E6">
            <v:shape id="_x0000_i1103" type="#_x0000_t75" style="width:193.95pt;height:29.15pt" o:ole="">
              <v:imagedata r:id="rId210" o:title=""/>
            </v:shape>
            <o:OLEObject Type="Embed" ProgID="Equation.DSMT4" ShapeID="_x0000_i1103" DrawAspect="Content" ObjectID="_1785885367" r:id="rId211"/>
          </w:object>
        </w:r>
      </w:del>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6E0D7DBD" w:rsidR="007C5B3B" w:rsidRPr="007C5B3B" w:rsidRDefault="004133FF" w:rsidP="004133FF">
      <w:pPr>
        <w:jc w:val="center"/>
        <w:rPr>
          <w:rFonts w:eastAsia="等线"/>
          <w:lang w:eastAsia="ko-KR"/>
        </w:rPr>
      </w:pPr>
      <m:oMath>
        <m:r>
          <w:ins w:id="4647" w:author="Wang Bin 王宾" w:date="2024-08-22T10:04:00Z" w16du:dateUtc="2024-08-22T02:04:00Z">
            <w:rPr>
              <w:rFonts w:ascii="Cambria Math" w:eastAsia="等线"/>
              <w:lang w:eastAsia="ko-KR"/>
            </w:rPr>
            <m:t>R=</m:t>
          </w:ins>
        </m:r>
        <m:d>
          <m:dPr>
            <m:begChr m:val="["/>
            <m:endChr m:val="]"/>
            <m:ctrlPr>
              <w:ins w:id="4648" w:author="Wang Bin 王宾" w:date="2024-08-22T10:04:00Z" w16du:dateUtc="2024-08-22T02:04:00Z">
                <w:rPr>
                  <w:rFonts w:ascii="Cambria Math" w:eastAsia="等线" w:hAnsi="Cambria Math"/>
                  <w:i/>
                  <w:lang w:eastAsia="ko-KR"/>
                </w:rPr>
              </w:ins>
            </m:ctrlPr>
          </m:dPr>
          <m:e>
            <m:m>
              <m:mPr>
                <m:mcs>
                  <m:mc>
                    <m:mcPr>
                      <m:count m:val="2"/>
                      <m:mcJc m:val="center"/>
                    </m:mcPr>
                  </m:mc>
                </m:mcs>
                <m:ctrlPr>
                  <w:ins w:id="4649" w:author="Wang Bin 王宾" w:date="2024-08-22T10:04:00Z" w16du:dateUtc="2024-08-22T02:04:00Z">
                    <w:rPr>
                      <w:rFonts w:ascii="Cambria Math" w:eastAsia="等线" w:hAnsi="Cambria Math"/>
                      <w:i/>
                      <w:lang w:eastAsia="ko-KR"/>
                    </w:rPr>
                  </w:ins>
                </m:ctrlPr>
              </m:mPr>
              <m:mr>
                <m:e>
                  <m:sSup>
                    <m:sSupPr>
                      <m:ctrlPr>
                        <w:ins w:id="4650" w:author="Wang Bin 王宾" w:date="2024-08-22T10:04:00Z" w16du:dateUtc="2024-08-22T02:04:00Z">
                          <w:rPr>
                            <w:rFonts w:ascii="Cambria Math" w:eastAsia="等线" w:hAnsi="Cambria Math"/>
                            <w:i/>
                            <w:lang w:eastAsia="ko-KR"/>
                          </w:rPr>
                        </w:ins>
                      </m:ctrlPr>
                    </m:sSupPr>
                    <m:e>
                      <m:r>
                        <w:ins w:id="4651" w:author="Wang Bin 王宾" w:date="2024-08-22T10:04:00Z" w16du:dateUtc="2024-08-22T02:04:00Z">
                          <w:rPr>
                            <w:rFonts w:ascii="Cambria Math" w:eastAsia="等线"/>
                            <w:lang w:eastAsia="ko-KR"/>
                          </w:rPr>
                          <m:t>F</m:t>
                        </w:ins>
                      </m:r>
                    </m:e>
                    <m:sup>
                      <m:r>
                        <w:ins w:id="4652" w:author="Wang Bin 王宾" w:date="2024-08-22T10:04:00Z" w16du:dateUtc="2024-08-22T02:04:00Z">
                          <w:rPr>
                            <w:rFonts w:ascii="Cambria Math" w:eastAsia="等线"/>
                            <w:lang w:eastAsia="ko-KR"/>
                          </w:rPr>
                          <m:t>-</m:t>
                        </w:ins>
                      </m:r>
                      <m:r>
                        <w:ins w:id="4653" w:author="Wang Bin 王宾" w:date="2024-08-22T10:04:00Z" w16du:dateUtc="2024-08-22T02:04:00Z">
                          <w:rPr>
                            <w:rFonts w:ascii="Cambria Math" w:eastAsia="等线"/>
                            <w:lang w:eastAsia="ko-KR"/>
                          </w:rPr>
                          <m:t>1</m:t>
                        </w:ins>
                      </m:r>
                    </m:sup>
                  </m:sSup>
                </m:e>
                <m:e>
                  <m:sSub>
                    <m:sSubPr>
                      <m:ctrlPr>
                        <w:ins w:id="4654" w:author="Wang Bin 王宾" w:date="2024-08-22T10:04:00Z" w16du:dateUtc="2024-08-22T02:04:00Z">
                          <w:rPr>
                            <w:rFonts w:ascii="Cambria Math" w:eastAsia="等线" w:hAnsi="Cambria Math"/>
                            <w:i/>
                            <w:lang w:eastAsia="ko-KR"/>
                          </w:rPr>
                        </w:ins>
                      </m:ctrlPr>
                    </m:sSubPr>
                    <m:e>
                      <m:r>
                        <w:ins w:id="4655" w:author="Wang Bin 王宾" w:date="2024-08-22T10:04:00Z" w16du:dateUtc="2024-08-22T02:04:00Z">
                          <w:rPr>
                            <w:rFonts w:ascii="Cambria Math" w:eastAsia="等线"/>
                            <w:lang w:eastAsia="ko-KR"/>
                          </w:rPr>
                          <m:t>0</m:t>
                        </w:ins>
                      </m:r>
                    </m:e>
                    <m:sub>
                      <m:r>
                        <w:ins w:id="4656" w:author="Wang Bin 王宾" w:date="2024-08-22T10:04:00Z" w16du:dateUtc="2024-08-22T02:04:00Z">
                          <w:rPr>
                            <w:rFonts w:ascii="Cambria Math" w:eastAsia="等线"/>
                            <w:lang w:eastAsia="ko-KR"/>
                          </w:rPr>
                          <m:t>L</m:t>
                        </w:ins>
                      </m:r>
                      <m:r>
                        <w:ins w:id="4657" w:author="Wang Bin 王宾" w:date="2024-08-22T10:04:00Z" w16du:dateUtc="2024-08-22T02:04:00Z">
                          <w:rPr>
                            <w:rFonts w:ascii="Cambria Math" w:eastAsia="等线"/>
                            <w:lang w:eastAsia="ko-KR"/>
                          </w:rPr>
                          <m:t>×</m:t>
                        </w:ins>
                      </m:r>
                      <m:r>
                        <w:ins w:id="4658" w:author="Wang Bin 王宾" w:date="2024-08-22T10:04:00Z" w16du:dateUtc="2024-08-22T02:04:00Z">
                          <w:rPr>
                            <w:rFonts w:ascii="Cambria Math" w:eastAsia="等线"/>
                            <w:lang w:eastAsia="ko-KR"/>
                          </w:rPr>
                          <m:t>L</m:t>
                        </w:ins>
                      </m:r>
                    </m:sub>
                  </m:sSub>
                </m:e>
              </m:mr>
              <m:mr>
                <m:e>
                  <m:sSub>
                    <m:sSubPr>
                      <m:ctrlPr>
                        <w:ins w:id="4659" w:author="Wang Bin 王宾" w:date="2024-08-22T10:04:00Z" w16du:dateUtc="2024-08-22T02:04:00Z">
                          <w:rPr>
                            <w:rFonts w:ascii="Cambria Math" w:eastAsia="等线" w:hAnsi="Cambria Math"/>
                            <w:i/>
                            <w:lang w:eastAsia="ko-KR"/>
                          </w:rPr>
                        </w:ins>
                      </m:ctrlPr>
                    </m:sSubPr>
                    <m:e>
                      <m:r>
                        <w:ins w:id="4660" w:author="Wang Bin 王宾" w:date="2024-08-22T10:04:00Z" w16du:dateUtc="2024-08-22T02:04:00Z">
                          <w:rPr>
                            <w:rFonts w:ascii="Cambria Math" w:eastAsia="等线"/>
                            <w:lang w:eastAsia="ko-KR"/>
                          </w:rPr>
                          <m:t>0</m:t>
                        </w:ins>
                      </m:r>
                    </m:e>
                    <m:sub>
                      <m:r>
                        <w:ins w:id="4661" w:author="Wang Bin 王宾" w:date="2024-08-22T10:04:00Z" w16du:dateUtc="2024-08-22T02:04:00Z">
                          <w:rPr>
                            <w:rFonts w:ascii="Cambria Math" w:eastAsia="等线"/>
                            <w:lang w:eastAsia="ko-KR"/>
                          </w:rPr>
                          <m:t>L</m:t>
                        </w:ins>
                      </m:r>
                      <m:r>
                        <w:ins w:id="4662" w:author="Wang Bin 王宾" w:date="2024-08-22T10:04:00Z" w16du:dateUtc="2024-08-22T02:04:00Z">
                          <w:rPr>
                            <w:rFonts w:ascii="Cambria Math" w:eastAsia="等线"/>
                            <w:lang w:eastAsia="ko-KR"/>
                          </w:rPr>
                          <m:t>×</m:t>
                        </w:ins>
                      </m:r>
                      <m:r>
                        <w:ins w:id="4663" w:author="Wang Bin 王宾" w:date="2024-08-22T10:04:00Z" w16du:dateUtc="2024-08-22T02:04:00Z">
                          <w:rPr>
                            <w:rFonts w:ascii="Cambria Math" w:eastAsia="等线"/>
                            <w:lang w:eastAsia="ko-KR"/>
                          </w:rPr>
                          <m:t>L</m:t>
                        </w:ins>
                      </m:r>
                    </m:sub>
                  </m:sSub>
                </m:e>
                <m:e>
                  <m:sSup>
                    <m:sSupPr>
                      <m:ctrlPr>
                        <w:ins w:id="4664" w:author="Wang Bin 王宾" w:date="2024-08-22T10:04:00Z" w16du:dateUtc="2024-08-22T02:04:00Z">
                          <w:rPr>
                            <w:rFonts w:ascii="Cambria Math" w:eastAsia="等线" w:hAnsi="Cambria Math"/>
                            <w:i/>
                            <w:lang w:eastAsia="ko-KR"/>
                          </w:rPr>
                        </w:ins>
                      </m:ctrlPr>
                    </m:sSupPr>
                    <m:e>
                      <m:r>
                        <w:ins w:id="4665" w:author="Wang Bin 王宾" w:date="2024-08-22T10:04:00Z" w16du:dateUtc="2024-08-22T02:04:00Z">
                          <w:rPr>
                            <w:rFonts w:ascii="Cambria Math" w:eastAsia="等线"/>
                            <w:lang w:eastAsia="ko-KR"/>
                          </w:rPr>
                          <m:t>F</m:t>
                        </w:ins>
                      </m:r>
                    </m:e>
                    <m:sup>
                      <m:r>
                        <w:ins w:id="4666" w:author="Wang Bin 王宾" w:date="2024-08-22T10:04:00Z" w16du:dateUtc="2024-08-22T02:04:00Z">
                          <w:rPr>
                            <w:rFonts w:ascii="Cambria Math" w:eastAsia="等线"/>
                            <w:lang w:eastAsia="ko-KR"/>
                          </w:rPr>
                          <m:t>-</m:t>
                        </w:ins>
                      </m:r>
                      <m:r>
                        <w:ins w:id="4667" w:author="Wang Bin 王宾" w:date="2024-08-22T10:04:00Z" w16du:dateUtc="2024-08-22T02:04:00Z">
                          <w:rPr>
                            <w:rFonts w:ascii="Cambria Math" w:eastAsia="等线"/>
                            <w:lang w:eastAsia="ko-KR"/>
                          </w:rPr>
                          <m:t>1</m:t>
                        </w:ins>
                      </m:r>
                    </m:sup>
                  </m:sSup>
                </m:e>
              </m:mr>
            </m:m>
          </m:e>
        </m:d>
        <m:d>
          <m:dPr>
            <m:begChr m:val="["/>
            <m:endChr m:val="]"/>
            <m:ctrlPr>
              <w:ins w:id="4668" w:author="Wang Bin 王宾" w:date="2024-08-22T10:04:00Z" w16du:dateUtc="2024-08-22T02:04:00Z">
                <w:rPr>
                  <w:rFonts w:ascii="Cambria Math" w:eastAsia="等线" w:hAnsi="Cambria Math"/>
                  <w:i/>
                  <w:lang w:eastAsia="ko-KR"/>
                </w:rPr>
              </w:ins>
            </m:ctrlPr>
          </m:dPr>
          <m:e>
            <m:m>
              <m:mPr>
                <m:mcs>
                  <m:mc>
                    <m:mcPr>
                      <m:count m:val="2"/>
                      <m:mcJc m:val="center"/>
                    </m:mcPr>
                  </m:mc>
                </m:mcs>
                <m:ctrlPr>
                  <w:ins w:id="4669" w:author="Wang Bin 王宾" w:date="2024-08-22T10:04:00Z" w16du:dateUtc="2024-08-22T02:04:00Z">
                    <w:rPr>
                      <w:rFonts w:ascii="Cambria Math" w:eastAsia="等线" w:hAnsi="Cambria Math"/>
                      <w:i/>
                      <w:lang w:eastAsia="ko-KR"/>
                    </w:rPr>
                  </w:ins>
                </m:ctrlPr>
              </m:mPr>
              <m:mr>
                <m:e>
                  <m:sSub>
                    <m:sSubPr>
                      <m:ctrlPr>
                        <w:ins w:id="4670" w:author="Wang Bin 王宾" w:date="2024-08-22T10:04:00Z" w16du:dateUtc="2024-08-22T02:04:00Z">
                          <w:rPr>
                            <w:rFonts w:ascii="Cambria Math" w:eastAsia="等线" w:hAnsi="Cambria Math"/>
                            <w:i/>
                            <w:lang w:eastAsia="ko-KR"/>
                          </w:rPr>
                        </w:ins>
                      </m:ctrlPr>
                    </m:sSubPr>
                    <m:e>
                      <m:r>
                        <w:ins w:id="4671" w:author="Wang Bin 王宾" w:date="2024-08-22T10:04:00Z" w16du:dateUtc="2024-08-22T02:04:00Z">
                          <w:rPr>
                            <w:rFonts w:ascii="Cambria Math" w:eastAsia="等线"/>
                            <w:lang w:eastAsia="ko-KR"/>
                          </w:rPr>
                          <m:t>S</m:t>
                        </w:ins>
                      </m:r>
                    </m:e>
                    <m:sub>
                      <m:r>
                        <w:ins w:id="4672" w:author="Wang Bin 王宾" w:date="2024-08-22T10:04:00Z" w16du:dateUtc="2024-08-22T02:04:00Z">
                          <w:rPr>
                            <w:rFonts w:ascii="Cambria Math" w:eastAsia="等线"/>
                            <w:lang w:eastAsia="ko-KR"/>
                          </w:rPr>
                          <m:t>11</m:t>
                        </w:ins>
                      </m:r>
                    </m:sub>
                  </m:sSub>
                </m:e>
                <m:e>
                  <m:sSub>
                    <m:sSubPr>
                      <m:ctrlPr>
                        <w:ins w:id="4673" w:author="Wang Bin 王宾" w:date="2024-08-22T10:04:00Z" w16du:dateUtc="2024-08-22T02:04:00Z">
                          <w:rPr>
                            <w:rFonts w:ascii="Cambria Math" w:eastAsia="等线" w:hAnsi="Cambria Math"/>
                            <w:i/>
                            <w:lang w:eastAsia="ko-KR"/>
                          </w:rPr>
                        </w:ins>
                      </m:ctrlPr>
                    </m:sSubPr>
                    <m:e>
                      <m:r>
                        <w:ins w:id="4674" w:author="Wang Bin 王宾" w:date="2024-08-22T10:04:00Z" w16du:dateUtc="2024-08-22T02:04:00Z">
                          <w:rPr>
                            <w:rFonts w:ascii="Cambria Math" w:eastAsia="等线"/>
                            <w:lang w:eastAsia="ko-KR"/>
                          </w:rPr>
                          <m:t>S</m:t>
                        </w:ins>
                      </m:r>
                    </m:e>
                    <m:sub>
                      <m:r>
                        <w:ins w:id="4675" w:author="Wang Bin 王宾" w:date="2024-08-22T10:04:00Z" w16du:dateUtc="2024-08-22T02:04:00Z">
                          <w:rPr>
                            <w:rFonts w:ascii="Cambria Math" w:eastAsia="等线"/>
                            <w:lang w:eastAsia="ko-KR"/>
                          </w:rPr>
                          <m:t>12</m:t>
                        </w:ins>
                      </m:r>
                    </m:sub>
                  </m:sSub>
                </m:e>
              </m:mr>
              <m:mr>
                <m:e>
                  <m:sSub>
                    <m:sSubPr>
                      <m:ctrlPr>
                        <w:ins w:id="4676" w:author="Wang Bin 王宾" w:date="2024-08-22T10:04:00Z" w16du:dateUtc="2024-08-22T02:04:00Z">
                          <w:rPr>
                            <w:rFonts w:ascii="Cambria Math" w:eastAsia="等线" w:hAnsi="Cambria Math"/>
                            <w:i/>
                            <w:lang w:eastAsia="ko-KR"/>
                          </w:rPr>
                        </w:ins>
                      </m:ctrlPr>
                    </m:sSubPr>
                    <m:e>
                      <m:r>
                        <w:ins w:id="4677" w:author="Wang Bin 王宾" w:date="2024-08-22T10:04:00Z" w16du:dateUtc="2024-08-22T02:04:00Z">
                          <w:rPr>
                            <w:rFonts w:ascii="Cambria Math" w:eastAsia="等线"/>
                            <w:lang w:eastAsia="ko-KR"/>
                          </w:rPr>
                          <m:t>S</m:t>
                        </w:ins>
                      </m:r>
                    </m:e>
                    <m:sub>
                      <m:r>
                        <w:ins w:id="4678" w:author="Wang Bin 王宾" w:date="2024-08-22T10:04:00Z" w16du:dateUtc="2024-08-22T02:04:00Z">
                          <w:rPr>
                            <w:rFonts w:ascii="Cambria Math" w:eastAsia="等线"/>
                            <w:lang w:eastAsia="ko-KR"/>
                          </w:rPr>
                          <m:t>21</m:t>
                        </w:ins>
                      </m:r>
                    </m:sub>
                  </m:sSub>
                </m:e>
                <m:e>
                  <m:sSub>
                    <m:sSubPr>
                      <m:ctrlPr>
                        <w:ins w:id="4679" w:author="Wang Bin 王宾" w:date="2024-08-22T10:04:00Z" w16du:dateUtc="2024-08-22T02:04:00Z">
                          <w:rPr>
                            <w:rFonts w:ascii="Cambria Math" w:eastAsia="等线" w:hAnsi="Cambria Math"/>
                            <w:i/>
                            <w:lang w:eastAsia="ko-KR"/>
                          </w:rPr>
                        </w:ins>
                      </m:ctrlPr>
                    </m:sSubPr>
                    <m:e>
                      <m:r>
                        <w:ins w:id="4680" w:author="Wang Bin 王宾" w:date="2024-08-22T10:04:00Z" w16du:dateUtc="2024-08-22T02:04:00Z">
                          <w:rPr>
                            <w:rFonts w:ascii="Cambria Math" w:eastAsia="等线"/>
                            <w:lang w:eastAsia="ko-KR"/>
                          </w:rPr>
                          <m:t>S</m:t>
                        </w:ins>
                      </m:r>
                    </m:e>
                    <m:sub>
                      <m:r>
                        <w:ins w:id="4681" w:author="Wang Bin 王宾" w:date="2024-08-22T10:04:00Z" w16du:dateUtc="2024-08-22T02:04:00Z">
                          <w:rPr>
                            <w:rFonts w:ascii="Cambria Math" w:eastAsia="等线"/>
                            <w:lang w:eastAsia="ko-KR"/>
                          </w:rPr>
                          <m:t>22</m:t>
                        </w:ins>
                      </m:r>
                    </m:sub>
                  </m:sSub>
                </m:e>
              </m:mr>
            </m:m>
          </m:e>
        </m:d>
        <m:d>
          <m:dPr>
            <m:begChr m:val="["/>
            <m:endChr m:val="]"/>
            <m:ctrlPr>
              <w:ins w:id="4682" w:author="Wang Bin 王宾" w:date="2024-08-22T10:04:00Z" w16du:dateUtc="2024-08-22T02:04:00Z">
                <w:rPr>
                  <w:rFonts w:ascii="Cambria Math" w:eastAsia="等线" w:hAnsi="Cambria Math"/>
                  <w:i/>
                  <w:lang w:eastAsia="ko-KR"/>
                </w:rPr>
              </w:ins>
            </m:ctrlPr>
          </m:dPr>
          <m:e>
            <m:m>
              <m:mPr>
                <m:mcs>
                  <m:mc>
                    <m:mcPr>
                      <m:count m:val="2"/>
                      <m:mcJc m:val="center"/>
                    </m:mcPr>
                  </m:mc>
                </m:mcs>
                <m:ctrlPr>
                  <w:ins w:id="4683" w:author="Wang Bin 王宾" w:date="2024-08-22T10:04:00Z" w16du:dateUtc="2024-08-22T02:04:00Z">
                    <w:rPr>
                      <w:rFonts w:ascii="Cambria Math" w:eastAsia="等线" w:hAnsi="Cambria Math"/>
                      <w:i/>
                      <w:lang w:eastAsia="ko-KR"/>
                    </w:rPr>
                  </w:ins>
                </m:ctrlPr>
              </m:mPr>
              <m:mr>
                <m:e>
                  <m:r>
                    <w:ins w:id="4684" w:author="Wang Bin 王宾" w:date="2024-08-22T10:04:00Z" w16du:dateUtc="2024-08-22T02:04:00Z">
                      <w:rPr>
                        <w:rFonts w:ascii="Cambria Math" w:eastAsia="等线"/>
                        <w:lang w:eastAsia="ko-KR"/>
                      </w:rPr>
                      <m:t>F</m:t>
                    </w:ins>
                  </m:r>
                </m:e>
                <m:e>
                  <m:sSub>
                    <m:sSubPr>
                      <m:ctrlPr>
                        <w:ins w:id="4685" w:author="Wang Bin 王宾" w:date="2024-08-22T10:04:00Z" w16du:dateUtc="2024-08-22T02:04:00Z">
                          <w:rPr>
                            <w:rFonts w:ascii="Cambria Math" w:eastAsia="等线" w:hAnsi="Cambria Math"/>
                            <w:i/>
                            <w:lang w:eastAsia="ko-KR"/>
                          </w:rPr>
                        </w:ins>
                      </m:ctrlPr>
                    </m:sSubPr>
                    <m:e>
                      <m:r>
                        <w:ins w:id="4686" w:author="Wang Bin 王宾" w:date="2024-08-22T10:04:00Z" w16du:dateUtc="2024-08-22T02:04:00Z">
                          <w:rPr>
                            <w:rFonts w:ascii="Cambria Math" w:eastAsia="等线"/>
                            <w:lang w:eastAsia="ko-KR"/>
                          </w:rPr>
                          <m:t>0</m:t>
                        </w:ins>
                      </m:r>
                    </m:e>
                    <m:sub>
                      <m:r>
                        <w:ins w:id="4687" w:author="Wang Bin 王宾" w:date="2024-08-22T10:04:00Z" w16du:dateUtc="2024-08-22T02:04:00Z">
                          <w:rPr>
                            <w:rFonts w:ascii="Cambria Math" w:eastAsia="等线"/>
                            <w:lang w:eastAsia="ko-KR"/>
                          </w:rPr>
                          <m:t>L</m:t>
                        </w:ins>
                      </m:r>
                      <m:r>
                        <w:ins w:id="4688" w:author="Wang Bin 王宾" w:date="2024-08-22T10:04:00Z" w16du:dateUtc="2024-08-22T02:04:00Z">
                          <w:rPr>
                            <w:rFonts w:ascii="Cambria Math" w:eastAsia="等线"/>
                            <w:lang w:eastAsia="ko-KR"/>
                          </w:rPr>
                          <m:t>×</m:t>
                        </w:ins>
                      </m:r>
                      <m:r>
                        <w:ins w:id="4689" w:author="Wang Bin 王宾" w:date="2024-08-22T10:04:00Z" w16du:dateUtc="2024-08-22T02:04:00Z">
                          <w:rPr>
                            <w:rFonts w:ascii="Cambria Math" w:eastAsia="等线"/>
                            <w:lang w:eastAsia="ko-KR"/>
                          </w:rPr>
                          <m:t>L</m:t>
                        </w:ins>
                      </m:r>
                    </m:sub>
                  </m:sSub>
                </m:e>
              </m:mr>
              <m:mr>
                <m:e>
                  <m:sSub>
                    <m:sSubPr>
                      <m:ctrlPr>
                        <w:ins w:id="4690" w:author="Wang Bin 王宾" w:date="2024-08-22T10:04:00Z" w16du:dateUtc="2024-08-22T02:04:00Z">
                          <w:rPr>
                            <w:rFonts w:ascii="Cambria Math" w:eastAsia="等线" w:hAnsi="Cambria Math"/>
                            <w:i/>
                            <w:lang w:eastAsia="ko-KR"/>
                          </w:rPr>
                        </w:ins>
                      </m:ctrlPr>
                    </m:sSubPr>
                    <m:e>
                      <m:r>
                        <w:ins w:id="4691" w:author="Wang Bin 王宾" w:date="2024-08-22T10:04:00Z" w16du:dateUtc="2024-08-22T02:04:00Z">
                          <w:rPr>
                            <w:rFonts w:ascii="Cambria Math" w:eastAsia="等线"/>
                            <w:lang w:eastAsia="ko-KR"/>
                          </w:rPr>
                          <m:t>0</m:t>
                        </w:ins>
                      </m:r>
                    </m:e>
                    <m:sub>
                      <m:r>
                        <w:ins w:id="4692" w:author="Wang Bin 王宾" w:date="2024-08-22T10:04:00Z" w16du:dateUtc="2024-08-22T02:04:00Z">
                          <w:rPr>
                            <w:rFonts w:ascii="Cambria Math" w:eastAsia="等线"/>
                            <w:lang w:eastAsia="ko-KR"/>
                          </w:rPr>
                          <m:t>L</m:t>
                        </w:ins>
                      </m:r>
                      <m:r>
                        <w:ins w:id="4693" w:author="Wang Bin 王宾" w:date="2024-08-22T10:04:00Z" w16du:dateUtc="2024-08-22T02:04:00Z">
                          <w:rPr>
                            <w:rFonts w:ascii="Cambria Math" w:eastAsia="等线"/>
                            <w:lang w:eastAsia="ko-KR"/>
                          </w:rPr>
                          <m:t>×</m:t>
                        </w:ins>
                      </m:r>
                      <m:r>
                        <w:ins w:id="4694" w:author="Wang Bin 王宾" w:date="2024-08-22T10:04:00Z" w16du:dateUtc="2024-08-22T02:04:00Z">
                          <w:rPr>
                            <w:rFonts w:ascii="Cambria Math" w:eastAsia="等线"/>
                            <w:lang w:eastAsia="ko-KR"/>
                          </w:rPr>
                          <m:t>L</m:t>
                        </w:ins>
                      </m:r>
                    </m:sub>
                  </m:sSub>
                </m:e>
                <m:e>
                  <m:r>
                    <w:ins w:id="4695" w:author="Wang Bin 王宾" w:date="2024-08-22T10:04:00Z" w16du:dateUtc="2024-08-22T02:04:00Z">
                      <w:rPr>
                        <w:rFonts w:ascii="Cambria Math" w:eastAsia="等线"/>
                        <w:lang w:eastAsia="ko-KR"/>
                      </w:rPr>
                      <m:t>F</m:t>
                    </w:ins>
                  </m:r>
                </m:e>
              </m:mr>
            </m:m>
          </m:e>
        </m:d>
      </m:oMath>
      <w:del w:id="4696" w:author="Wang Bin 王宾" w:date="2024-08-22T10:04:00Z" w16du:dateUtc="2024-08-22T02:04:00Z">
        <w:r w:rsidR="007C5B3B" w:rsidRPr="007C5B3B" w:rsidDel="004133FF">
          <w:rPr>
            <w:rFonts w:eastAsia="等线"/>
            <w:position w:val="-32"/>
            <w:lang w:eastAsia="ko-KR"/>
          </w:rPr>
          <w:object w:dxaOrig="4020" w:dyaOrig="760" w14:anchorId="56B2B700">
            <v:shape id="_x0000_i1104" type="#_x0000_t75" style="width:201.85pt;height:42.85pt" o:ole="">
              <v:imagedata r:id="rId212" o:title=""/>
            </v:shape>
            <o:OLEObject Type="Embed" ProgID="Equation.DSMT4" ShapeID="_x0000_i1104" DrawAspect="Content" ObjectID="_1785885368" r:id="rId213"/>
          </w:object>
        </w:r>
      </w:del>
      <w:r w:rsidR="007C5B3B" w:rsidRPr="007C5B3B">
        <w:rPr>
          <w:rFonts w:eastAsia="等线"/>
          <w:lang w:eastAsia="ko-KR"/>
        </w:rPr>
        <w:t xml:space="preserve"> </w:t>
      </w:r>
      <w:r w:rsidR="007C5B3B" w:rsidRPr="007C5B3B">
        <w:rPr>
          <w:rFonts w:eastAsia="等线"/>
          <w:lang w:eastAsia="ko-KR"/>
        </w:rPr>
        <w:tab/>
        <w:t xml:space="preserve"> (16)</w:t>
      </w:r>
    </w:p>
    <w:p w14:paraId="6BB71835" w14:textId="0DBC1FF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ins w:id="4697" w:author="Wang Bin 王宾" w:date="2024-08-22T10:04:00Z" w16du:dateUtc="2024-08-22T02:04:00Z">
            <w:rPr>
              <w:rFonts w:ascii="Cambria Math" w:eastAsia="等线" w:hAnsi="Cambria Math"/>
              <w:lang w:eastAsia="ko-KR"/>
            </w:rPr>
            <m:t>χ[R]</m:t>
          </w:ins>
        </m:r>
      </m:oMath>
      <w:del w:id="4698" w:author="Wang Bin 王宾" w:date="2024-08-22T10:04:00Z" w16du:dateUtc="2024-08-22T02:04:00Z">
        <w:r w:rsidRPr="007C5B3B" w:rsidDel="004133FF">
          <w:rPr>
            <w:rFonts w:eastAsia="等线"/>
            <w:position w:val="-10"/>
            <w:lang w:eastAsia="ko-KR"/>
          </w:rPr>
          <w:object w:dxaOrig="540" w:dyaOrig="320" w14:anchorId="212364BA">
            <v:shape id="_x0000_i1105" type="#_x0000_t75" style="width:29.15pt;height:13.3pt" o:ole="">
              <v:imagedata r:id="rId214" o:title=""/>
            </v:shape>
            <o:OLEObject Type="Embed" ProgID="Equation.DSMT4" ShapeID="_x0000_i1105" DrawAspect="Content" ObjectID="_1785885369" r:id="rId215"/>
          </w:object>
        </w:r>
      </w:del>
      <w:r w:rsidRPr="007C5B3B">
        <w:rPr>
          <w:rFonts w:eastAsia="等线"/>
          <w:lang w:eastAsia="ko-KR"/>
        </w:rPr>
        <w:t xml:space="preserve"> of matrix R. The E-norm is equivalent to the F-norm scaled by a factor </w:t>
      </w:r>
      <m:oMath>
        <m:r>
          <w:ins w:id="4699" w:author="Wang Bin 王宾" w:date="2024-08-22T10:04:00Z" w16du:dateUtc="2024-08-22T02:04:00Z">
            <w:rPr>
              <w:rFonts w:ascii="Cambria Math" w:eastAsia="等线"/>
              <w:lang w:eastAsia="ko-KR"/>
            </w:rPr>
            <m:t>1/</m:t>
          </w:ins>
        </m:r>
        <m:rad>
          <m:radPr>
            <m:degHide m:val="1"/>
            <m:ctrlPr>
              <w:ins w:id="4700" w:author="Wang Bin 王宾" w:date="2024-08-22T10:04:00Z" w16du:dateUtc="2024-08-22T02:04:00Z">
                <w:rPr>
                  <w:rFonts w:ascii="Cambria Math" w:eastAsia="等线" w:hAnsi="Cambria Math"/>
                  <w:i/>
                  <w:lang w:eastAsia="ko-KR"/>
                </w:rPr>
              </w:ins>
            </m:ctrlPr>
          </m:radPr>
          <m:deg/>
          <m:e>
            <m:r>
              <w:ins w:id="4701" w:author="Wang Bin 王宾" w:date="2024-08-22T10:04:00Z" w16du:dateUtc="2024-08-22T02:04:00Z">
                <w:rPr>
                  <w:rFonts w:ascii="Cambria Math" w:eastAsia="等线"/>
                  <w:lang w:eastAsia="ko-KR"/>
                </w:rPr>
                <m:t>2L</m:t>
              </w:ins>
            </m:r>
          </m:e>
        </m:rad>
      </m:oMath>
      <w:del w:id="4702" w:author="Wang Bin 王宾" w:date="2024-08-22T10:04:00Z" w16du:dateUtc="2024-08-22T02:04:00Z">
        <w:r w:rsidRPr="007C5B3B" w:rsidDel="004133FF">
          <w:rPr>
            <w:rFonts w:eastAsia="等线"/>
            <w:position w:val="-6"/>
            <w:lang w:eastAsia="ko-KR"/>
          </w:rPr>
          <w:object w:dxaOrig="760" w:dyaOrig="340" w14:anchorId="65DBF25C">
            <v:shape id="_x0000_i1106" type="#_x0000_t75" style="width:42.85pt;height:14.15pt" o:ole="">
              <v:imagedata r:id="rId216" o:title=""/>
            </v:shape>
            <o:OLEObject Type="Embed" ProgID="Equation.DSMT4" ShapeID="_x0000_i1106" DrawAspect="Content" ObjectID="_1785885370" r:id="rId217"/>
          </w:object>
        </w:r>
      </w:del>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6C6972E3" w:rsidR="007C5B3B" w:rsidRPr="007C5B3B" w:rsidRDefault="00000000" w:rsidP="004133FF">
      <w:pPr>
        <w:jc w:val="center"/>
        <w:rPr>
          <w:rFonts w:eastAsia="等线"/>
          <w:lang w:eastAsia="ko-KR"/>
        </w:rPr>
      </w:pPr>
      <m:oMath>
        <m:sSub>
          <m:sSubPr>
            <m:ctrlPr>
              <w:ins w:id="4703" w:author="Wang Bin 王宾" w:date="2024-08-22T10:04:00Z" w16du:dateUtc="2024-08-22T02:04:00Z">
                <w:rPr>
                  <w:rFonts w:ascii="Cambria Math" w:eastAsia="等线" w:hAnsi="Cambria Math"/>
                  <w:i/>
                  <w:lang w:eastAsia="ko-KR"/>
                </w:rPr>
              </w:ins>
            </m:ctrlPr>
          </m:sSubPr>
          <m:e>
            <m:r>
              <w:ins w:id="4704" w:author="Wang Bin 王宾" w:date="2024-08-22T10:04:00Z" w16du:dateUtc="2024-08-22T02:04:00Z">
                <w:rPr>
                  <w:rFonts w:ascii="Cambria Math" w:eastAsia="等线"/>
                  <w:lang w:eastAsia="ko-KR"/>
                </w:rPr>
                <m:t>χ</m:t>
              </w:ins>
            </m:r>
          </m:e>
          <m:sub>
            <m:r>
              <w:ins w:id="4705" w:author="Wang Bin 王宾" w:date="2024-08-22T10:04:00Z" w16du:dateUtc="2024-08-22T02:04:00Z">
                <w:rPr>
                  <w:rFonts w:ascii="Cambria Math" w:eastAsia="等线"/>
                  <w:lang w:eastAsia="ko-KR"/>
                </w:rPr>
                <m:t>E</m:t>
              </w:ins>
            </m:r>
          </m:sub>
        </m:sSub>
        <m:d>
          <m:dPr>
            <m:begChr m:val="["/>
            <m:endChr m:val="]"/>
            <m:ctrlPr>
              <w:ins w:id="4706" w:author="Wang Bin 王宾" w:date="2024-08-22T10:04:00Z" w16du:dateUtc="2024-08-22T02:04:00Z">
                <w:rPr>
                  <w:rFonts w:ascii="Cambria Math" w:eastAsia="等线" w:hAnsi="Cambria Math"/>
                  <w:i/>
                  <w:lang w:eastAsia="ko-KR"/>
                </w:rPr>
              </w:ins>
            </m:ctrlPr>
          </m:dPr>
          <m:e>
            <m:sSup>
              <m:sSupPr>
                <m:ctrlPr>
                  <w:ins w:id="4707" w:author="Wang Bin 王宾" w:date="2024-08-22T10:04:00Z" w16du:dateUtc="2024-08-22T02:04:00Z">
                    <w:rPr>
                      <w:rFonts w:ascii="Cambria Math" w:eastAsia="等线" w:hAnsi="Cambria Math"/>
                      <w:i/>
                      <w:lang w:eastAsia="ko-KR"/>
                    </w:rPr>
                  </w:ins>
                </m:ctrlPr>
              </m:sSupPr>
              <m:e>
                <m:r>
                  <w:ins w:id="4708" w:author="Wang Bin 王宾" w:date="2024-08-22T10:04:00Z" w16du:dateUtc="2024-08-22T02:04:00Z">
                    <m:rPr>
                      <m:sty m:val="bi"/>
                    </m:rPr>
                    <w:rPr>
                      <w:rFonts w:ascii="Cambria Math" w:eastAsia="等线"/>
                      <w:lang w:eastAsia="ko-KR"/>
                    </w:rPr>
                    <m:t>R</m:t>
                  </w:ins>
                </m:r>
              </m:e>
              <m:sup>
                <m:f>
                  <m:fPr>
                    <m:ctrlPr>
                      <w:ins w:id="4709" w:author="Wang Bin 王宾" w:date="2024-08-22T10:04:00Z" w16du:dateUtc="2024-08-22T02:04:00Z">
                        <w:rPr>
                          <w:rFonts w:ascii="Cambria Math" w:eastAsia="等线" w:hAnsi="Cambria Math"/>
                          <w:i/>
                          <w:lang w:eastAsia="ko-KR"/>
                        </w:rPr>
                      </w:ins>
                    </m:ctrlPr>
                  </m:fPr>
                  <m:num>
                    <m:r>
                      <w:ins w:id="4710" w:author="Wang Bin 王宾" w:date="2024-08-22T10:04:00Z" w16du:dateUtc="2024-08-22T02:04:00Z">
                        <w:rPr>
                          <w:rFonts w:ascii="Cambria Math" w:eastAsia="等线"/>
                          <w:lang w:eastAsia="ko-KR"/>
                        </w:rPr>
                        <m:t>1</m:t>
                      </w:ins>
                    </m:r>
                  </m:num>
                  <m:den>
                    <m:r>
                      <w:ins w:id="4711" w:author="Wang Bin 王宾" w:date="2024-08-22T10:04:00Z" w16du:dateUtc="2024-08-22T02:04:00Z">
                        <w:rPr>
                          <w:rFonts w:ascii="Cambria Math" w:eastAsia="等线"/>
                          <w:lang w:eastAsia="ko-KR"/>
                        </w:rPr>
                        <m:t>2</m:t>
                      </w:ins>
                    </m:r>
                  </m:den>
                </m:f>
              </m:sup>
            </m:sSup>
          </m:e>
        </m:d>
        <m:r>
          <w:ins w:id="4712" w:author="Wang Bin 王宾" w:date="2024-08-22T10:04:00Z" w16du:dateUtc="2024-08-22T02:04:00Z">
            <w:rPr>
              <w:rFonts w:ascii="Cambria Math" w:eastAsia="等线"/>
              <w:lang w:eastAsia="ko-KR"/>
            </w:rPr>
            <m:t>=</m:t>
          </w:ins>
        </m:r>
        <m:sSub>
          <m:sSubPr>
            <m:ctrlPr>
              <w:ins w:id="4713" w:author="Wang Bin 王宾" w:date="2024-08-22T10:04:00Z" w16du:dateUtc="2024-08-22T02:04:00Z">
                <w:rPr>
                  <w:rFonts w:ascii="Cambria Math" w:eastAsia="等线" w:hAnsi="Cambria Math"/>
                  <w:i/>
                  <w:lang w:eastAsia="ko-KR"/>
                </w:rPr>
              </w:ins>
            </m:ctrlPr>
          </m:sSubPr>
          <m:e>
            <m:d>
              <m:dPr>
                <m:begChr m:val="‖"/>
                <m:endChr m:val="‖"/>
                <m:ctrlPr>
                  <w:ins w:id="4714" w:author="Wang Bin 王宾" w:date="2024-08-22T10:04:00Z" w16du:dateUtc="2024-08-22T02:04:00Z">
                    <w:rPr>
                      <w:rFonts w:ascii="Cambria Math" w:eastAsia="等线" w:hAnsi="Cambria Math"/>
                      <w:i/>
                      <w:lang w:eastAsia="ko-KR"/>
                    </w:rPr>
                  </w:ins>
                </m:ctrlPr>
              </m:dPr>
              <m:e>
                <m:sSup>
                  <m:sSupPr>
                    <m:ctrlPr>
                      <w:ins w:id="4715" w:author="Wang Bin 王宾" w:date="2024-08-22T10:04:00Z" w16du:dateUtc="2024-08-22T02:04:00Z">
                        <w:rPr>
                          <w:rFonts w:ascii="Cambria Math" w:eastAsia="等线" w:hAnsi="Cambria Math"/>
                          <w:i/>
                          <w:lang w:eastAsia="ko-KR"/>
                        </w:rPr>
                      </w:ins>
                    </m:ctrlPr>
                  </m:sSupPr>
                  <m:e>
                    <m:r>
                      <w:ins w:id="4716" w:author="Wang Bin 王宾" w:date="2024-08-22T10:04:00Z" w16du:dateUtc="2024-08-22T02:04:00Z">
                        <w:rPr>
                          <w:rFonts w:ascii="Cambria Math" w:eastAsia="等线"/>
                          <w:lang w:eastAsia="ko-KR"/>
                        </w:rPr>
                        <m:t>R</m:t>
                      </w:ins>
                    </m:r>
                  </m:e>
                  <m:sup>
                    <m:f>
                      <m:fPr>
                        <m:ctrlPr>
                          <w:ins w:id="4717" w:author="Wang Bin 王宾" w:date="2024-08-22T10:04:00Z" w16du:dateUtc="2024-08-22T02:04:00Z">
                            <w:rPr>
                              <w:rFonts w:ascii="Cambria Math" w:eastAsia="等线" w:hAnsi="Cambria Math"/>
                              <w:i/>
                              <w:lang w:eastAsia="ko-KR"/>
                            </w:rPr>
                          </w:ins>
                        </m:ctrlPr>
                      </m:fPr>
                      <m:num>
                        <m:r>
                          <w:ins w:id="4718" w:author="Wang Bin 王宾" w:date="2024-08-22T10:04:00Z" w16du:dateUtc="2024-08-22T02:04:00Z">
                            <w:rPr>
                              <w:rFonts w:ascii="Cambria Math" w:eastAsia="等线"/>
                              <w:lang w:eastAsia="ko-KR"/>
                            </w:rPr>
                            <m:t>1</m:t>
                          </w:ins>
                        </m:r>
                      </m:num>
                      <m:den>
                        <m:r>
                          <w:ins w:id="4719" w:author="Wang Bin 王宾" w:date="2024-08-22T10:04:00Z" w16du:dateUtc="2024-08-22T02:04:00Z">
                            <w:rPr>
                              <w:rFonts w:ascii="Cambria Math" w:eastAsia="等线"/>
                              <w:lang w:eastAsia="ko-KR"/>
                            </w:rPr>
                            <m:t>2</m:t>
                          </w:ins>
                        </m:r>
                      </m:den>
                    </m:f>
                  </m:sup>
                </m:sSup>
              </m:e>
            </m:d>
          </m:e>
          <m:sub>
            <m:r>
              <w:ins w:id="4720" w:author="Wang Bin 王宾" w:date="2024-08-22T10:04:00Z" w16du:dateUtc="2024-08-22T02:04:00Z">
                <w:rPr>
                  <w:rFonts w:ascii="Cambria Math" w:eastAsia="等线"/>
                  <w:lang w:eastAsia="ko-KR"/>
                </w:rPr>
                <m:t>E</m:t>
              </w:ins>
            </m:r>
          </m:sub>
        </m:sSub>
        <m:sSub>
          <m:sSubPr>
            <m:ctrlPr>
              <w:ins w:id="4721" w:author="Wang Bin 王宾" w:date="2024-08-22T10:04:00Z" w16du:dateUtc="2024-08-22T02:04:00Z">
                <w:rPr>
                  <w:rFonts w:ascii="Cambria Math" w:eastAsia="等线" w:hAnsi="Cambria Math"/>
                  <w:i/>
                  <w:lang w:eastAsia="ko-KR"/>
                </w:rPr>
              </w:ins>
            </m:ctrlPr>
          </m:sSubPr>
          <m:e>
            <m:d>
              <m:dPr>
                <m:begChr m:val="‖"/>
                <m:endChr m:val="‖"/>
                <m:ctrlPr>
                  <w:ins w:id="4722" w:author="Wang Bin 王宾" w:date="2024-08-22T10:04:00Z" w16du:dateUtc="2024-08-22T02:04:00Z">
                    <w:rPr>
                      <w:rFonts w:ascii="Cambria Math" w:eastAsia="等线" w:hAnsi="Cambria Math"/>
                      <w:i/>
                      <w:lang w:eastAsia="ko-KR"/>
                    </w:rPr>
                  </w:ins>
                </m:ctrlPr>
              </m:dPr>
              <m:e>
                <m:sSup>
                  <m:sSupPr>
                    <m:ctrlPr>
                      <w:ins w:id="4723" w:author="Wang Bin 王宾" w:date="2024-08-22T10:04:00Z" w16du:dateUtc="2024-08-22T02:04:00Z">
                        <w:rPr>
                          <w:rFonts w:ascii="Cambria Math" w:eastAsia="等线" w:hAnsi="Cambria Math"/>
                          <w:i/>
                          <w:lang w:eastAsia="ko-KR"/>
                        </w:rPr>
                      </w:ins>
                    </m:ctrlPr>
                  </m:sSupPr>
                  <m:e>
                    <m:r>
                      <w:ins w:id="4724" w:author="Wang Bin 王宾" w:date="2024-08-22T10:04:00Z" w16du:dateUtc="2024-08-22T02:04:00Z">
                        <w:rPr>
                          <w:rFonts w:ascii="Cambria Math" w:eastAsia="等线"/>
                          <w:lang w:eastAsia="ko-KR"/>
                        </w:rPr>
                        <m:t>R</m:t>
                      </w:ins>
                    </m:r>
                  </m:e>
                  <m:sup>
                    <m:r>
                      <w:ins w:id="4725" w:author="Wang Bin 王宾" w:date="2024-08-22T10:04:00Z" w16du:dateUtc="2024-08-22T02:04:00Z">
                        <w:rPr>
                          <w:rFonts w:ascii="Cambria Math" w:eastAsia="等线"/>
                          <w:lang w:eastAsia="ko-KR"/>
                        </w:rPr>
                        <m:t>-</m:t>
                      </w:ins>
                    </m:r>
                    <m:f>
                      <m:fPr>
                        <m:ctrlPr>
                          <w:ins w:id="4726" w:author="Wang Bin 王宾" w:date="2024-08-22T10:04:00Z" w16du:dateUtc="2024-08-22T02:04:00Z">
                            <w:rPr>
                              <w:rFonts w:ascii="Cambria Math" w:eastAsia="等线" w:hAnsi="Cambria Math"/>
                              <w:i/>
                              <w:lang w:eastAsia="ko-KR"/>
                            </w:rPr>
                          </w:ins>
                        </m:ctrlPr>
                      </m:fPr>
                      <m:num>
                        <m:r>
                          <w:ins w:id="4727" w:author="Wang Bin 王宾" w:date="2024-08-22T10:04:00Z" w16du:dateUtc="2024-08-22T02:04:00Z">
                            <w:rPr>
                              <w:rFonts w:ascii="Cambria Math" w:eastAsia="等线"/>
                              <w:lang w:eastAsia="ko-KR"/>
                            </w:rPr>
                            <m:t>1</m:t>
                          </w:ins>
                        </m:r>
                      </m:num>
                      <m:den>
                        <m:r>
                          <w:ins w:id="4728" w:author="Wang Bin 王宾" w:date="2024-08-22T10:04:00Z" w16du:dateUtc="2024-08-22T02:04:00Z">
                            <w:rPr>
                              <w:rFonts w:ascii="Cambria Math" w:eastAsia="等线"/>
                              <w:lang w:eastAsia="ko-KR"/>
                            </w:rPr>
                            <m:t>2</m:t>
                          </w:ins>
                        </m:r>
                      </m:den>
                    </m:f>
                  </m:sup>
                </m:sSup>
              </m:e>
            </m:d>
          </m:e>
          <m:sub>
            <m:r>
              <w:ins w:id="4729" w:author="Wang Bin 王宾" w:date="2024-08-22T10:04:00Z" w16du:dateUtc="2024-08-22T02:04:00Z">
                <w:rPr>
                  <w:rFonts w:ascii="Cambria Math" w:eastAsia="等线"/>
                  <w:lang w:eastAsia="ko-KR"/>
                </w:rPr>
                <m:t>E</m:t>
              </w:ins>
            </m:r>
          </m:sub>
        </m:sSub>
      </m:oMath>
      <w:del w:id="4730" w:author="Wang Bin 王宾" w:date="2024-08-22T10:04:00Z" w16du:dateUtc="2024-08-22T02:04:00Z">
        <w:r w:rsidR="007C5B3B" w:rsidRPr="007C5B3B" w:rsidDel="004133FF">
          <w:rPr>
            <w:rFonts w:eastAsia="等线"/>
            <w:position w:val="-34"/>
            <w:lang w:eastAsia="ko-KR"/>
          </w:rPr>
          <w:object w:dxaOrig="2340" w:dyaOrig="780" w14:anchorId="41ED9581">
            <v:shape id="_x0000_i1107" type="#_x0000_t75" style="width:114.85pt;height:42.85pt" o:ole="">
              <v:imagedata r:id="rId218" o:title=""/>
            </v:shape>
            <o:OLEObject Type="Embed" ProgID="Equation.DSMT4" ShapeID="_x0000_i1107" DrawAspect="Content" ObjectID="_1785885371" r:id="rId219"/>
          </w:object>
        </w:r>
      </w:del>
      <w:r w:rsidR="007C5B3B" w:rsidRPr="007C5B3B">
        <w:rPr>
          <w:rFonts w:eastAsia="等线"/>
          <w:lang w:eastAsia="ko-KR"/>
        </w:rPr>
        <w:t xml:space="preserve"> </w:t>
      </w:r>
      <w:r w:rsidR="007C5B3B" w:rsidRPr="007C5B3B">
        <w:rPr>
          <w:rFonts w:eastAsia="等线"/>
          <w:lang w:eastAsia="ko-KR"/>
        </w:rPr>
        <w:tab/>
        <w:t xml:space="preserve"> (17)</w:t>
      </w:r>
    </w:p>
    <w:p w14:paraId="310BAC84" w14:textId="5F5120C3" w:rsidR="007C5B3B" w:rsidRPr="007C5B3B" w:rsidRDefault="007C5B3B" w:rsidP="004133FF">
      <w:pPr>
        <w:adjustRightInd w:val="0"/>
        <w:snapToGrid w:val="0"/>
        <w:rPr>
          <w:rFonts w:eastAsia="等线"/>
          <w:lang w:eastAsia="ko-KR"/>
        </w:rPr>
      </w:pPr>
      <w:r w:rsidRPr="007C5B3B">
        <w:rPr>
          <w:rFonts w:eastAsia="等线"/>
          <w:lang w:eastAsia="ko-KR"/>
        </w:rPr>
        <w:lastRenderedPageBreak/>
        <w:t xml:space="preserve">Use positive definite covariance matrix to diagonalize to calculate </w:t>
      </w:r>
      <m:oMath>
        <m:sSub>
          <m:sSubPr>
            <m:ctrlPr>
              <w:ins w:id="4731" w:author="Wang Bin 王宾" w:date="2024-08-22T10:04:00Z" w16du:dateUtc="2024-08-22T02:04:00Z">
                <w:rPr>
                  <w:rFonts w:ascii="Cambria Math" w:eastAsia="等线" w:hAnsi="Cambria Math"/>
                  <w:i/>
                  <w:lang w:eastAsia="ko-KR"/>
                </w:rPr>
              </w:ins>
            </m:ctrlPr>
          </m:sSubPr>
          <m:e>
            <m:r>
              <w:ins w:id="4732" w:author="Wang Bin 王宾" w:date="2024-08-22T10:04:00Z" w16du:dateUtc="2024-08-22T02:04:00Z">
                <w:rPr>
                  <w:rFonts w:ascii="Cambria Math" w:eastAsia="等线"/>
                  <w:lang w:eastAsia="ko-KR"/>
                </w:rPr>
                <m:t>χ</m:t>
              </w:ins>
            </m:r>
          </m:e>
          <m:sub>
            <m:r>
              <w:ins w:id="4733" w:author="Wang Bin 王宾" w:date="2024-08-22T10:04:00Z" w16du:dateUtc="2024-08-22T02:04:00Z">
                <w:rPr>
                  <w:rFonts w:ascii="Cambria Math" w:eastAsia="等线"/>
                  <w:lang w:eastAsia="ko-KR"/>
                </w:rPr>
                <m:t>E</m:t>
              </w:ins>
            </m:r>
          </m:sub>
        </m:sSub>
        <m:r>
          <w:ins w:id="4734" w:author="Wang Bin 王宾" w:date="2024-08-22T10:04:00Z" w16du:dateUtc="2024-08-22T02:04:00Z">
            <w:rPr>
              <w:rFonts w:ascii="Cambria Math" w:eastAsia="等线"/>
              <w:lang w:eastAsia="ko-KR"/>
            </w:rPr>
            <m:t>[</m:t>
          </w:ins>
        </m:r>
        <m:sSup>
          <m:sSupPr>
            <m:ctrlPr>
              <w:ins w:id="4735" w:author="Wang Bin 王宾" w:date="2024-08-22T10:04:00Z" w16du:dateUtc="2024-08-22T02:04:00Z">
                <w:rPr>
                  <w:rFonts w:ascii="Cambria Math" w:eastAsia="等线" w:hAnsi="Cambria Math"/>
                  <w:i/>
                  <w:lang w:eastAsia="ko-KR"/>
                </w:rPr>
              </w:ins>
            </m:ctrlPr>
          </m:sSupPr>
          <m:e>
            <m:r>
              <w:ins w:id="4736" w:author="Wang Bin 王宾" w:date="2024-08-22T10:04:00Z" w16du:dateUtc="2024-08-22T02:04:00Z">
                <m:rPr>
                  <m:sty m:val="bi"/>
                </m:rPr>
                <w:rPr>
                  <w:rFonts w:ascii="Cambria Math" w:eastAsia="等线"/>
                  <w:lang w:eastAsia="ko-KR"/>
                </w:rPr>
                <m:t>R</m:t>
              </w:ins>
            </m:r>
          </m:e>
          <m:sup>
            <m:r>
              <w:ins w:id="4737" w:author="Wang Bin 王宾" w:date="2024-08-22T10:04:00Z" w16du:dateUtc="2024-08-22T02:04:00Z">
                <w:rPr>
                  <w:rFonts w:ascii="Cambria Math" w:eastAsia="等线"/>
                  <w:lang w:eastAsia="ko-KR"/>
                </w:rPr>
                <m:t>1/2</m:t>
              </w:ins>
            </m:r>
          </m:sup>
        </m:sSup>
        <m:r>
          <w:ins w:id="4738" w:author="Wang Bin 王宾" w:date="2024-08-22T10:04:00Z" w16du:dateUtc="2024-08-22T02:04:00Z">
            <w:rPr>
              <w:rFonts w:ascii="Cambria Math" w:eastAsia="等线"/>
              <w:lang w:eastAsia="ko-KR"/>
            </w:rPr>
            <m:t>]</m:t>
          </w:ins>
        </m:r>
      </m:oMath>
      <w:del w:id="4739" w:author="Wang Bin 王宾" w:date="2024-08-22T10:04:00Z" w16du:dateUtc="2024-08-22T02:04:00Z">
        <w:r w:rsidRPr="007C5B3B" w:rsidDel="004133FF">
          <w:rPr>
            <w:rFonts w:eastAsia="等线"/>
            <w:position w:val="-12"/>
            <w:lang w:eastAsia="ko-KR"/>
          </w:rPr>
          <w:object w:dxaOrig="880" w:dyaOrig="380" w14:anchorId="528D46C9">
            <v:shape id="_x0000_i1108" type="#_x0000_t75" style="width:42.85pt;height:22.05pt" o:ole="">
              <v:imagedata r:id="rId220" o:title=""/>
            </v:shape>
            <o:OLEObject Type="Embed" ProgID="Equation.DSMT4" ShapeID="_x0000_i1108" DrawAspect="Content" ObjectID="_1785885372" r:id="rId221"/>
          </w:object>
        </w:r>
      </w:del>
      <w:r w:rsidRPr="007C5B3B">
        <w:rPr>
          <w:rFonts w:eastAsia="等线"/>
          <w:lang w:eastAsia="ko-KR"/>
        </w:rPr>
        <w:t>, giving</w:t>
      </w:r>
    </w:p>
    <w:p w14:paraId="27E614E1" w14:textId="2DF3BB5C"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 id="_x0000_i1109" type="#_x0000_t75" style="width:7.1pt;height:14.15pt" o:ole="">
            <v:imagedata r:id="rId222" o:title=""/>
          </v:shape>
          <o:OLEObject Type="Embed" ProgID="Equation.DSMT4" ShapeID="_x0000_i1109" DrawAspect="Content" ObjectID="_1785885373" r:id="rId223"/>
        </w:object>
      </w:r>
      <m:oMath>
        <m:sSubSup>
          <m:sSubSupPr>
            <m:ctrlPr>
              <w:ins w:id="4740" w:author="Wang Bin 王宾" w:date="2024-08-22T10:04:00Z" w16du:dateUtc="2024-08-22T02:04:00Z">
                <w:rPr>
                  <w:rFonts w:ascii="Cambria Math" w:eastAsia="等线" w:hAnsi="Cambria Math"/>
                  <w:i/>
                  <w:lang w:eastAsia="ko-KR"/>
                </w:rPr>
              </w:ins>
            </m:ctrlPr>
          </m:sSubSupPr>
          <m:e>
            <m:r>
              <w:ins w:id="4741" w:author="Wang Bin 王宾" w:date="2024-08-22T10:04:00Z" w16du:dateUtc="2024-08-22T02:04:00Z">
                <w:rPr>
                  <w:rFonts w:ascii="Cambria Math" w:eastAsia="等线"/>
                  <w:lang w:eastAsia="ko-KR"/>
                </w:rPr>
                <m:t>χ</m:t>
              </w:ins>
            </m:r>
          </m:e>
          <m:sub>
            <m:r>
              <w:ins w:id="4742" w:author="Wang Bin 王宾" w:date="2024-08-22T10:04:00Z" w16du:dateUtc="2024-08-22T02:04:00Z">
                <w:rPr>
                  <w:rFonts w:ascii="Cambria Math" w:eastAsia="等线"/>
                  <w:lang w:eastAsia="ko-KR"/>
                </w:rPr>
                <m:t>E</m:t>
              </w:ins>
            </m:r>
          </m:sub>
          <m:sup>
            <m:r>
              <w:ins w:id="4743" w:author="Wang Bin 王宾" w:date="2024-08-22T10:04:00Z" w16du:dateUtc="2024-08-22T02:04:00Z">
                <w:rPr>
                  <w:rFonts w:ascii="Cambria Math" w:eastAsia="等线"/>
                  <w:lang w:eastAsia="ko-KR"/>
                </w:rPr>
                <m:t>2</m:t>
              </w:ins>
            </m:r>
          </m:sup>
        </m:sSubSup>
        <m:r>
          <w:ins w:id="4744" w:author="Wang Bin 王宾" w:date="2024-08-22T10:04:00Z" w16du:dateUtc="2024-08-22T02:04:00Z">
            <w:rPr>
              <w:rFonts w:ascii="Cambria Math" w:eastAsia="等线"/>
              <w:lang w:eastAsia="ko-KR"/>
            </w:rPr>
            <m:t>[</m:t>
          </w:ins>
        </m:r>
        <m:sSup>
          <m:sSupPr>
            <m:ctrlPr>
              <w:ins w:id="4745" w:author="Wang Bin 王宾" w:date="2024-08-22T10:04:00Z" w16du:dateUtc="2024-08-22T02:04:00Z">
                <w:rPr>
                  <w:rFonts w:ascii="Cambria Math" w:eastAsia="等线" w:hAnsi="Cambria Math"/>
                  <w:i/>
                  <w:lang w:eastAsia="ko-KR"/>
                </w:rPr>
              </w:ins>
            </m:ctrlPr>
          </m:sSupPr>
          <m:e>
            <m:r>
              <w:ins w:id="4746" w:author="Wang Bin 王宾" w:date="2024-08-22T10:04:00Z" w16du:dateUtc="2024-08-22T02:04:00Z">
                <w:rPr>
                  <w:rFonts w:ascii="Cambria Math" w:eastAsia="等线"/>
                  <w:lang w:eastAsia="ko-KR"/>
                </w:rPr>
                <m:t>R</m:t>
              </w:ins>
            </m:r>
          </m:e>
          <m:sup>
            <m:f>
              <m:fPr>
                <m:ctrlPr>
                  <w:ins w:id="4747" w:author="Wang Bin 王宾" w:date="2024-08-22T10:04:00Z" w16du:dateUtc="2024-08-22T02:04:00Z">
                    <w:rPr>
                      <w:rFonts w:ascii="Cambria Math" w:eastAsia="等线" w:hAnsi="Cambria Math"/>
                      <w:i/>
                      <w:lang w:eastAsia="ko-KR"/>
                    </w:rPr>
                  </w:ins>
                </m:ctrlPr>
              </m:fPr>
              <m:num>
                <m:r>
                  <w:ins w:id="4748" w:author="Wang Bin 王宾" w:date="2024-08-22T10:04:00Z" w16du:dateUtc="2024-08-22T02:04:00Z">
                    <w:rPr>
                      <w:rFonts w:ascii="Cambria Math" w:eastAsia="等线"/>
                      <w:lang w:eastAsia="ko-KR"/>
                    </w:rPr>
                    <m:t>1</m:t>
                  </w:ins>
                </m:r>
              </m:num>
              <m:den>
                <m:r>
                  <w:ins w:id="4749" w:author="Wang Bin 王宾" w:date="2024-08-22T10:04:00Z" w16du:dateUtc="2024-08-22T02:04:00Z">
                    <w:rPr>
                      <w:rFonts w:ascii="Cambria Math" w:eastAsia="等线"/>
                      <w:lang w:eastAsia="ko-KR"/>
                    </w:rPr>
                    <m:t>2</m:t>
                  </w:ins>
                </m:r>
              </m:den>
            </m:f>
          </m:sup>
        </m:sSup>
        <m:r>
          <w:ins w:id="4750" w:author="Wang Bin 王宾" w:date="2024-08-22T10:04:00Z" w16du:dateUtc="2024-08-22T02:04:00Z">
            <w:rPr>
              <w:rFonts w:ascii="Cambria Math" w:eastAsia="等线"/>
              <w:lang w:eastAsia="ko-KR"/>
            </w:rPr>
            <m:t>]=</m:t>
          </w:ins>
        </m:r>
        <m:f>
          <m:fPr>
            <m:ctrlPr>
              <w:ins w:id="4751" w:author="Wang Bin 王宾" w:date="2024-08-22T10:04:00Z" w16du:dateUtc="2024-08-22T02:04:00Z">
                <w:rPr>
                  <w:rFonts w:ascii="Cambria Math" w:eastAsia="等线" w:hAnsi="Cambria Math"/>
                  <w:i/>
                  <w:lang w:eastAsia="ko-KR"/>
                </w:rPr>
              </w:ins>
            </m:ctrlPr>
          </m:fPr>
          <m:num>
            <m:r>
              <w:ins w:id="4752" w:author="Wang Bin 王宾" w:date="2024-08-22T10:04:00Z" w16du:dateUtc="2024-08-22T02:04:00Z">
                <w:rPr>
                  <w:rFonts w:ascii="Cambria Math" w:eastAsia="等线"/>
                  <w:lang w:eastAsia="ko-KR"/>
                </w:rPr>
                <m:t>1</m:t>
              </w:ins>
            </m:r>
          </m:num>
          <m:den>
            <m:r>
              <w:ins w:id="4753" w:author="Wang Bin 王宾" w:date="2024-08-22T10:04:00Z" w16du:dateUtc="2024-08-22T02:04:00Z">
                <w:rPr>
                  <w:rFonts w:ascii="Cambria Math" w:eastAsia="等线"/>
                  <w:lang w:eastAsia="ko-KR"/>
                </w:rPr>
                <m:t>4</m:t>
              </w:ins>
            </m:r>
            <m:sSup>
              <m:sSupPr>
                <m:ctrlPr>
                  <w:ins w:id="4754" w:author="Wang Bin 王宾" w:date="2024-08-22T10:04:00Z" w16du:dateUtc="2024-08-22T02:04:00Z">
                    <w:rPr>
                      <w:rFonts w:ascii="Cambria Math" w:eastAsia="等线" w:hAnsi="Cambria Math"/>
                      <w:i/>
                      <w:lang w:eastAsia="ko-KR"/>
                    </w:rPr>
                  </w:ins>
                </m:ctrlPr>
              </m:sSupPr>
              <m:e>
                <m:r>
                  <w:ins w:id="4755" w:author="Wang Bin 王宾" w:date="2024-08-22T10:04:00Z" w16du:dateUtc="2024-08-22T02:04:00Z">
                    <w:rPr>
                      <w:rFonts w:ascii="Cambria Math" w:eastAsia="等线"/>
                      <w:lang w:eastAsia="ko-KR"/>
                    </w:rPr>
                    <m:t>L</m:t>
                  </w:ins>
                </m:r>
              </m:e>
              <m:sup>
                <m:r>
                  <w:ins w:id="4756" w:author="Wang Bin 王宾" w:date="2024-08-22T10:04:00Z" w16du:dateUtc="2024-08-22T02:04:00Z">
                    <w:rPr>
                      <w:rFonts w:ascii="Cambria Math" w:eastAsia="等线"/>
                      <w:lang w:eastAsia="ko-KR"/>
                    </w:rPr>
                    <m:t>2</m:t>
                  </w:ins>
                </m:r>
              </m:sup>
            </m:sSup>
          </m:den>
        </m:f>
        <m:r>
          <w:ins w:id="4757" w:author="Wang Bin 王宾" w:date="2024-08-22T10:04:00Z" w16du:dateUtc="2024-08-22T02:04:00Z">
            <w:rPr>
              <w:rFonts w:ascii="Cambria Math" w:eastAsia="等线"/>
              <w:lang w:eastAsia="ko-KR"/>
            </w:rPr>
            <m:t>tr(R)tr(</m:t>
          </w:ins>
        </m:r>
        <m:sSup>
          <m:sSupPr>
            <m:ctrlPr>
              <w:ins w:id="4758" w:author="Wang Bin 王宾" w:date="2024-08-22T10:04:00Z" w16du:dateUtc="2024-08-22T02:04:00Z">
                <w:rPr>
                  <w:rFonts w:ascii="Cambria Math" w:eastAsia="等线" w:hAnsi="Cambria Math"/>
                  <w:i/>
                  <w:lang w:eastAsia="ko-KR"/>
                </w:rPr>
              </w:ins>
            </m:ctrlPr>
          </m:sSupPr>
          <m:e>
            <m:r>
              <w:ins w:id="4759" w:author="Wang Bin 王宾" w:date="2024-08-22T10:04:00Z" w16du:dateUtc="2024-08-22T02:04:00Z">
                <w:rPr>
                  <w:rFonts w:ascii="Cambria Math" w:eastAsia="等线"/>
                  <w:lang w:eastAsia="ko-KR"/>
                </w:rPr>
                <m:t>S</m:t>
              </w:ins>
            </m:r>
          </m:e>
          <m:sup>
            <m:r>
              <w:ins w:id="4760" w:author="Wang Bin 王宾" w:date="2024-08-22T10:04:00Z" w16du:dateUtc="2024-08-22T02:04:00Z">
                <w:rPr>
                  <w:rFonts w:ascii="Cambria Math" w:eastAsia="等线"/>
                  <w:lang w:eastAsia="ko-KR"/>
                </w:rPr>
                <m:t>-</m:t>
              </w:ins>
            </m:r>
            <m:r>
              <w:ins w:id="4761" w:author="Wang Bin 王宾" w:date="2024-08-22T10:04:00Z" w16du:dateUtc="2024-08-22T02:04:00Z">
                <w:rPr>
                  <w:rFonts w:ascii="Cambria Math" w:eastAsia="等线"/>
                  <w:lang w:eastAsia="ko-KR"/>
                </w:rPr>
                <m:t>1</m:t>
              </w:ins>
            </m:r>
          </m:sup>
        </m:sSup>
        <m:r>
          <w:ins w:id="4762" w:author="Wang Bin 王宾" w:date="2024-08-22T10:04:00Z" w16du:dateUtc="2024-08-22T02:04:00Z">
            <w:rPr>
              <w:rFonts w:ascii="Cambria Math" w:eastAsia="等线"/>
              <w:lang w:eastAsia="ko-KR"/>
            </w:rPr>
            <m:t>)</m:t>
          </w:ins>
        </m:r>
      </m:oMath>
      <w:del w:id="4763" w:author="Wang Bin 王宾" w:date="2024-08-22T10:04:00Z" w16du:dateUtc="2024-08-22T02:04:00Z">
        <w:r w:rsidRPr="007C5B3B" w:rsidDel="004133FF">
          <w:rPr>
            <w:rFonts w:eastAsia="等线"/>
            <w:position w:val="-24"/>
            <w:lang w:eastAsia="ko-KR"/>
          </w:rPr>
          <w:object w:dxaOrig="2580" w:dyaOrig="660" w14:anchorId="3330CC37">
            <v:shape id="_x0000_i1110" type="#_x0000_t75" style="width:130.7pt;height:29.15pt" o:ole="">
              <v:imagedata r:id="rId224" o:title=""/>
            </v:shape>
            <o:OLEObject Type="Embed" ProgID="Equation.DSMT4" ShapeID="_x0000_i1110" DrawAspect="Content" ObjectID="_1785885374" r:id="rId225"/>
          </w:object>
        </w:r>
      </w:del>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607318A3" w:rsidR="007C5B3B" w:rsidRPr="007C5B3B" w:rsidRDefault="00000000" w:rsidP="004133FF">
      <w:pPr>
        <w:jc w:val="center"/>
        <w:rPr>
          <w:rFonts w:eastAsia="等线"/>
          <w:lang w:eastAsia="ko-KR"/>
        </w:rPr>
      </w:pPr>
      <m:oMath>
        <m:sSup>
          <m:sSupPr>
            <m:ctrlPr>
              <w:ins w:id="4764" w:author="Wang Bin 王宾" w:date="2024-08-22T10:04:00Z" w16du:dateUtc="2024-08-22T02:04:00Z">
                <w:rPr>
                  <w:rFonts w:ascii="Cambria Math" w:eastAsia="等线" w:hAnsi="Cambria Math"/>
                  <w:i/>
                  <w:lang w:eastAsia="ko-KR"/>
                </w:rPr>
              </w:ins>
            </m:ctrlPr>
          </m:sSupPr>
          <m:e>
            <m:d>
              <m:dPr>
                <m:begChr m:val="|"/>
                <m:endChr m:val="|"/>
                <m:ctrlPr>
                  <w:ins w:id="4765" w:author="Wang Bin 王宾" w:date="2024-08-22T10:04:00Z" w16du:dateUtc="2024-08-22T02:04:00Z">
                    <w:rPr>
                      <w:rFonts w:ascii="Cambria Math" w:eastAsia="等线" w:hAnsi="Cambria Math"/>
                      <w:i/>
                      <w:lang w:eastAsia="ko-KR"/>
                    </w:rPr>
                  </w:ins>
                </m:ctrlPr>
              </m:dPr>
              <m:e>
                <m:r>
                  <w:ins w:id="4766" w:author="Wang Bin 王宾" w:date="2024-08-22T10:04:00Z" w16du:dateUtc="2024-08-22T02:04:00Z">
                    <w:rPr>
                      <w:rFonts w:ascii="Cambria Math" w:eastAsia="等线"/>
                      <w:lang w:eastAsia="ko-KR"/>
                    </w:rPr>
                    <m:t>γ(f)</m:t>
                  </w:ins>
                </m:r>
              </m:e>
            </m:d>
          </m:e>
          <m:sup>
            <m:r>
              <w:ins w:id="4767" w:author="Wang Bin 王宾" w:date="2024-08-22T10:04:00Z" w16du:dateUtc="2024-08-22T02:04:00Z">
                <w:rPr>
                  <w:rFonts w:ascii="Cambria Math" w:eastAsia="等线"/>
                  <w:lang w:eastAsia="ko-KR"/>
                </w:rPr>
                <m:t>2</m:t>
              </w:ins>
            </m:r>
          </m:sup>
        </m:sSup>
        <m:r>
          <w:ins w:id="4768" w:author="Wang Bin 王宾" w:date="2024-08-22T10:04:00Z" w16du:dateUtc="2024-08-22T02:04:00Z">
            <w:rPr>
              <w:rFonts w:ascii="Cambria Math" w:eastAsia="等线"/>
              <w:lang w:eastAsia="ko-KR"/>
            </w:rPr>
            <m:t>=</m:t>
          </w:ins>
        </m:r>
        <m:f>
          <m:fPr>
            <m:ctrlPr>
              <w:ins w:id="4769" w:author="Wang Bin 王宾" w:date="2024-08-22T10:04:00Z" w16du:dateUtc="2024-08-22T02:04:00Z">
                <w:rPr>
                  <w:rFonts w:ascii="Cambria Math" w:eastAsia="等线" w:hAnsi="Cambria Math"/>
                  <w:i/>
                  <w:lang w:eastAsia="ko-KR"/>
                </w:rPr>
              </w:ins>
            </m:ctrlPr>
          </m:fPr>
          <m:num>
            <m:sSup>
              <m:sSupPr>
                <m:ctrlPr>
                  <w:ins w:id="4770" w:author="Wang Bin 王宾" w:date="2024-08-22T10:04:00Z" w16du:dateUtc="2024-08-22T02:04:00Z">
                    <w:rPr>
                      <w:rFonts w:ascii="Cambria Math" w:eastAsia="等线" w:hAnsi="Cambria Math"/>
                      <w:i/>
                      <w:lang w:eastAsia="ko-KR"/>
                    </w:rPr>
                  </w:ins>
                </m:ctrlPr>
              </m:sSupPr>
              <m:e>
                <m:d>
                  <m:dPr>
                    <m:begChr m:val="|"/>
                    <m:endChr m:val="|"/>
                    <m:ctrlPr>
                      <w:ins w:id="4771" w:author="Wang Bin 王宾" w:date="2024-08-22T10:04:00Z" w16du:dateUtc="2024-08-22T02:04:00Z">
                        <w:rPr>
                          <w:rFonts w:ascii="Cambria Math" w:eastAsia="等线" w:hAnsi="Cambria Math"/>
                          <w:i/>
                          <w:lang w:eastAsia="ko-KR"/>
                        </w:rPr>
                      </w:ins>
                    </m:ctrlPr>
                  </m:dPr>
                  <m:e>
                    <m:sSub>
                      <m:sSubPr>
                        <m:ctrlPr>
                          <w:ins w:id="4772" w:author="Wang Bin 王宾" w:date="2024-08-22T10:04:00Z" w16du:dateUtc="2024-08-22T02:04:00Z">
                            <w:rPr>
                              <w:rFonts w:ascii="Cambria Math" w:eastAsia="等线" w:hAnsi="Cambria Math"/>
                              <w:i/>
                              <w:lang w:eastAsia="ko-KR"/>
                            </w:rPr>
                          </w:ins>
                        </m:ctrlPr>
                      </m:sSubPr>
                      <m:e>
                        <m:r>
                          <w:ins w:id="4773" w:author="Wang Bin 王宾" w:date="2024-08-22T10:04:00Z" w16du:dateUtc="2024-08-22T02:04:00Z">
                            <w:rPr>
                              <w:rFonts w:ascii="Cambria Math" w:eastAsia="等线"/>
                              <w:lang w:eastAsia="ko-KR"/>
                            </w:rPr>
                            <m:t>S</m:t>
                          </w:ins>
                        </m:r>
                      </m:e>
                      <m:sub>
                        <m:r>
                          <w:ins w:id="4774" w:author="Wang Bin 王宾" w:date="2024-08-22T10:04:00Z" w16du:dateUtc="2024-08-22T02:04:00Z">
                            <w:rPr>
                              <w:rFonts w:ascii="Cambria Math" w:eastAsia="等线"/>
                              <w:lang w:eastAsia="ko-KR"/>
                            </w:rPr>
                            <m:t>12</m:t>
                          </w:ins>
                        </m:r>
                      </m:sub>
                    </m:sSub>
                    <m:r>
                      <w:ins w:id="4775" w:author="Wang Bin 王宾" w:date="2024-08-22T10:04:00Z" w16du:dateUtc="2024-08-22T02:04:00Z">
                        <w:rPr>
                          <w:rFonts w:ascii="Cambria Math" w:eastAsia="等线"/>
                          <w:lang w:eastAsia="ko-KR"/>
                        </w:rPr>
                        <m:t>(f)</m:t>
                      </w:ins>
                    </m:r>
                  </m:e>
                </m:d>
              </m:e>
              <m:sup>
                <m:r>
                  <w:ins w:id="4776" w:author="Wang Bin 王宾" w:date="2024-08-22T10:04:00Z" w16du:dateUtc="2024-08-22T02:04:00Z">
                    <w:rPr>
                      <w:rFonts w:ascii="Cambria Math" w:eastAsia="等线"/>
                      <w:lang w:eastAsia="ko-KR"/>
                    </w:rPr>
                    <m:t>2</m:t>
                  </w:ins>
                </m:r>
              </m:sup>
            </m:sSup>
          </m:num>
          <m:den>
            <m:sSub>
              <m:sSubPr>
                <m:ctrlPr>
                  <w:ins w:id="4777" w:author="Wang Bin 王宾" w:date="2024-08-22T10:04:00Z" w16du:dateUtc="2024-08-22T02:04:00Z">
                    <w:rPr>
                      <w:rFonts w:ascii="Cambria Math" w:eastAsia="等线" w:hAnsi="Cambria Math"/>
                      <w:i/>
                      <w:lang w:eastAsia="ko-KR"/>
                    </w:rPr>
                  </w:ins>
                </m:ctrlPr>
              </m:sSubPr>
              <m:e>
                <m:r>
                  <w:ins w:id="4778" w:author="Wang Bin 王宾" w:date="2024-08-22T10:04:00Z" w16du:dateUtc="2024-08-22T02:04:00Z">
                    <w:rPr>
                      <w:rFonts w:ascii="Cambria Math" w:eastAsia="等线"/>
                      <w:lang w:eastAsia="ko-KR"/>
                    </w:rPr>
                    <m:t>S</m:t>
                  </w:ins>
                </m:r>
              </m:e>
              <m:sub>
                <m:r>
                  <w:ins w:id="4779" w:author="Wang Bin 王宾" w:date="2024-08-22T10:04:00Z" w16du:dateUtc="2024-08-22T02:04:00Z">
                    <w:rPr>
                      <w:rFonts w:ascii="Cambria Math" w:eastAsia="等线"/>
                      <w:lang w:eastAsia="ko-KR"/>
                    </w:rPr>
                    <m:t>11</m:t>
                  </w:ins>
                </m:r>
              </m:sub>
            </m:sSub>
            <m:r>
              <w:ins w:id="4780" w:author="Wang Bin 王宾" w:date="2024-08-22T10:04:00Z" w16du:dateUtc="2024-08-22T02:04:00Z">
                <w:rPr>
                  <w:rFonts w:ascii="Cambria Math" w:eastAsia="等线"/>
                  <w:lang w:eastAsia="ko-KR"/>
                </w:rPr>
                <m:t>(f)</m:t>
              </w:ins>
            </m:r>
            <m:sSub>
              <m:sSubPr>
                <m:ctrlPr>
                  <w:ins w:id="4781" w:author="Wang Bin 王宾" w:date="2024-08-22T10:04:00Z" w16du:dateUtc="2024-08-22T02:04:00Z">
                    <w:rPr>
                      <w:rFonts w:ascii="Cambria Math" w:eastAsia="等线" w:hAnsi="Cambria Math"/>
                      <w:i/>
                      <w:lang w:eastAsia="ko-KR"/>
                    </w:rPr>
                  </w:ins>
                </m:ctrlPr>
              </m:sSubPr>
              <m:e>
                <m:r>
                  <w:ins w:id="4782" w:author="Wang Bin 王宾" w:date="2024-08-22T10:04:00Z" w16du:dateUtc="2024-08-22T02:04:00Z">
                    <w:rPr>
                      <w:rFonts w:ascii="Cambria Math" w:eastAsia="等线"/>
                      <w:lang w:eastAsia="ko-KR"/>
                    </w:rPr>
                    <m:t>S</m:t>
                  </w:ins>
                </m:r>
              </m:e>
              <m:sub>
                <m:r>
                  <w:ins w:id="4783" w:author="Wang Bin 王宾" w:date="2024-08-22T10:04:00Z" w16du:dateUtc="2024-08-22T02:04:00Z">
                    <w:rPr>
                      <w:rFonts w:ascii="Cambria Math" w:eastAsia="等线"/>
                      <w:lang w:eastAsia="ko-KR"/>
                    </w:rPr>
                    <m:t>22</m:t>
                  </w:ins>
                </m:r>
              </m:sub>
            </m:sSub>
            <m:r>
              <w:ins w:id="4784" w:author="Wang Bin 王宾" w:date="2024-08-22T10:04:00Z" w16du:dateUtc="2024-08-22T02:04:00Z">
                <w:rPr>
                  <w:rFonts w:ascii="Cambria Math" w:eastAsia="等线"/>
                  <w:lang w:eastAsia="ko-KR"/>
                </w:rPr>
                <m:t>(f)</m:t>
              </w:ins>
            </m:r>
          </m:den>
        </m:f>
        <m:r>
          <w:ins w:id="4785" w:author="Wang Bin 王宾" w:date="2024-08-22T10:04:00Z" w16du:dateUtc="2024-08-22T02:04:00Z">
            <w:rPr>
              <w:rFonts w:ascii="Cambria Math" w:eastAsia="等线"/>
              <w:lang w:eastAsia="ko-KR"/>
            </w:rPr>
            <m:t>,</m:t>
          </w:ins>
        </m:r>
        <m:r>
          <w:ins w:id="4786" w:author="Wang Bin 王宾" w:date="2024-08-22T10:04:00Z" w16du:dateUtc="2024-08-22T02:04:00Z">
            <w:rPr>
              <w:rFonts w:ascii="Cambria Math" w:eastAsia="等线"/>
              <w:i/>
              <w:lang w:eastAsia="ko-KR"/>
            </w:rPr>
            <m:t> </m:t>
          </w:ins>
        </m:r>
        <m:r>
          <w:ins w:id="4787" w:author="Wang Bin 王宾" w:date="2024-08-22T10:04:00Z" w16du:dateUtc="2024-08-22T02:04:00Z">
            <w:rPr>
              <w:rFonts w:ascii="Cambria Math" w:eastAsia="等线"/>
              <w:lang w:eastAsia="ko-KR"/>
            </w:rPr>
            <m:t>f=0,1,</m:t>
          </w:ins>
        </m:r>
        <m:r>
          <w:ins w:id="4788" w:author="Wang Bin 王宾" w:date="2024-08-22T10:04:00Z" w16du:dateUtc="2024-08-22T02:04:00Z">
            <w:rPr>
              <w:rFonts w:ascii="Cambria Math" w:eastAsia="等线"/>
              <w:lang w:eastAsia="ko-KR"/>
            </w:rPr>
            <m:t>…</m:t>
          </w:ins>
        </m:r>
        <m:r>
          <w:ins w:id="4789" w:author="Wang Bin 王宾" w:date="2024-08-22T10:04:00Z" w16du:dateUtc="2024-08-22T02:04:00Z">
            <w:rPr>
              <w:rFonts w:ascii="Cambria Math" w:eastAsia="等线"/>
              <w:lang w:eastAsia="ko-KR"/>
            </w:rPr>
            <m:t>,L</m:t>
          </w:ins>
        </m:r>
        <m:r>
          <w:ins w:id="4790" w:author="Wang Bin 王宾" w:date="2024-08-22T10:04:00Z" w16du:dateUtc="2024-08-22T02:04:00Z">
            <w:rPr>
              <w:rFonts w:ascii="Cambria Math" w:eastAsia="等线"/>
              <w:lang w:eastAsia="ko-KR"/>
            </w:rPr>
            <m:t>-</m:t>
          </w:ins>
        </m:r>
        <m:r>
          <w:ins w:id="4791" w:author="Wang Bin 王宾" w:date="2024-08-22T10:04:00Z" w16du:dateUtc="2024-08-22T02:04:00Z">
            <w:rPr>
              <w:rFonts w:ascii="Cambria Math" w:eastAsia="等线"/>
              <w:lang w:eastAsia="ko-KR"/>
            </w:rPr>
            <m:t>1</m:t>
          </w:ins>
        </m:r>
      </m:oMath>
      <w:del w:id="4792" w:author="Wang Bin 王宾" w:date="2024-08-22T10:04:00Z" w16du:dateUtc="2024-08-22T02:04:00Z">
        <w:r w:rsidR="007C5B3B" w:rsidRPr="007C5B3B" w:rsidDel="004133FF">
          <w:rPr>
            <w:rFonts w:eastAsia="等线"/>
            <w:position w:val="-30"/>
            <w:lang w:eastAsia="ko-KR"/>
          </w:rPr>
          <w:object w:dxaOrig="4080" w:dyaOrig="780" w14:anchorId="721721FC">
            <v:shape id="_x0000_i1111" type="#_x0000_t75" style="width:208.9pt;height:42.85pt" o:ole="">
              <v:imagedata r:id="rId226" o:title=""/>
            </v:shape>
            <o:OLEObject Type="Embed" ProgID="Equation.DSMT4" ShapeID="_x0000_i1111" DrawAspect="Content" ObjectID="_1785885375" r:id="rId227"/>
          </w:object>
        </w:r>
      </w:del>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51EFE7CF" w:rsidR="007C5B3B" w:rsidRPr="007C5B3B" w:rsidRDefault="00000000" w:rsidP="004133FF">
      <w:pPr>
        <w:jc w:val="center"/>
        <w:rPr>
          <w:rFonts w:eastAsia="等线"/>
          <w:lang w:eastAsia="ko-KR"/>
        </w:rPr>
      </w:pPr>
      <m:oMath>
        <m:sSubSup>
          <m:sSubSupPr>
            <m:ctrlPr>
              <w:ins w:id="4793" w:author="Wang Bin 王宾" w:date="2024-08-22T10:04:00Z" w16du:dateUtc="2024-08-22T02:04:00Z">
                <w:rPr>
                  <w:rFonts w:ascii="Cambria Math" w:eastAsia="等线" w:hAnsi="Cambria Math"/>
                  <w:i/>
                  <w:lang w:eastAsia="ko-KR"/>
                </w:rPr>
              </w:ins>
            </m:ctrlPr>
          </m:sSubSupPr>
          <m:e>
            <m:r>
              <w:ins w:id="4794" w:author="Wang Bin 王宾" w:date="2024-08-22T10:04:00Z" w16du:dateUtc="2024-08-22T02:04:00Z">
                <w:rPr>
                  <w:rFonts w:ascii="Cambria Math" w:eastAsia="等线"/>
                  <w:lang w:eastAsia="ko-KR"/>
                </w:rPr>
                <m:t>χ</m:t>
              </w:ins>
            </m:r>
          </m:e>
          <m:sub>
            <m:r>
              <w:ins w:id="4795" w:author="Wang Bin 王宾" w:date="2024-08-22T10:04:00Z" w16du:dateUtc="2024-08-22T02:04:00Z">
                <w:rPr>
                  <w:rFonts w:ascii="Cambria Math" w:eastAsia="等线"/>
                  <w:lang w:eastAsia="ko-KR"/>
                </w:rPr>
                <m:t>E</m:t>
              </w:ins>
            </m:r>
          </m:sub>
          <m:sup>
            <m:r>
              <w:ins w:id="4796" w:author="Wang Bin 王宾" w:date="2024-08-22T10:04:00Z" w16du:dateUtc="2024-08-22T02:04:00Z">
                <w:rPr>
                  <w:rFonts w:ascii="Cambria Math" w:eastAsia="等线"/>
                  <w:lang w:eastAsia="ko-KR"/>
                </w:rPr>
                <m:t>2</m:t>
              </w:ins>
            </m:r>
          </m:sup>
        </m:sSubSup>
        <m:d>
          <m:dPr>
            <m:begChr m:val="["/>
            <m:endChr m:val="]"/>
            <m:ctrlPr>
              <w:ins w:id="4797" w:author="Wang Bin 王宾" w:date="2024-08-22T10:04:00Z" w16du:dateUtc="2024-08-22T02:04:00Z">
                <w:rPr>
                  <w:rFonts w:ascii="Cambria Math" w:eastAsia="等线" w:hAnsi="Cambria Math"/>
                  <w:i/>
                  <w:lang w:eastAsia="ko-KR"/>
                </w:rPr>
              </w:ins>
            </m:ctrlPr>
          </m:dPr>
          <m:e>
            <m:sSup>
              <m:sSupPr>
                <m:ctrlPr>
                  <w:ins w:id="4798" w:author="Wang Bin 王宾" w:date="2024-08-22T10:04:00Z" w16du:dateUtc="2024-08-22T02:04:00Z">
                    <w:rPr>
                      <w:rFonts w:ascii="Cambria Math" w:eastAsia="等线" w:hAnsi="Cambria Math"/>
                      <w:i/>
                      <w:lang w:eastAsia="ko-KR"/>
                    </w:rPr>
                  </w:ins>
                </m:ctrlPr>
              </m:sSupPr>
              <m:e>
                <m:r>
                  <w:ins w:id="4799" w:author="Wang Bin 王宾" w:date="2024-08-22T10:04:00Z" w16du:dateUtc="2024-08-22T02:04:00Z">
                    <w:rPr>
                      <w:rFonts w:ascii="Cambria Math" w:eastAsia="等线"/>
                      <w:lang w:eastAsia="ko-KR"/>
                    </w:rPr>
                    <m:t>R</m:t>
                  </w:ins>
                </m:r>
              </m:e>
              <m:sup>
                <m:f>
                  <m:fPr>
                    <m:ctrlPr>
                      <w:ins w:id="4800" w:author="Wang Bin 王宾" w:date="2024-08-22T10:04:00Z" w16du:dateUtc="2024-08-22T02:04:00Z">
                        <w:rPr>
                          <w:rFonts w:ascii="Cambria Math" w:eastAsia="等线" w:hAnsi="Cambria Math"/>
                          <w:i/>
                          <w:lang w:eastAsia="ko-KR"/>
                        </w:rPr>
                      </w:ins>
                    </m:ctrlPr>
                  </m:fPr>
                  <m:num>
                    <m:r>
                      <w:ins w:id="4801" w:author="Wang Bin 王宾" w:date="2024-08-22T10:04:00Z" w16du:dateUtc="2024-08-22T02:04:00Z">
                        <w:rPr>
                          <w:rFonts w:ascii="Cambria Math" w:eastAsia="等线"/>
                          <w:lang w:eastAsia="ko-KR"/>
                        </w:rPr>
                        <m:t>1</m:t>
                      </w:ins>
                    </m:r>
                  </m:num>
                  <m:den>
                    <m:r>
                      <w:ins w:id="4802" w:author="Wang Bin 王宾" w:date="2024-08-22T10:04:00Z" w16du:dateUtc="2024-08-22T02:04:00Z">
                        <w:rPr>
                          <w:rFonts w:ascii="Cambria Math" w:eastAsia="等线"/>
                          <w:lang w:eastAsia="ko-KR"/>
                        </w:rPr>
                        <m:t>2</m:t>
                      </w:ins>
                    </m:r>
                  </m:den>
                </m:f>
              </m:sup>
            </m:sSup>
          </m:e>
        </m:d>
        <m:r>
          <w:ins w:id="4803" w:author="Wang Bin 王宾" w:date="2024-08-22T10:04:00Z" w16du:dateUtc="2024-08-22T02:04:00Z">
            <w:rPr>
              <w:rFonts w:ascii="Cambria Math" w:eastAsia="等线"/>
              <w:lang w:eastAsia="ko-KR"/>
            </w:rPr>
            <m:t>=</m:t>
          </w:ins>
        </m:r>
        <m:f>
          <m:fPr>
            <m:ctrlPr>
              <w:ins w:id="4804" w:author="Wang Bin 王宾" w:date="2024-08-22T10:04:00Z" w16du:dateUtc="2024-08-22T02:04:00Z">
                <w:rPr>
                  <w:rFonts w:ascii="Cambria Math" w:eastAsia="等线" w:hAnsi="Cambria Math"/>
                  <w:i/>
                  <w:lang w:eastAsia="ko-KR"/>
                </w:rPr>
              </w:ins>
            </m:ctrlPr>
          </m:fPr>
          <m:num>
            <m:r>
              <w:ins w:id="4805" w:author="Wang Bin 王宾" w:date="2024-08-22T10:04:00Z" w16du:dateUtc="2024-08-22T02:04:00Z">
                <w:rPr>
                  <w:rFonts w:ascii="Cambria Math" w:eastAsia="等线"/>
                  <w:lang w:eastAsia="ko-KR"/>
                </w:rPr>
                <m:t>1</m:t>
              </w:ins>
            </m:r>
          </m:num>
          <m:den>
            <m:r>
              <w:ins w:id="4806" w:author="Wang Bin 王宾" w:date="2024-08-22T10:04:00Z" w16du:dateUtc="2024-08-22T02:04:00Z">
                <w:rPr>
                  <w:rFonts w:ascii="Cambria Math" w:eastAsia="等线"/>
                  <w:lang w:eastAsia="ko-KR"/>
                </w:rPr>
                <m:t>4</m:t>
              </w:ins>
            </m:r>
            <m:sSup>
              <m:sSupPr>
                <m:ctrlPr>
                  <w:ins w:id="4807" w:author="Wang Bin 王宾" w:date="2024-08-22T10:04:00Z" w16du:dateUtc="2024-08-22T02:04:00Z">
                    <w:rPr>
                      <w:rFonts w:ascii="Cambria Math" w:eastAsia="等线" w:hAnsi="Cambria Math"/>
                      <w:i/>
                      <w:lang w:eastAsia="ko-KR"/>
                    </w:rPr>
                  </w:ins>
                </m:ctrlPr>
              </m:sSupPr>
              <m:e>
                <m:r>
                  <w:ins w:id="4808" w:author="Wang Bin 王宾" w:date="2024-08-22T10:04:00Z" w16du:dateUtc="2024-08-22T02:04:00Z">
                    <w:rPr>
                      <w:rFonts w:ascii="Cambria Math" w:eastAsia="等线"/>
                      <w:lang w:eastAsia="ko-KR"/>
                    </w:rPr>
                    <m:t>L</m:t>
                  </w:ins>
                </m:r>
              </m:e>
              <m:sup>
                <m:r>
                  <w:ins w:id="4809" w:author="Wang Bin 王宾" w:date="2024-08-22T10:04:00Z" w16du:dateUtc="2024-08-22T02:04:00Z">
                    <w:rPr>
                      <w:rFonts w:ascii="Cambria Math" w:eastAsia="等线"/>
                      <w:lang w:eastAsia="ko-KR"/>
                    </w:rPr>
                    <m:t>2</m:t>
                  </w:ins>
                </m:r>
              </m:sup>
            </m:sSup>
          </m:den>
        </m:f>
        <m:r>
          <w:ins w:id="4810" w:author="Wang Bin 王宾" w:date="2024-08-22T10:04:00Z" w16du:dateUtc="2024-08-22T02:04:00Z">
            <w:rPr>
              <w:rFonts w:ascii="Cambria Math" w:eastAsia="等线"/>
              <w:lang w:eastAsia="ko-KR"/>
            </w:rPr>
            <m:t>[</m:t>
          </w:ins>
        </m:r>
        <m:limUpp>
          <m:limUppPr>
            <m:ctrlPr>
              <w:ins w:id="4811" w:author="Wang Bin 王宾" w:date="2024-08-22T10:04:00Z" w16du:dateUtc="2024-08-22T02:04:00Z">
                <w:rPr>
                  <w:rFonts w:ascii="Cambria Math" w:eastAsia="等线" w:hAnsi="Cambria Math"/>
                  <w:i/>
                  <w:lang w:eastAsia="ko-KR"/>
                </w:rPr>
              </w:ins>
            </m:ctrlPr>
          </m:limUppPr>
          <m:e>
            <m:r>
              <w:ins w:id="4812" w:author="Wang Bin 王宾" w:date="2024-08-22T10:04:00Z" w16du:dateUtc="2024-08-22T02:04:00Z">
                <w:rPr>
                  <w:rFonts w:ascii="Cambria Math" w:eastAsia="等线"/>
                  <w:lang w:eastAsia="ko-KR"/>
                </w:rPr>
                <m:t>∑</m:t>
              </w:ins>
            </m:r>
          </m:e>
          <m:lim>
            <m:limLow>
              <m:limLowPr>
                <m:ctrlPr>
                  <w:ins w:id="4813" w:author="Wang Bin 王宾" w:date="2024-08-22T10:04:00Z" w16du:dateUtc="2024-08-22T02:04:00Z">
                    <w:rPr>
                      <w:rFonts w:ascii="Cambria Math" w:eastAsia="等线" w:hAnsi="Cambria Math"/>
                      <w:i/>
                      <w:lang w:eastAsia="ko-KR"/>
                    </w:rPr>
                  </w:ins>
                </m:ctrlPr>
              </m:limLowPr>
              <m:e>
                <m:r>
                  <w:ins w:id="4814" w:author="Wang Bin 王宾" w:date="2024-08-22T10:04:00Z" w16du:dateUtc="2024-08-22T02:04:00Z">
                    <w:rPr>
                      <w:rFonts w:ascii="Cambria Math" w:eastAsia="等线"/>
                      <w:lang w:eastAsia="ko-KR"/>
                    </w:rPr>
                    <m:t>l=0</m:t>
                  </w:ins>
                </m:r>
              </m:e>
              <m:lim>
                <m:r>
                  <w:ins w:id="4815" w:author="Wang Bin 王宾" w:date="2024-08-22T10:04:00Z" w16du:dateUtc="2024-08-22T02:04:00Z">
                    <w:rPr>
                      <w:rFonts w:ascii="Cambria Math" w:eastAsia="等线"/>
                      <w:lang w:eastAsia="ko-KR"/>
                    </w:rPr>
                    <m:t>L</m:t>
                  </w:ins>
                </m:r>
                <m:r>
                  <w:ins w:id="4816" w:author="Wang Bin 王宾" w:date="2024-08-22T10:04:00Z" w16du:dateUtc="2024-08-22T02:04:00Z">
                    <w:rPr>
                      <w:rFonts w:ascii="Cambria Math" w:eastAsia="等线"/>
                      <w:lang w:eastAsia="ko-KR"/>
                    </w:rPr>
                    <m:t>-</m:t>
                  </w:ins>
                </m:r>
                <m:r>
                  <w:ins w:id="4817" w:author="Wang Bin 王宾" w:date="2024-08-22T10:04:00Z" w16du:dateUtc="2024-08-22T02:04:00Z">
                    <w:rPr>
                      <w:rFonts w:ascii="Cambria Math" w:eastAsia="等线"/>
                      <w:lang w:eastAsia="ko-KR"/>
                    </w:rPr>
                    <m:t>1</m:t>
                  </w:ins>
                </m:r>
              </m:lim>
            </m:limLow>
          </m:lim>
        </m:limUpp>
        <m:r>
          <w:ins w:id="4818" w:author="Wang Bin 王宾" w:date="2024-08-22T10:04:00Z" w16du:dateUtc="2024-08-22T02:04:00Z">
            <w:rPr>
              <w:rFonts w:ascii="Cambria Math" w:eastAsia="等线"/>
              <w:lang w:eastAsia="ko-KR"/>
            </w:rPr>
            <m:t>[</m:t>
          </w:ins>
        </m:r>
        <m:sSub>
          <m:sSubPr>
            <m:ctrlPr>
              <w:ins w:id="4819" w:author="Wang Bin 王宾" w:date="2024-08-22T10:04:00Z" w16du:dateUtc="2024-08-22T02:04:00Z">
                <w:rPr>
                  <w:rFonts w:ascii="Cambria Math" w:eastAsia="等线" w:hAnsi="Cambria Math"/>
                  <w:i/>
                  <w:lang w:eastAsia="ko-KR"/>
                </w:rPr>
              </w:ins>
            </m:ctrlPr>
          </m:sSubPr>
          <m:e>
            <m:r>
              <w:ins w:id="4820" w:author="Wang Bin 王宾" w:date="2024-08-22T10:04:00Z" w16du:dateUtc="2024-08-22T02:04:00Z">
                <w:rPr>
                  <w:rFonts w:ascii="Cambria Math" w:eastAsia="等线"/>
                  <w:lang w:eastAsia="ko-KR"/>
                </w:rPr>
                <m:t>S</m:t>
              </w:ins>
            </m:r>
          </m:e>
          <m:sub>
            <m:r>
              <w:ins w:id="4821" w:author="Wang Bin 王宾" w:date="2024-08-22T10:04:00Z" w16du:dateUtc="2024-08-22T02:04:00Z">
                <w:rPr>
                  <w:rFonts w:ascii="Cambria Math" w:eastAsia="等线"/>
                  <w:lang w:eastAsia="ko-KR"/>
                </w:rPr>
                <m:t>11</m:t>
              </w:ins>
            </m:r>
          </m:sub>
        </m:sSub>
        <m:r>
          <w:ins w:id="4822" w:author="Wang Bin 王宾" w:date="2024-08-22T10:04:00Z" w16du:dateUtc="2024-08-22T02:04:00Z">
            <w:rPr>
              <w:rFonts w:ascii="Cambria Math" w:eastAsia="等线"/>
              <w:lang w:eastAsia="ko-KR"/>
            </w:rPr>
            <m:t>(l)+</m:t>
          </w:ins>
        </m:r>
        <m:sSub>
          <m:sSubPr>
            <m:ctrlPr>
              <w:ins w:id="4823" w:author="Wang Bin 王宾" w:date="2024-08-22T10:04:00Z" w16du:dateUtc="2024-08-22T02:04:00Z">
                <w:rPr>
                  <w:rFonts w:ascii="Cambria Math" w:eastAsia="等线" w:hAnsi="Cambria Math"/>
                  <w:i/>
                  <w:lang w:eastAsia="ko-KR"/>
                </w:rPr>
              </w:ins>
            </m:ctrlPr>
          </m:sSubPr>
          <m:e>
            <m:r>
              <w:ins w:id="4824" w:author="Wang Bin 王宾" w:date="2024-08-22T10:04:00Z" w16du:dateUtc="2024-08-22T02:04:00Z">
                <w:rPr>
                  <w:rFonts w:ascii="Cambria Math" w:eastAsia="等线"/>
                  <w:lang w:eastAsia="ko-KR"/>
                </w:rPr>
                <m:t>S</m:t>
              </w:ins>
            </m:r>
          </m:e>
          <m:sub>
            <m:r>
              <w:ins w:id="4825" w:author="Wang Bin 王宾" w:date="2024-08-22T10:04:00Z" w16du:dateUtc="2024-08-22T02:04:00Z">
                <w:rPr>
                  <w:rFonts w:ascii="Cambria Math" w:eastAsia="等线"/>
                  <w:lang w:eastAsia="ko-KR"/>
                </w:rPr>
                <m:t>22</m:t>
              </w:ins>
            </m:r>
          </m:sub>
        </m:sSub>
        <m:r>
          <w:ins w:id="4826" w:author="Wang Bin 王宾" w:date="2024-08-22T10:04:00Z" w16du:dateUtc="2024-08-22T02:04:00Z">
            <w:rPr>
              <w:rFonts w:ascii="Cambria Math" w:eastAsia="等线"/>
              <w:lang w:eastAsia="ko-KR"/>
            </w:rPr>
            <m:t>(l)]]</m:t>
          </w:ins>
        </m:r>
        <m:r>
          <w:ins w:id="4827" w:author="Wang Bin 王宾" w:date="2024-08-22T10:04:00Z" w16du:dateUtc="2024-08-22T02:04:00Z">
            <w:rPr>
              <w:rFonts w:ascii="Cambria Math" w:eastAsia="等线"/>
              <w:lang w:eastAsia="ko-KR"/>
            </w:rPr>
            <m:t>×</m:t>
          </w:ins>
        </m:r>
        <m:limUpp>
          <m:limUppPr>
            <m:ctrlPr>
              <w:ins w:id="4828" w:author="Wang Bin 王宾" w:date="2024-08-22T10:04:00Z" w16du:dateUtc="2024-08-22T02:04:00Z">
                <w:rPr>
                  <w:rFonts w:ascii="Cambria Math" w:eastAsia="等线" w:hAnsi="Cambria Math"/>
                  <w:i/>
                  <w:lang w:eastAsia="ko-KR"/>
                </w:rPr>
              </w:ins>
            </m:ctrlPr>
          </m:limUppPr>
          <m:e>
            <m:r>
              <w:ins w:id="4829" w:author="Wang Bin 王宾" w:date="2024-08-22T10:04:00Z" w16du:dateUtc="2024-08-22T02:04:00Z">
                <w:rPr>
                  <w:rFonts w:ascii="Cambria Math" w:eastAsia="等线"/>
                  <w:lang w:eastAsia="ko-KR"/>
                </w:rPr>
                <m:t>∑</m:t>
              </w:ins>
            </m:r>
          </m:e>
          <m:lim>
            <m:limLow>
              <m:limLowPr>
                <m:ctrlPr>
                  <w:ins w:id="4830" w:author="Wang Bin 王宾" w:date="2024-08-22T10:04:00Z" w16du:dateUtc="2024-08-22T02:04:00Z">
                    <w:rPr>
                      <w:rFonts w:ascii="Cambria Math" w:eastAsia="等线" w:hAnsi="Cambria Math"/>
                      <w:i/>
                      <w:lang w:eastAsia="ko-KR"/>
                    </w:rPr>
                  </w:ins>
                </m:ctrlPr>
              </m:limLowPr>
              <m:e>
                <m:r>
                  <w:ins w:id="4831" w:author="Wang Bin 王宾" w:date="2024-08-22T10:04:00Z" w16du:dateUtc="2024-08-22T02:04:00Z">
                    <w:rPr>
                      <w:rFonts w:ascii="Cambria Math" w:eastAsia="等线"/>
                      <w:lang w:eastAsia="ko-KR"/>
                    </w:rPr>
                    <m:t>l=0</m:t>
                  </w:ins>
                </m:r>
              </m:e>
              <m:lim>
                <m:r>
                  <w:ins w:id="4832" w:author="Wang Bin 王宾" w:date="2024-08-22T10:04:00Z" w16du:dateUtc="2024-08-22T02:04:00Z">
                    <w:rPr>
                      <w:rFonts w:ascii="Cambria Math" w:eastAsia="等线"/>
                      <w:lang w:eastAsia="ko-KR"/>
                    </w:rPr>
                    <m:t>L</m:t>
                  </w:ins>
                </m:r>
                <m:r>
                  <w:ins w:id="4833" w:author="Wang Bin 王宾" w:date="2024-08-22T10:04:00Z" w16du:dateUtc="2024-08-22T02:04:00Z">
                    <w:rPr>
                      <w:rFonts w:ascii="Cambria Math" w:eastAsia="等线"/>
                      <w:lang w:eastAsia="ko-KR"/>
                    </w:rPr>
                    <m:t>-</m:t>
                  </w:ins>
                </m:r>
                <m:r>
                  <w:ins w:id="4834" w:author="Wang Bin 王宾" w:date="2024-08-22T10:04:00Z" w16du:dateUtc="2024-08-22T02:04:00Z">
                    <w:rPr>
                      <w:rFonts w:ascii="Cambria Math" w:eastAsia="等线"/>
                      <w:lang w:eastAsia="ko-KR"/>
                    </w:rPr>
                    <m:t>1</m:t>
                  </w:ins>
                </m:r>
              </m:lim>
            </m:limLow>
          </m:lim>
        </m:limUpp>
        <m:r>
          <w:ins w:id="4835" w:author="Wang Bin 王宾" w:date="2024-08-22T10:04:00Z" w16du:dateUtc="2024-08-22T02:04:00Z">
            <w:rPr>
              <w:rFonts w:ascii="Cambria Math" w:eastAsia="等线"/>
              <w:lang w:eastAsia="ko-KR"/>
            </w:rPr>
            <m:t>[1</m:t>
          </w:ins>
        </m:r>
        <m:r>
          <w:ins w:id="4836" w:author="Wang Bin 王宾" w:date="2024-08-22T10:04:00Z" w16du:dateUtc="2024-08-22T02:04:00Z">
            <w:rPr>
              <w:rFonts w:ascii="Cambria Math" w:eastAsia="等线"/>
              <w:lang w:eastAsia="ko-KR"/>
            </w:rPr>
            <m:t>-</m:t>
          </w:ins>
        </m:r>
        <m:r>
          <w:ins w:id="4837" w:author="Wang Bin 王宾" w:date="2024-08-22T10:04:00Z" w16du:dateUtc="2024-08-22T02:04:00Z">
            <w:rPr>
              <w:rFonts w:ascii="Cambria Math" w:eastAsia="等线"/>
              <w:lang w:eastAsia="ko-KR"/>
            </w:rPr>
            <m:t>|γ(l)</m:t>
          </w:ins>
        </m:r>
        <m:sSup>
          <m:sSupPr>
            <m:ctrlPr>
              <w:ins w:id="4838" w:author="Wang Bin 王宾" w:date="2024-08-22T10:04:00Z" w16du:dateUtc="2024-08-22T02:04:00Z">
                <w:rPr>
                  <w:rFonts w:ascii="Cambria Math" w:eastAsia="等线" w:hAnsi="Cambria Math"/>
                  <w:i/>
                  <w:lang w:eastAsia="ko-KR"/>
                </w:rPr>
              </w:ins>
            </m:ctrlPr>
          </m:sSupPr>
          <m:e>
            <m:r>
              <w:ins w:id="4839" w:author="Wang Bin 王宾" w:date="2024-08-22T10:04:00Z" w16du:dateUtc="2024-08-22T02:04:00Z">
                <w:rPr>
                  <w:rFonts w:ascii="Cambria Math" w:eastAsia="等线"/>
                  <w:lang w:eastAsia="ko-KR"/>
                </w:rPr>
                <m:t>|</m:t>
              </w:ins>
            </m:r>
          </m:e>
          <m:sup>
            <m:r>
              <w:ins w:id="4840" w:author="Wang Bin 王宾" w:date="2024-08-22T10:04:00Z" w16du:dateUtc="2024-08-22T02:04:00Z">
                <w:rPr>
                  <w:rFonts w:ascii="Cambria Math" w:eastAsia="等线"/>
                  <w:lang w:eastAsia="ko-KR"/>
                </w:rPr>
                <m:t>2</m:t>
              </w:ins>
            </m:r>
          </m:sup>
        </m:sSup>
        <m:sSup>
          <m:sSupPr>
            <m:ctrlPr>
              <w:ins w:id="4841" w:author="Wang Bin 王宾" w:date="2024-08-22T10:04:00Z" w16du:dateUtc="2024-08-22T02:04:00Z">
                <w:rPr>
                  <w:rFonts w:ascii="Cambria Math" w:eastAsia="等线" w:hAnsi="Cambria Math"/>
                  <w:i/>
                  <w:lang w:eastAsia="ko-KR"/>
                </w:rPr>
              </w:ins>
            </m:ctrlPr>
          </m:sSupPr>
          <m:e>
            <m:r>
              <w:ins w:id="4842" w:author="Wang Bin 王宾" w:date="2024-08-22T10:04:00Z" w16du:dateUtc="2024-08-22T02:04:00Z">
                <w:rPr>
                  <w:rFonts w:ascii="Cambria Math" w:eastAsia="等线"/>
                  <w:lang w:eastAsia="ko-KR"/>
                </w:rPr>
                <m:t>]</m:t>
              </w:ins>
            </m:r>
          </m:e>
          <m:sup>
            <m:r>
              <w:ins w:id="4843" w:author="Wang Bin 王宾" w:date="2024-08-22T10:04:00Z" w16du:dateUtc="2024-08-22T02:04:00Z">
                <w:rPr>
                  <w:rFonts w:ascii="Cambria Math" w:eastAsia="等线"/>
                  <w:lang w:eastAsia="ko-KR"/>
                </w:rPr>
                <m:t>-</m:t>
              </w:ins>
            </m:r>
            <m:r>
              <w:ins w:id="4844" w:author="Wang Bin 王宾" w:date="2024-08-22T10:04:00Z" w16du:dateUtc="2024-08-22T02:04:00Z">
                <w:rPr>
                  <w:rFonts w:ascii="Cambria Math" w:eastAsia="等线"/>
                  <w:lang w:eastAsia="ko-KR"/>
                </w:rPr>
                <m:t>1</m:t>
              </w:ins>
            </m:r>
          </m:sup>
        </m:sSup>
        <m:r>
          <w:ins w:id="4845" w:author="Wang Bin 王宾" w:date="2024-08-22T10:04:00Z" w16du:dateUtc="2024-08-22T02:04:00Z">
            <w:rPr>
              <w:rFonts w:ascii="Cambria Math" w:eastAsia="等线"/>
              <w:lang w:eastAsia="ko-KR"/>
            </w:rPr>
            <m:t>[</m:t>
          </w:ins>
        </m:r>
        <m:sSubSup>
          <m:sSubSupPr>
            <m:ctrlPr>
              <w:ins w:id="4846" w:author="Wang Bin 王宾" w:date="2024-08-22T10:04:00Z" w16du:dateUtc="2024-08-22T02:04:00Z">
                <w:rPr>
                  <w:rFonts w:ascii="Cambria Math" w:eastAsia="等线" w:hAnsi="Cambria Math"/>
                  <w:i/>
                  <w:lang w:eastAsia="ko-KR"/>
                </w:rPr>
              </w:ins>
            </m:ctrlPr>
          </m:sSubSupPr>
          <m:e>
            <m:r>
              <w:ins w:id="4847" w:author="Wang Bin 王宾" w:date="2024-08-22T10:04:00Z" w16du:dateUtc="2024-08-22T02:04:00Z">
                <w:rPr>
                  <w:rFonts w:ascii="Cambria Math" w:eastAsia="等线"/>
                  <w:lang w:eastAsia="ko-KR"/>
                </w:rPr>
                <m:t>S</m:t>
              </w:ins>
            </m:r>
          </m:e>
          <m:sub>
            <m:r>
              <w:ins w:id="4848" w:author="Wang Bin 王宾" w:date="2024-08-22T10:04:00Z" w16du:dateUtc="2024-08-22T02:04:00Z">
                <w:rPr>
                  <w:rFonts w:ascii="Cambria Math" w:eastAsia="等线"/>
                  <w:lang w:eastAsia="ko-KR"/>
                </w:rPr>
                <m:t>11</m:t>
              </w:ins>
            </m:r>
          </m:sub>
          <m:sup>
            <m:r>
              <w:ins w:id="4849" w:author="Wang Bin 王宾" w:date="2024-08-22T10:04:00Z" w16du:dateUtc="2024-08-22T02:04:00Z">
                <w:rPr>
                  <w:rFonts w:ascii="Cambria Math" w:eastAsia="等线"/>
                  <w:lang w:eastAsia="ko-KR"/>
                </w:rPr>
                <m:t>-</m:t>
              </w:ins>
            </m:r>
            <m:r>
              <w:ins w:id="4850" w:author="Wang Bin 王宾" w:date="2024-08-22T10:04:00Z" w16du:dateUtc="2024-08-22T02:04:00Z">
                <w:rPr>
                  <w:rFonts w:ascii="Cambria Math" w:eastAsia="等线"/>
                  <w:lang w:eastAsia="ko-KR"/>
                </w:rPr>
                <m:t>1</m:t>
              </w:ins>
            </m:r>
          </m:sup>
        </m:sSubSup>
        <m:r>
          <w:ins w:id="4851" w:author="Wang Bin 王宾" w:date="2024-08-22T10:04:00Z" w16du:dateUtc="2024-08-22T02:04:00Z">
            <w:rPr>
              <w:rFonts w:ascii="Cambria Math" w:eastAsia="等线"/>
              <w:lang w:eastAsia="ko-KR"/>
            </w:rPr>
            <m:t>(l)+</m:t>
          </w:ins>
        </m:r>
        <m:sSubSup>
          <m:sSubSupPr>
            <m:ctrlPr>
              <w:ins w:id="4852" w:author="Wang Bin 王宾" w:date="2024-08-22T10:04:00Z" w16du:dateUtc="2024-08-22T02:04:00Z">
                <w:rPr>
                  <w:rFonts w:ascii="Cambria Math" w:eastAsia="等线" w:hAnsi="Cambria Math"/>
                  <w:i/>
                  <w:lang w:eastAsia="ko-KR"/>
                </w:rPr>
              </w:ins>
            </m:ctrlPr>
          </m:sSubSupPr>
          <m:e>
            <m:r>
              <w:ins w:id="4853" w:author="Wang Bin 王宾" w:date="2024-08-22T10:04:00Z" w16du:dateUtc="2024-08-22T02:04:00Z">
                <w:rPr>
                  <w:rFonts w:ascii="Cambria Math" w:eastAsia="等线"/>
                  <w:lang w:eastAsia="ko-KR"/>
                </w:rPr>
                <m:t>S</m:t>
              </w:ins>
            </m:r>
          </m:e>
          <m:sub>
            <m:r>
              <w:ins w:id="4854" w:author="Wang Bin 王宾" w:date="2024-08-22T10:04:00Z" w16du:dateUtc="2024-08-22T02:04:00Z">
                <w:rPr>
                  <w:rFonts w:ascii="Cambria Math" w:eastAsia="等线"/>
                  <w:lang w:eastAsia="ko-KR"/>
                </w:rPr>
                <m:t>22</m:t>
              </w:ins>
            </m:r>
          </m:sub>
          <m:sup>
            <m:r>
              <w:ins w:id="4855" w:author="Wang Bin 王宾" w:date="2024-08-22T10:04:00Z" w16du:dateUtc="2024-08-22T02:04:00Z">
                <w:rPr>
                  <w:rFonts w:ascii="Cambria Math" w:eastAsia="等线"/>
                  <w:lang w:eastAsia="ko-KR"/>
                </w:rPr>
                <m:t>-</m:t>
              </w:ins>
            </m:r>
            <m:r>
              <w:ins w:id="4856" w:author="Wang Bin 王宾" w:date="2024-08-22T10:04:00Z" w16du:dateUtc="2024-08-22T02:04:00Z">
                <w:rPr>
                  <w:rFonts w:ascii="Cambria Math" w:eastAsia="等线"/>
                  <w:lang w:eastAsia="ko-KR"/>
                </w:rPr>
                <m:t>1</m:t>
              </w:ins>
            </m:r>
          </m:sup>
        </m:sSubSup>
        <m:r>
          <w:ins w:id="4857" w:author="Wang Bin 王宾" w:date="2024-08-22T10:04:00Z" w16du:dateUtc="2024-08-22T02:04:00Z">
            <w:rPr>
              <w:rFonts w:ascii="Cambria Math" w:eastAsia="等线"/>
              <w:lang w:eastAsia="ko-KR"/>
            </w:rPr>
            <m:t>(l)]</m:t>
          </w:ins>
        </m:r>
      </m:oMath>
      <w:del w:id="4858" w:author="Wang Bin 王宾" w:date="2024-08-22T10:04:00Z" w16du:dateUtc="2024-08-22T02:04:00Z">
        <w:r w:rsidR="007C5B3B" w:rsidRPr="007C5B3B" w:rsidDel="004133FF">
          <w:rPr>
            <w:rFonts w:eastAsia="等线"/>
            <w:position w:val="-32"/>
            <w:lang w:eastAsia="ko-KR"/>
          </w:rPr>
          <w:object w:dxaOrig="6399" w:dyaOrig="760" w14:anchorId="7C7FAFBD">
            <v:shape id="_x0000_i1112" type="#_x0000_t75" style="width:324.6pt;height:42.85pt" o:ole="">
              <v:imagedata r:id="rId228" o:title=""/>
            </v:shape>
            <o:OLEObject Type="Embed" ProgID="Equation.DSMT4" ShapeID="_x0000_i1112" DrawAspect="Content" ObjectID="_1785885376" r:id="rId229"/>
          </w:object>
        </w:r>
      </w:del>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4859" w:name="_Toc175215380"/>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4859"/>
    </w:p>
    <w:p w14:paraId="7F9BD872" w14:textId="40C99FD4"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ins w:id="4860" w:author="Wang Bin 王宾" w:date="2024-08-22T10:04:00Z" w16du:dateUtc="2024-08-22T02:04:00Z">
            <w:rPr>
              <w:rFonts w:ascii="Cambria Math" w:eastAsia="等线"/>
              <w:lang w:eastAsia="ko-KR"/>
            </w:rPr>
            <m:t>γ</m:t>
          </w:ins>
        </m:r>
      </m:oMath>
      <w:del w:id="4861" w:author="Wang Bin 王宾" w:date="2024-08-22T10:04:00Z" w16du:dateUtc="2024-08-22T02:04:00Z">
        <w:r w:rsidRPr="007C5B3B" w:rsidDel="004133FF">
          <w:rPr>
            <w:rFonts w:eastAsia="等线"/>
            <w:position w:val="-10"/>
            <w:lang w:eastAsia="ko-KR"/>
          </w:rPr>
          <w:object w:dxaOrig="200" w:dyaOrig="260" w14:anchorId="4985D4C7">
            <v:shape id="_x0000_i1113" type="#_x0000_t75" style="width:14.15pt;height:14.15pt" o:ole="">
              <v:imagedata r:id="rId230" o:title=""/>
            </v:shape>
            <o:OLEObject Type="Embed" ProgID="Equation.DSMT4" ShapeID="_x0000_i1113" DrawAspect="Content" ObjectID="_1785885377" r:id="rId231"/>
          </w:object>
        </w:r>
      </w:del>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等线"/>
          <w:szCs w:val="21"/>
          <w:lang w:eastAsia="ko-KR"/>
          <w:rPrChange w:id="4862" w:author="Wang Bin 王宾" w:date="2024-08-13T17:20:00Z">
            <w:rPr>
              <w:rFonts w:eastAsia="等线"/>
              <w:szCs w:val="21"/>
              <w:highlight w:val="yellow"/>
              <w:lang w:eastAsia="ko-KR"/>
            </w:rPr>
          </w:rPrChange>
        </w:rPr>
        <w:t>stereo</w:t>
      </w:r>
      <w:r w:rsidRPr="009C081E">
        <w:rPr>
          <w:rFonts w:eastAsia="等线"/>
          <w:szCs w:val="21"/>
          <w:lang w:eastAsia="ko-KR"/>
          <w:rPrChange w:id="4863" w:author="Wang Bin 王宾" w:date="2024-08-13T17:20:00Z">
            <w:rPr>
              <w:rFonts w:eastAsia="等线"/>
              <w:szCs w:val="21"/>
              <w:highlight w:val="yellow"/>
              <w:lang w:eastAsia="ko-KR"/>
            </w:rPr>
          </w:rPrChange>
        </w:rPr>
        <w:t xml:space="preserve"> </w:t>
      </w:r>
      <w:r w:rsidRPr="00F275E0">
        <w:rPr>
          <w:rFonts w:eastAsia="等线"/>
          <w:szCs w:val="21"/>
          <w:lang w:eastAsia="ko-KR"/>
          <w:rPrChange w:id="4864" w:author="RAGOT Stéphane INNOV/IT-S" w:date="2024-08-21T15:27:00Z">
            <w:rPr>
              <w:rFonts w:eastAsia="等线"/>
              <w:szCs w:val="21"/>
              <w:highlight w:val="yellow"/>
              <w:lang w:eastAsia="ko-KR"/>
            </w:rPr>
          </w:rPrChange>
        </w:rPr>
        <w:t>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del w:id="4865" w:author="Wang Bin 王宾" w:date="2024-08-21T16:00:00Z">
        <w:r w:rsidRPr="007C5B3B" w:rsidDel="00AD65B6">
          <w:rPr>
            <w:rFonts w:eastAsia="等线"/>
            <w:szCs w:val="21"/>
            <w:lang w:eastAsia="ko-KR"/>
          </w:rPr>
          <w:delText xml:space="preserve">should </w:delText>
        </w:r>
      </w:del>
      <w:ins w:id="4866" w:author="Wang Bin 王宾" w:date="2024-08-21T16:00:00Z">
        <w:r w:rsidR="00AD65B6">
          <w:rPr>
            <w:rFonts w:eastAsia="等线" w:hint="eastAsia"/>
            <w:szCs w:val="21"/>
            <w:lang w:eastAsia="zh-CN"/>
          </w:rPr>
          <w:t>may</w:t>
        </w:r>
        <w:r w:rsidR="00AD65B6" w:rsidRPr="007C5B3B">
          <w:rPr>
            <w:rFonts w:eastAsia="等线"/>
            <w:szCs w:val="21"/>
            <w:lang w:eastAsia="ko-KR"/>
          </w:rPr>
          <w:t xml:space="preserve"> </w:t>
        </w:r>
      </w:ins>
      <w:r w:rsidRPr="007C5B3B">
        <w:rPr>
          <w:rFonts w:eastAsia="等线"/>
          <w:szCs w:val="21"/>
          <w:lang w:eastAsia="ko-KR"/>
        </w:rPr>
        <w:t>be balanced in this method.</w:t>
      </w:r>
    </w:p>
    <w:p w14:paraId="2C65AFA8" w14:textId="3250346A" w:rsidR="00152738" w:rsidRPr="00B44596" w:rsidDel="000B78EA" w:rsidRDefault="00152738" w:rsidP="001057A7">
      <w:pPr>
        <w:rPr>
          <w:del w:id="4867" w:author="Wang Bin 王宾" w:date="2024-08-13T16:36:00Z"/>
          <w:b/>
          <w:bCs/>
          <w:lang w:val="en-US" w:eastAsia="zh-CN"/>
        </w:rPr>
      </w:pPr>
      <w:r>
        <w:rPr>
          <w:lang w:val="en-US" w:eastAsia="zh-CN"/>
        </w:rPr>
        <w:br w:type="page"/>
      </w:r>
      <w:bookmarkStart w:id="4868" w:name="_Toc135930765"/>
      <w:bookmarkStart w:id="4869" w:name="_Toc142986877"/>
      <w:bookmarkStart w:id="4870" w:name="_Toc150942835"/>
      <w:bookmarkStart w:id="4871" w:name="_Toc150943099"/>
      <w:bookmarkStart w:id="4872" w:name="_Toc150943857"/>
      <w:bookmarkStart w:id="4873" w:name="_Toc150985119"/>
      <w:del w:id="4874" w:author="Wang Bin 王宾" w:date="2024-08-13T16:36:00Z">
        <w:r w:rsidRPr="00B44596" w:rsidDel="000B78EA">
          <w:rPr>
            <w:b/>
            <w:bCs/>
            <w:lang w:val="en-US" w:eastAsia="zh-CN"/>
          </w:rPr>
          <w:lastRenderedPageBreak/>
          <w:delText>]</w:delText>
        </w:r>
        <w:bookmarkEnd w:id="4868"/>
        <w:bookmarkEnd w:id="4869"/>
        <w:bookmarkEnd w:id="4870"/>
        <w:bookmarkEnd w:id="4871"/>
        <w:bookmarkEnd w:id="4872"/>
        <w:bookmarkEnd w:id="4873"/>
      </w:del>
    </w:p>
    <w:p w14:paraId="308D0D4D" w14:textId="6637F8E0" w:rsidR="00152738" w:rsidRPr="003A6ED4" w:rsidDel="000B78EA" w:rsidRDefault="00152738" w:rsidP="000B78EA">
      <w:pPr>
        <w:rPr>
          <w:del w:id="4875" w:author="Wang Bin 王宾" w:date="2024-08-13T16:36:00Z"/>
          <w:rFonts w:eastAsia="等线"/>
          <w:color w:val="FF0000"/>
          <w:lang w:eastAsia="zh-CN"/>
        </w:rPr>
      </w:pPr>
      <w:del w:id="4876" w:author="Wang Bin 王宾" w:date="2024-08-13T16:36:00Z">
        <w:r w:rsidRPr="003A6ED4" w:rsidDel="000B78EA">
          <w:rPr>
            <w:rFonts w:eastAsia="等线"/>
            <w:color w:val="FF0000"/>
            <w:lang w:eastAsia="zh-CN"/>
          </w:rPr>
          <w:delText>Editor’s note: this is basis for further work.</w:delText>
        </w:r>
      </w:del>
    </w:p>
    <w:p w14:paraId="14BD6A6E" w14:textId="2110B491" w:rsidR="00054A22" w:rsidRPr="00F275E0" w:rsidRDefault="007429F6">
      <w:pPr>
        <w:pPrChange w:id="4877" w:author="RAGOT Stéphane INNOV/IT-S" w:date="2024-08-21T15:26:00Z">
          <w:pPr>
            <w:pStyle w:val="Heading8"/>
          </w:pPr>
        </w:pPrChange>
      </w:pPr>
      <w:del w:id="4878" w:author="RAGOT Stéphane INNOV/IT-S" w:date="2024-08-21T15:26:00Z">
        <w:r w:rsidDel="00F275E0">
          <w:br w:type="page"/>
        </w:r>
      </w:del>
      <w:bookmarkStart w:id="4879" w:name="_Toc150942836"/>
      <w:bookmarkStart w:id="4880" w:name="_Toc150943100"/>
      <w:bookmarkStart w:id="4881" w:name="_Toc150943858"/>
      <w:bookmarkStart w:id="4882" w:name="_Toc150985120"/>
      <w:r w:rsidR="00080512" w:rsidRPr="00F275E0">
        <w:rPr>
          <w:rFonts w:ascii="Arial" w:hAnsi="Arial"/>
          <w:sz w:val="36"/>
        </w:rPr>
        <w:t xml:space="preserve">Annex </w:t>
      </w:r>
      <w:del w:id="4883" w:author="RAGOT Stéphane INNOV/IT-S" w:date="2024-08-21T15:26:00Z">
        <w:r w:rsidR="00080512" w:rsidRPr="00F275E0" w:rsidDel="00F275E0">
          <w:rPr>
            <w:rFonts w:ascii="Arial" w:hAnsi="Arial"/>
            <w:sz w:val="36"/>
          </w:rPr>
          <w:delText>&lt;X&gt;</w:delText>
        </w:r>
      </w:del>
      <w:ins w:id="4884" w:author="RAGOT Stéphane INNOV/IT-S" w:date="2024-08-21T15:26:00Z">
        <w:r w:rsidR="00F275E0">
          <w:rPr>
            <w:rFonts w:ascii="Arial" w:hAnsi="Arial"/>
            <w:sz w:val="36"/>
          </w:rPr>
          <w:t>C</w:t>
        </w:r>
      </w:ins>
      <w:r w:rsidR="00080512" w:rsidRPr="00F275E0">
        <w:rPr>
          <w:rFonts w:ascii="Arial" w:hAnsi="Arial"/>
          <w:sz w:val="36"/>
        </w:rPr>
        <w:t xml:space="preserve"> (informative):</w:t>
      </w:r>
      <w:r w:rsidR="00080512" w:rsidRPr="00F275E0">
        <w:rPr>
          <w:rFonts w:ascii="Arial" w:hAnsi="Arial"/>
          <w:sz w:val="36"/>
        </w:rPr>
        <w:br/>
        <w:t>Change history</w:t>
      </w:r>
      <w:bookmarkStart w:id="4885" w:name="historyclause"/>
      <w:bookmarkEnd w:id="4879"/>
      <w:bookmarkEnd w:id="4880"/>
      <w:bookmarkEnd w:id="4881"/>
      <w:bookmarkEnd w:id="4882"/>
      <w:bookmarkEnd w:id="4885"/>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E3E2D">
              <w:rPr>
                <w:rFonts w:eastAsia="等线"/>
                <w:color w:val="000000" w:themeColor="text1"/>
                <w:sz w:val="16"/>
                <w:szCs w:val="16"/>
                <w:rPrChange w:id="4886" w:author="Wang Bin 王宾" w:date="2024-08-13T16:36:00Z">
                  <w:rPr/>
                </w:rPrChange>
              </w:rPr>
              <w:fldChar w:fldCharType="begin"/>
            </w:r>
            <w:r w:rsidRPr="009E3E2D">
              <w:rPr>
                <w:rFonts w:eastAsia="等线"/>
                <w:color w:val="000000" w:themeColor="text1"/>
                <w:sz w:val="16"/>
                <w:szCs w:val="16"/>
                <w:rPrChange w:id="4887" w:author="Wang Bin 王宾" w:date="2024-08-13T16:36:00Z">
                  <w:rPr/>
                </w:rPrChange>
              </w:rPr>
              <w:instrText>HYPERLINK "https://portal.3gpp.org/Home.aspx" \l "/meeting?MtgId=60700"</w:instrText>
            </w:r>
            <w:r w:rsidRPr="007A3CA6">
              <w:rPr>
                <w:rFonts w:eastAsia="等线"/>
                <w:color w:val="000000" w:themeColor="text1"/>
                <w:sz w:val="16"/>
                <w:szCs w:val="16"/>
              </w:rPr>
            </w:r>
            <w:r w:rsidRPr="009E3E2D">
              <w:rPr>
                <w:rFonts w:eastAsia="等线"/>
                <w:color w:val="000000" w:themeColor="text1"/>
                <w:sz w:val="16"/>
                <w:szCs w:val="16"/>
                <w:rPrChange w:id="4888" w:author="Wang Bin 王宾" w:date="2024-08-13T16:36:00Z">
                  <w:rPr>
                    <w:rStyle w:val="Hyperlink"/>
                  </w:rPr>
                </w:rPrChange>
              </w:rPr>
              <w:fldChar w:fldCharType="separate"/>
            </w:r>
            <w:r w:rsidR="00805940" w:rsidRPr="009E3E2D">
              <w:rPr>
                <w:rFonts w:eastAsia="等线"/>
                <w:color w:val="000000" w:themeColor="text1"/>
                <w:sz w:val="16"/>
                <w:szCs w:val="16"/>
                <w:rPrChange w:id="4889" w:author="Wang Bin 王宾" w:date="2024-08-13T16:36:00Z">
                  <w:rPr>
                    <w:rStyle w:val="Hyperlink"/>
                  </w:rPr>
                </w:rPrChange>
              </w:rPr>
              <w:t>3GPPSA4-e (AH) Audio SWG post 128</w:t>
            </w:r>
            <w:r w:rsidRPr="009E3E2D">
              <w:rPr>
                <w:rFonts w:eastAsia="等线"/>
                <w:color w:val="000000" w:themeColor="text1"/>
                <w:sz w:val="16"/>
                <w:szCs w:val="16"/>
                <w:rPrChange w:id="4890" w:author="Wang Bin 王宾" w:date="2024-08-13T16:36:00Z">
                  <w:rPr>
                    <w:rStyle w:val="Hyperlink"/>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4891" w:author="Wang Bin 王宾" w:date="2024-08-12T10:04:00Z"/>
        </w:trPr>
        <w:tc>
          <w:tcPr>
            <w:tcW w:w="800" w:type="dxa"/>
            <w:shd w:val="solid" w:color="FFFFFF" w:fill="auto"/>
          </w:tcPr>
          <w:p w14:paraId="7A7930A7" w14:textId="5CC0EF5D" w:rsidR="00B327FF" w:rsidRDefault="00B327FF" w:rsidP="0045557F">
            <w:pPr>
              <w:pStyle w:val="TAC"/>
              <w:rPr>
                <w:ins w:id="4892" w:author="Wang Bin 王宾" w:date="2024-08-12T10:04:00Z"/>
                <w:rFonts w:eastAsia="等线"/>
                <w:color w:val="000000" w:themeColor="text1"/>
                <w:sz w:val="16"/>
                <w:szCs w:val="16"/>
                <w:lang w:eastAsia="zh-CN"/>
              </w:rPr>
            </w:pPr>
            <w:ins w:id="4893" w:author="Wang Bin 王宾" w:date="2024-08-12T10:04: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4894" w:author="Wang Bin 王宾" w:date="2024-08-12T10:04:00Z"/>
              </w:rPr>
            </w:pPr>
            <w:ins w:id="4895" w:author="Wang Bin 王宾" w:date="2024-08-12T10:04:00Z">
              <w:r w:rsidRPr="00A3030F">
                <w:rPr>
                  <w:rFonts w:eastAsia="等线"/>
                  <w:color w:val="000000" w:themeColor="text1"/>
                  <w:sz w:val="16"/>
                  <w:szCs w:val="16"/>
                </w:rPr>
                <w:t>SA4#12</w:t>
              </w:r>
            </w:ins>
            <w:ins w:id="4896" w:author="Wang Bin 王宾" w:date="2024-08-12T10:05:00Z">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4897" w:author="Wang Bin 王宾" w:date="2024-08-12T10:04:00Z"/>
                <w:color w:val="000000" w:themeColor="text1"/>
                <w:sz w:val="16"/>
                <w:szCs w:val="16"/>
                <w:lang w:eastAsia="zh-CN"/>
              </w:rPr>
            </w:pPr>
            <w:ins w:id="4898" w:author="Wang Bin 王宾" w:date="2024-08-13T16:51:00Z">
              <w:r w:rsidRPr="00D7474F">
                <w:rPr>
                  <w:color w:val="000000" w:themeColor="text1"/>
                  <w:sz w:val="16"/>
                  <w:szCs w:val="16"/>
                  <w:lang w:eastAsia="zh-CN"/>
                  <w:rPrChange w:id="4899" w:author="Wang Bin 王宾" w:date="2024-08-13T17: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4900" w:author="Wang Bin 王宾" w:date="2024-08-12T10: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4901" w:author="Wang Bin 王宾" w:date="2024-08-12T10: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4902" w:author="Wang Bin 王宾" w:date="2024-08-12T10: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4903" w:author="Wang Bin 王宾" w:date="2024-08-12T10:04:00Z"/>
                <w:color w:val="000000" w:themeColor="text1"/>
                <w:sz w:val="16"/>
                <w:szCs w:val="16"/>
                <w:lang w:val="sv-SE" w:eastAsia="zh-CN"/>
                <w:rPrChange w:id="4904" w:author="Wang Bin 王宾" w:date="2024-08-13T16:39:00Z">
                  <w:rPr>
                    <w:ins w:id="4905" w:author="Wang Bin 王宾" w:date="2024-08-12T10:04:00Z"/>
                    <w:color w:val="000000" w:themeColor="text1"/>
                    <w:sz w:val="16"/>
                    <w:szCs w:val="16"/>
                    <w:lang w:eastAsia="zh-CN"/>
                  </w:rPr>
                </w:rPrChange>
              </w:rPr>
            </w:pPr>
            <w:ins w:id="4906" w:author="Wang Bin 王宾" w:date="2024-08-13T16:39:00Z">
              <w:r>
                <w:rPr>
                  <w:rFonts w:hint="eastAsia"/>
                  <w:color w:val="000000" w:themeColor="text1"/>
                  <w:sz w:val="16"/>
                  <w:szCs w:val="16"/>
                  <w:lang w:val="sv-SE" w:eastAsia="zh-CN"/>
                </w:rPr>
                <w:t>Some editorial u</w:t>
              </w:r>
            </w:ins>
            <w:ins w:id="4907" w:author="Wang Bin 王宾" w:date="2024-08-13T16:40:00Z">
              <w:r>
                <w:rPr>
                  <w:rFonts w:hint="eastAsia"/>
                  <w:color w:val="000000" w:themeColor="text1"/>
                  <w:sz w:val="16"/>
                  <w:szCs w:val="16"/>
                  <w:lang w:val="sv-SE" w:eastAsia="zh-CN"/>
                </w:rPr>
                <w:t>pdates and i</w:t>
              </w:r>
            </w:ins>
            <w:ins w:id="4908" w:author="Wang Bin 王宾" w:date="2024-08-13T16:37:00Z">
              <w:r w:rsidRPr="001057A7">
                <w:rPr>
                  <w:color w:val="000000" w:themeColor="text1"/>
                  <w:sz w:val="16"/>
                  <w:szCs w:val="16"/>
                  <w:lang w:val="sv-SE" w:eastAsia="zh-CN"/>
                  <w:rPrChange w:id="4909" w:author="Wang Bin 王宾" w:date="2024-08-13T16:39:00Z">
                    <w:rPr>
                      <w:color w:val="000000" w:themeColor="text1"/>
                      <w:sz w:val="16"/>
                      <w:szCs w:val="16"/>
                      <w:lang w:eastAsia="zh-CN"/>
                    </w:rPr>
                  </w:rPrChange>
                </w:rPr>
                <w:t>ntegrat</w:t>
              </w:r>
            </w:ins>
            <w:ins w:id="4910" w:author="Wang Bin 王宾" w:date="2024-08-13T16:40:00Z">
              <w:r>
                <w:rPr>
                  <w:rFonts w:hint="eastAsia"/>
                  <w:color w:val="000000" w:themeColor="text1"/>
                  <w:sz w:val="16"/>
                  <w:szCs w:val="16"/>
                  <w:lang w:val="sv-SE" w:eastAsia="zh-CN"/>
                </w:rPr>
                <w:t>ing</w:t>
              </w:r>
            </w:ins>
            <w:ins w:id="4911" w:author="Wang Bin 王宾" w:date="2024-08-13T16:37:00Z">
              <w:r w:rsidRPr="001057A7">
                <w:rPr>
                  <w:color w:val="000000" w:themeColor="text1"/>
                  <w:sz w:val="16"/>
                  <w:szCs w:val="16"/>
                  <w:lang w:val="sv-SE" w:eastAsia="zh-CN"/>
                  <w:rPrChange w:id="4912" w:author="Wang Bin 王宾" w:date="2024-08-13T16:39:00Z">
                    <w:rPr>
                      <w:color w:val="000000" w:themeColor="text1"/>
                      <w:sz w:val="16"/>
                      <w:szCs w:val="16"/>
                      <w:lang w:eastAsia="zh-CN"/>
                    </w:rPr>
                  </w:rPrChange>
                </w:rPr>
                <w:t xml:space="preserve"> contents from </w:t>
              </w:r>
            </w:ins>
            <w:ins w:id="4913" w:author="Wang Bin 王宾" w:date="2024-08-13T16:38:00Z">
              <w:r w:rsidRPr="001057A7">
                <w:rPr>
                  <w:color w:val="000000" w:themeColor="text1"/>
                  <w:sz w:val="16"/>
                  <w:szCs w:val="16"/>
                  <w:lang w:val="sv-SE" w:eastAsia="zh-CN"/>
                  <w:rPrChange w:id="4914" w:author="Wang Bin 王宾" w:date="2024-08-13T16:39:00Z">
                    <w:rPr>
                      <w:color w:val="000000" w:themeColor="text1"/>
                      <w:sz w:val="16"/>
                      <w:szCs w:val="16"/>
                      <w:lang w:eastAsia="zh-CN"/>
                    </w:rPr>
                  </w:rPrChange>
                </w:rPr>
                <w:t>SA4aA240040, SA4aA24004</w:t>
              </w:r>
            </w:ins>
            <w:ins w:id="4915" w:author="Wang Bin 王宾" w:date="2024-08-13T16:39:00Z">
              <w:r w:rsidRPr="001057A7">
                <w:rPr>
                  <w:color w:val="000000" w:themeColor="text1"/>
                  <w:sz w:val="16"/>
                  <w:szCs w:val="16"/>
                  <w:lang w:val="sv-SE" w:eastAsia="zh-CN"/>
                  <w:rPrChange w:id="4916" w:author="Wang Bin 王宾" w:date="2024-08-13T16: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4917" w:author="Wang Bin 王宾" w:date="2024-08-13T16: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4918" w:author="Wang Bin 王宾" w:date="2024-08-13T17: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4919" w:author="Wang Bin 王宾" w:date="2024-08-12T10:04:00Z"/>
                <w:color w:val="000000" w:themeColor="text1"/>
                <w:sz w:val="16"/>
                <w:szCs w:val="16"/>
                <w:lang w:eastAsia="zh-CN"/>
              </w:rPr>
            </w:pPr>
            <w:ins w:id="4920" w:author="Wang Bin 王宾" w:date="2024-08-12T10:05:00Z">
              <w:r>
                <w:rPr>
                  <w:rFonts w:hint="eastAsia"/>
                  <w:color w:val="000000" w:themeColor="text1"/>
                  <w:sz w:val="16"/>
                  <w:szCs w:val="16"/>
                  <w:lang w:eastAsia="zh-CN"/>
                </w:rPr>
                <w:t>1.0.2</w:t>
              </w:r>
            </w:ins>
          </w:p>
        </w:tc>
      </w:tr>
      <w:tr w:rsidR="0019658C" w:rsidRPr="006B0D02" w14:paraId="5D856A0D" w14:textId="77777777" w:rsidTr="00466E03">
        <w:trPr>
          <w:ins w:id="4921" w:author="Wang Bin 王宾" w:date="2024-08-21T15:41:00Z"/>
        </w:trPr>
        <w:tc>
          <w:tcPr>
            <w:tcW w:w="800" w:type="dxa"/>
            <w:shd w:val="solid" w:color="FFFFFF" w:fill="auto"/>
          </w:tcPr>
          <w:p w14:paraId="226E29AD" w14:textId="0EB00186" w:rsidR="0019658C" w:rsidRDefault="0019658C" w:rsidP="0019658C">
            <w:pPr>
              <w:pStyle w:val="TAC"/>
              <w:rPr>
                <w:ins w:id="4922" w:author="Wang Bin 王宾" w:date="2024-08-21T15:41:00Z"/>
                <w:rFonts w:eastAsia="等线"/>
                <w:color w:val="000000" w:themeColor="text1"/>
                <w:sz w:val="16"/>
                <w:szCs w:val="16"/>
                <w:lang w:eastAsia="zh-CN"/>
              </w:rPr>
            </w:pPr>
            <w:ins w:id="4923" w:author="Wang Bin 王宾" w:date="2024-08-21T15:41: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4924" w:author="Wang Bin 王宾" w:date="2024-08-21T15:41:00Z"/>
                <w:rFonts w:eastAsia="等线"/>
                <w:color w:val="000000" w:themeColor="text1"/>
                <w:sz w:val="16"/>
                <w:szCs w:val="16"/>
              </w:rPr>
            </w:pPr>
            <w:ins w:id="4925" w:author="Wang Bin 王宾" w:date="2024-08-21T15:41: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4926" w:author="Wang Bin 王宾" w:date="2024-08-21T15:41:00Z"/>
                <w:color w:val="000000" w:themeColor="text1"/>
                <w:sz w:val="16"/>
                <w:szCs w:val="16"/>
                <w:lang w:eastAsia="zh-CN"/>
              </w:rPr>
            </w:pPr>
            <w:ins w:id="4927" w:author="Wang Bin 王宾" w:date="2024-08-21T15:41:00Z">
              <w:r w:rsidRPr="005B792C">
                <w:rPr>
                  <w:color w:val="000000" w:themeColor="text1"/>
                  <w:sz w:val="16"/>
                  <w:szCs w:val="16"/>
                  <w:lang w:eastAsia="zh-CN"/>
                </w:rPr>
                <w:t>S4-24</w:t>
              </w:r>
            </w:ins>
            <w:ins w:id="4928" w:author="Wang Bin 王宾" w:date="2024-08-21T15: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4929" w:author="Wang Bin 王宾" w:date="2024-08-21T15: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4930" w:author="Wang Bin 王宾" w:date="2024-08-21T15: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4931" w:author="Wang Bin 王宾" w:date="2024-08-21T15: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4932" w:author="Wang Bin 王宾" w:date="2024-08-21T15:53:00Z"/>
                <w:color w:val="000000" w:themeColor="text1"/>
                <w:sz w:val="16"/>
                <w:szCs w:val="16"/>
                <w:lang w:val="en-US" w:eastAsia="zh-CN"/>
              </w:rPr>
            </w:pPr>
            <w:ins w:id="4933" w:author="Wang Bin 王宾" w:date="2024-08-21T15:50:00Z">
              <w:r w:rsidRPr="00FB6FB7">
                <w:rPr>
                  <w:color w:val="000000" w:themeColor="text1"/>
                  <w:sz w:val="16"/>
                  <w:szCs w:val="16"/>
                  <w:lang w:val="en-US" w:eastAsia="zh-CN"/>
                  <w:rPrChange w:id="4934" w:author="Wang Bin 王宾" w:date="2024-08-21T15:50:00Z">
                    <w:rPr>
                      <w:color w:val="000000" w:themeColor="text1"/>
                      <w:sz w:val="16"/>
                      <w:szCs w:val="16"/>
                      <w:lang w:val="sv-SE" w:eastAsia="zh-CN"/>
                    </w:rPr>
                  </w:rPrChange>
                </w:rPr>
                <w:t>Integrate</w:t>
              </w:r>
            </w:ins>
            <w:ins w:id="4935" w:author="Wang Bin 王宾" w:date="2024-08-21T15:53:00Z">
              <w:r w:rsidR="003F58A2">
                <w:rPr>
                  <w:rFonts w:hint="eastAsia"/>
                  <w:color w:val="000000" w:themeColor="text1"/>
                  <w:sz w:val="16"/>
                  <w:szCs w:val="16"/>
                  <w:lang w:val="en-US" w:eastAsia="zh-CN"/>
                </w:rPr>
                <w:t>d</w:t>
              </w:r>
            </w:ins>
            <w:ins w:id="4936" w:author="Wang Bin 王宾" w:date="2024-08-21T15:50:00Z">
              <w:r w:rsidR="00FB6FB7" w:rsidRPr="00FB6FB7">
                <w:rPr>
                  <w:color w:val="000000" w:themeColor="text1"/>
                  <w:sz w:val="16"/>
                  <w:szCs w:val="16"/>
                  <w:lang w:val="en-US" w:eastAsia="zh-CN"/>
                  <w:rPrChange w:id="4937" w:author="Wang Bin 王宾" w:date="2024-08-21T15: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4938" w:author="Wang Bin 王宾" w:date="2024-08-21T15: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4939" w:author="Wang Bin 王宾" w:date="2024-08-21T15: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4940" w:author="Wang Bin 王宾" w:date="2024-08-21T15:52:00Z">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ins>
            <w:ins w:id="4941" w:author="Wang Bin 王宾" w:date="2024-08-21T15:51:00Z">
              <w:r w:rsidR="00570657">
                <w:rPr>
                  <w:color w:val="000000" w:themeColor="text1"/>
                  <w:sz w:val="16"/>
                  <w:szCs w:val="16"/>
                  <w:lang w:val="en-US" w:eastAsia="zh-CN"/>
                </w:rPr>
                <w:t>”</w:t>
              </w:r>
            </w:ins>
            <w:ins w:id="4942" w:author="Wang Bin 王宾" w:date="2024-08-21T15:52:00Z">
              <w:r w:rsidR="00B91EFB">
                <w:rPr>
                  <w:rFonts w:hint="eastAsia"/>
                  <w:color w:val="000000" w:themeColor="text1"/>
                  <w:sz w:val="16"/>
                  <w:szCs w:val="16"/>
                  <w:lang w:val="en-US" w:eastAsia="zh-CN"/>
                </w:rPr>
                <w:t xml:space="preserve"> to </w:t>
              </w:r>
            </w:ins>
            <w:ins w:id="4943" w:author="Wang Bin 王宾" w:date="2024-08-21T15:51:00Z">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ins>
            <w:ins w:id="4944" w:author="Wang Bin 王宾" w:date="2024-08-21T15: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4945" w:author="Wang Bin 王宾" w:date="2024-08-21T15:49:00Z"/>
                <w:color w:val="000000" w:themeColor="text1"/>
                <w:sz w:val="16"/>
                <w:szCs w:val="16"/>
                <w:lang w:val="en-US" w:eastAsia="zh-CN"/>
                <w:rPrChange w:id="4946" w:author="Wang Bin 王宾" w:date="2024-08-21T15:52:00Z">
                  <w:rPr>
                    <w:ins w:id="4947" w:author="Wang Bin 王宾" w:date="2024-08-21T15:49:00Z"/>
                    <w:color w:val="000000" w:themeColor="text1"/>
                    <w:sz w:val="16"/>
                    <w:szCs w:val="16"/>
                    <w:lang w:val="sv-SE" w:eastAsia="zh-CN"/>
                  </w:rPr>
                </w:rPrChange>
              </w:rPr>
            </w:pPr>
            <w:ins w:id="4948" w:author="Wang Bin 王宾" w:date="2024-08-21T15: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4949" w:author="Wang Bin 王宾" w:date="2024-08-21T15: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4950" w:author="Wang Bin 王宾" w:date="2024-08-21T15:55:00Z">
              <w:r w:rsidR="00C84CE0">
                <w:rPr>
                  <w:rFonts w:hint="eastAsia"/>
                  <w:color w:val="000000" w:themeColor="text1"/>
                  <w:sz w:val="16"/>
                  <w:szCs w:val="16"/>
                  <w:lang w:val="en-US" w:eastAsia="zh-CN"/>
                </w:rPr>
                <w:t xml:space="preserve"> </w:t>
              </w:r>
            </w:ins>
            <w:ins w:id="4951" w:author="Wang Bin 王宾" w:date="2024-08-21T15: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4952" w:author="Wang Bin 王宾" w:date="2024-08-21T15:54:00Z">
              <w:r w:rsidR="00564ECB">
                <w:rPr>
                  <w:rFonts w:hint="eastAsia"/>
                  <w:color w:val="000000" w:themeColor="text1"/>
                  <w:sz w:val="16"/>
                  <w:szCs w:val="16"/>
                  <w:lang w:val="en-US" w:eastAsia="zh-CN"/>
                </w:rPr>
                <w:t xml:space="preserve"> and </w:t>
              </w:r>
            </w:ins>
            <w:ins w:id="4953" w:author="Wang Bin 王宾" w:date="2024-08-21T15: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4954" w:author="Wang Bin 王宾" w:date="2024-08-21T15:55:00Z"/>
                <w:color w:val="000000" w:themeColor="text1"/>
                <w:sz w:val="16"/>
                <w:szCs w:val="16"/>
                <w:lang w:val="en-US" w:eastAsia="zh-CN"/>
              </w:rPr>
            </w:pPr>
            <w:ins w:id="4955" w:author="Wang Bin 王宾" w:date="2024-08-21T15:49:00Z">
              <w:r w:rsidRPr="00FB6FB7">
                <w:rPr>
                  <w:color w:val="000000" w:themeColor="text1"/>
                  <w:sz w:val="16"/>
                  <w:szCs w:val="16"/>
                  <w:lang w:val="en-US" w:eastAsia="zh-CN"/>
                  <w:rPrChange w:id="4956" w:author="Wang Bin 王宾" w:date="2024-08-21T15:50:00Z">
                    <w:rPr>
                      <w:color w:val="000000" w:themeColor="text1"/>
                      <w:sz w:val="16"/>
                      <w:szCs w:val="16"/>
                      <w:lang w:val="sv-SE" w:eastAsia="zh-CN"/>
                    </w:rPr>
                  </w:rPrChange>
                </w:rPr>
                <w:t>Remove 2 editor’s note</w:t>
              </w:r>
            </w:ins>
            <w:ins w:id="4957" w:author="Wang Bin 王宾" w:date="2024-08-21T15: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4958" w:author="Wang Bin 王宾" w:date="2024-08-21T15:49:00Z"/>
                <w:color w:val="000000" w:themeColor="text1"/>
                <w:sz w:val="16"/>
                <w:szCs w:val="16"/>
                <w:lang w:val="en-US" w:eastAsia="zh-CN"/>
                <w:rPrChange w:id="4959" w:author="Wang Bin 王宾" w:date="2024-08-21T15:56:00Z">
                  <w:rPr>
                    <w:ins w:id="4960" w:author="Wang Bin 王宾" w:date="2024-08-21T15:49:00Z"/>
                    <w:color w:val="000000" w:themeColor="text1"/>
                    <w:sz w:val="16"/>
                    <w:szCs w:val="16"/>
                    <w:lang w:val="sv-SE" w:eastAsia="zh-CN"/>
                  </w:rPr>
                </w:rPrChange>
              </w:rPr>
            </w:pPr>
            <w:ins w:id="4961" w:author="Wang Bin 王宾" w:date="2024-08-21T15: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4962" w:author="Wang Bin 王宾" w:date="2024-08-21T15:57:00Z">
              <w:r w:rsidR="009C3BDF">
                <w:rPr>
                  <w:rFonts w:hint="eastAsia"/>
                  <w:color w:val="000000" w:themeColor="text1"/>
                  <w:sz w:val="16"/>
                  <w:szCs w:val="16"/>
                  <w:lang w:val="en-US" w:eastAsia="zh-CN"/>
                </w:rPr>
                <w:t>y</w:t>
              </w:r>
            </w:ins>
            <w:ins w:id="4963" w:author="Wang Bin 王宾" w:date="2024-08-21T15: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4964" w:author="Wang Bin 王宾" w:date="2024-08-21T15:41:00Z"/>
                <w:color w:val="000000" w:themeColor="text1"/>
                <w:sz w:val="16"/>
                <w:szCs w:val="16"/>
                <w:lang w:val="en-US" w:eastAsia="zh-CN"/>
                <w:rPrChange w:id="4965" w:author="Wang Bin 王宾" w:date="2024-08-21T15:50:00Z">
                  <w:rPr>
                    <w:ins w:id="4966" w:author="Wang Bin 王宾" w:date="2024-08-21T15: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4967" w:author="Wang Bin 王宾" w:date="2024-08-21T15:41:00Z"/>
                <w:color w:val="000000" w:themeColor="text1"/>
                <w:sz w:val="16"/>
                <w:szCs w:val="16"/>
                <w:lang w:eastAsia="zh-CN"/>
              </w:rPr>
            </w:pPr>
            <w:ins w:id="4968" w:author="Wang Bin 王宾" w:date="2024-08-21T15: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2"/>
      <w:footerReference w:type="default" r:id="rId2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8EB93D" w14:textId="77777777" w:rsidR="00F03B8A" w:rsidRDefault="00F03B8A">
      <w:r>
        <w:separator/>
      </w:r>
    </w:p>
  </w:endnote>
  <w:endnote w:type="continuationSeparator" w:id="0">
    <w:p w14:paraId="25B3AE9A" w14:textId="77777777" w:rsidR="00F03B8A" w:rsidRDefault="00F03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0C8D9F" w14:textId="77777777" w:rsidR="00F03B8A" w:rsidRDefault="00F03B8A">
      <w:r>
        <w:separator/>
      </w:r>
    </w:p>
  </w:footnote>
  <w:footnote w:type="continuationSeparator" w:id="0">
    <w:p w14:paraId="1873ECF4" w14:textId="77777777" w:rsidR="00F03B8A" w:rsidRDefault="00F03B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459B5279"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F7F50">
      <w:rPr>
        <w:rFonts w:ascii="Arial" w:hAnsi="Arial" w:cs="Arial"/>
        <w:b/>
        <w:noProof/>
        <w:sz w:val="18"/>
        <w:szCs w:val="18"/>
      </w:rPr>
      <w:t>3GPP TR 26.933 V1.1.0 (2024-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10B00353"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F7F50">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RAGOT Stéphane INNOV/IT-S">
    <w15:presenceInfo w15:providerId="AD" w15:userId="S::stephane.ragot@orange.com::d4fd586e-a2d4-445c-8827-2445da81cfc0"/>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rson w15:author="Srikanth Nagisetty">
    <w15:presenceInfo w15:providerId="AD" w15:userId="S::srikanth.nagisetty@sg.panasonic.com::d959c618-9c54-4bdb-b9a2-6606f18e94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1E59"/>
    <w:rsid w:val="00095795"/>
    <w:rsid w:val="00095D96"/>
    <w:rsid w:val="00095E7A"/>
    <w:rsid w:val="000A1C66"/>
    <w:rsid w:val="000A2805"/>
    <w:rsid w:val="000A5385"/>
    <w:rsid w:val="000A5E8A"/>
    <w:rsid w:val="000A61E4"/>
    <w:rsid w:val="000A72A5"/>
    <w:rsid w:val="000B0A70"/>
    <w:rsid w:val="000B78EA"/>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5B77"/>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7C12"/>
    <w:rsid w:val="003D0F9F"/>
    <w:rsid w:val="003D3596"/>
    <w:rsid w:val="003D3DE1"/>
    <w:rsid w:val="003D4609"/>
    <w:rsid w:val="003E00A8"/>
    <w:rsid w:val="003E443D"/>
    <w:rsid w:val="003E6B6A"/>
    <w:rsid w:val="003E7F99"/>
    <w:rsid w:val="003F2121"/>
    <w:rsid w:val="003F58A2"/>
    <w:rsid w:val="003F7F50"/>
    <w:rsid w:val="003F7FBE"/>
    <w:rsid w:val="004016A9"/>
    <w:rsid w:val="00401908"/>
    <w:rsid w:val="00402572"/>
    <w:rsid w:val="004032F6"/>
    <w:rsid w:val="0040330F"/>
    <w:rsid w:val="00403E79"/>
    <w:rsid w:val="00405EFE"/>
    <w:rsid w:val="004123E4"/>
    <w:rsid w:val="004133BA"/>
    <w:rsid w:val="004133FF"/>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306A"/>
    <w:rsid w:val="0057425B"/>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45EA"/>
    <w:rsid w:val="005D5361"/>
    <w:rsid w:val="005D7526"/>
    <w:rsid w:val="005E4BB2"/>
    <w:rsid w:val="005E5670"/>
    <w:rsid w:val="005E6409"/>
    <w:rsid w:val="005E6D74"/>
    <w:rsid w:val="005F17B0"/>
    <w:rsid w:val="005F1C36"/>
    <w:rsid w:val="005F39AC"/>
    <w:rsid w:val="005F788A"/>
    <w:rsid w:val="00602AEA"/>
    <w:rsid w:val="00603DA3"/>
    <w:rsid w:val="00613C5A"/>
    <w:rsid w:val="00614FDF"/>
    <w:rsid w:val="00615327"/>
    <w:rsid w:val="00617E20"/>
    <w:rsid w:val="0062054D"/>
    <w:rsid w:val="006225B2"/>
    <w:rsid w:val="00622A13"/>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7130F"/>
    <w:rsid w:val="00673787"/>
    <w:rsid w:val="006833D4"/>
    <w:rsid w:val="00683CAA"/>
    <w:rsid w:val="00690D50"/>
    <w:rsid w:val="006912E9"/>
    <w:rsid w:val="00692CFF"/>
    <w:rsid w:val="00697E8F"/>
    <w:rsid w:val="006A323F"/>
    <w:rsid w:val="006A4956"/>
    <w:rsid w:val="006A4B29"/>
    <w:rsid w:val="006A6679"/>
    <w:rsid w:val="006B30D0"/>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3CA6"/>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325A"/>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48E"/>
    <w:rsid w:val="00916375"/>
    <w:rsid w:val="009177B3"/>
    <w:rsid w:val="00917CCB"/>
    <w:rsid w:val="00926440"/>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5F93"/>
    <w:rsid w:val="009B64E7"/>
    <w:rsid w:val="009B661A"/>
    <w:rsid w:val="009C081E"/>
    <w:rsid w:val="009C28E6"/>
    <w:rsid w:val="009C3BDF"/>
    <w:rsid w:val="009C4779"/>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BB8"/>
    <w:rsid w:val="00A5515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4F10"/>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5449"/>
    <w:rsid w:val="00B15609"/>
    <w:rsid w:val="00B168BA"/>
    <w:rsid w:val="00B21141"/>
    <w:rsid w:val="00B2190F"/>
    <w:rsid w:val="00B22462"/>
    <w:rsid w:val="00B24454"/>
    <w:rsid w:val="00B25B6B"/>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35A9"/>
    <w:rsid w:val="00B55F68"/>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5BCD"/>
    <w:rsid w:val="00D05D71"/>
    <w:rsid w:val="00D06581"/>
    <w:rsid w:val="00D1127F"/>
    <w:rsid w:val="00D11705"/>
    <w:rsid w:val="00D14347"/>
    <w:rsid w:val="00D14D14"/>
    <w:rsid w:val="00D17454"/>
    <w:rsid w:val="00D174CC"/>
    <w:rsid w:val="00D22D44"/>
    <w:rsid w:val="00D23716"/>
    <w:rsid w:val="00D2381F"/>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DB6"/>
    <w:rsid w:val="00E33CF6"/>
    <w:rsid w:val="00E35A63"/>
    <w:rsid w:val="00E35AC5"/>
    <w:rsid w:val="00E37910"/>
    <w:rsid w:val="00E44582"/>
    <w:rsid w:val="00E45C09"/>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2AB2"/>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3B8A"/>
    <w:rsid w:val="00F04712"/>
    <w:rsid w:val="00F066DD"/>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921"/>
    <w:rsid w:val="00F77CB5"/>
    <w:rsid w:val="00F77CE1"/>
    <w:rsid w:val="00F838A3"/>
    <w:rsid w:val="00F84139"/>
    <w:rsid w:val="00F845E1"/>
    <w:rsid w:val="00F86F9F"/>
    <w:rsid w:val="00F870AE"/>
    <w:rsid w:val="00F87DE7"/>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jpeg"/><Relationship Id="rId84" Type="http://schemas.openxmlformats.org/officeDocument/2006/relationships/image" Target="media/image62.wmf"/><Relationship Id="rId138" Type="http://schemas.openxmlformats.org/officeDocument/2006/relationships/oleObject" Target="embeddings/oleObject41.bin"/><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oleObject" Target="embeddings/oleObject68.bin"/><Relationship Id="rId205" Type="http://schemas.openxmlformats.org/officeDocument/2006/relationships/image" Target="media/image121.wmf"/><Relationship Id="rId226" Type="http://schemas.openxmlformats.org/officeDocument/2006/relationships/image" Target="media/image131.wmf"/><Relationship Id="rId107" Type="http://schemas.openxmlformats.org/officeDocument/2006/relationships/oleObject" Target="embeddings/oleObject25.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jpeg"/><Relationship Id="rId74" Type="http://schemas.openxmlformats.org/officeDocument/2006/relationships/image" Target="media/image57.wmf"/><Relationship Id="rId128" Type="http://schemas.openxmlformats.org/officeDocument/2006/relationships/oleObject" Target="embeddings/oleObject36.bin"/><Relationship Id="rId149" Type="http://schemas.openxmlformats.org/officeDocument/2006/relationships/image" Target="media/image94.wmf"/><Relationship Id="rId5" Type="http://schemas.openxmlformats.org/officeDocument/2006/relationships/styles" Target="styles.xml"/><Relationship Id="rId95" Type="http://schemas.openxmlformats.org/officeDocument/2006/relationships/oleObject" Target="embeddings/oleObject19.bin"/><Relationship Id="rId160" Type="http://schemas.openxmlformats.org/officeDocument/2006/relationships/oleObject" Target="embeddings/oleObject52.bin"/><Relationship Id="rId181" Type="http://schemas.openxmlformats.org/officeDocument/2006/relationships/oleObject" Target="embeddings/oleObject63.bin"/><Relationship Id="rId216"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wmf"/><Relationship Id="rId118" Type="http://schemas.openxmlformats.org/officeDocument/2006/relationships/image" Target="media/image79.wmf"/><Relationship Id="rId139" Type="http://schemas.openxmlformats.org/officeDocument/2006/relationships/image" Target="media/image89.wmf"/><Relationship Id="rId85" Type="http://schemas.openxmlformats.org/officeDocument/2006/relationships/oleObject" Target="embeddings/oleObject14.bin"/><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15.wmf"/><Relationship Id="rId206" Type="http://schemas.openxmlformats.org/officeDocument/2006/relationships/oleObject" Target="embeddings/oleObject76.bin"/><Relationship Id="rId227" Type="http://schemas.openxmlformats.org/officeDocument/2006/relationships/oleObject" Target="embeddings/oleObject87.bin"/><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74.wmf"/><Relationship Id="rId129" Type="http://schemas.openxmlformats.org/officeDocument/2006/relationships/image" Target="media/image84.wmf"/><Relationship Id="rId54" Type="http://schemas.openxmlformats.org/officeDocument/2006/relationships/image" Target="media/image42.jpeg"/><Relationship Id="rId75" Type="http://schemas.openxmlformats.org/officeDocument/2006/relationships/oleObject" Target="embeddings/oleObject9.bin"/><Relationship Id="rId96" Type="http://schemas.openxmlformats.org/officeDocument/2006/relationships/image" Target="media/image68.wmf"/><Relationship Id="rId140" Type="http://schemas.openxmlformats.org/officeDocument/2006/relationships/oleObject" Target="embeddings/oleObject42.bin"/><Relationship Id="rId161" Type="http://schemas.openxmlformats.org/officeDocument/2006/relationships/image" Target="media/image100.wmf"/><Relationship Id="rId182" Type="http://schemas.openxmlformats.org/officeDocument/2006/relationships/image" Target="media/image110.wmf"/><Relationship Id="rId217" Type="http://schemas.openxmlformats.org/officeDocument/2006/relationships/oleObject" Target="embeddings/oleObject82.bin"/><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1.bin"/><Relationship Id="rId44" Type="http://schemas.openxmlformats.org/officeDocument/2006/relationships/image" Target="media/image35.wmf"/><Relationship Id="rId65" Type="http://schemas.openxmlformats.org/officeDocument/2006/relationships/oleObject" Target="embeddings/oleObject4.bin"/><Relationship Id="rId86" Type="http://schemas.openxmlformats.org/officeDocument/2006/relationships/image" Target="media/image63.wmf"/><Relationship Id="rId130" Type="http://schemas.openxmlformats.org/officeDocument/2006/relationships/oleObject" Target="embeddings/oleObject37.bin"/><Relationship Id="rId151" Type="http://schemas.openxmlformats.org/officeDocument/2006/relationships/image" Target="media/image95.wmf"/><Relationship Id="rId172" Type="http://schemas.openxmlformats.org/officeDocument/2006/relationships/image" Target="media/image105.wmf"/><Relationship Id="rId193" Type="http://schemas.openxmlformats.org/officeDocument/2006/relationships/oleObject" Target="embeddings/oleObject69.bin"/><Relationship Id="rId207" Type="http://schemas.openxmlformats.org/officeDocument/2006/relationships/image" Target="media/image122.wmf"/><Relationship Id="rId228" Type="http://schemas.openxmlformats.org/officeDocument/2006/relationships/image" Target="media/image132.wmf"/><Relationship Id="rId13" Type="http://schemas.openxmlformats.org/officeDocument/2006/relationships/image" Target="media/image4.png"/><Relationship Id="rId109" Type="http://schemas.openxmlformats.org/officeDocument/2006/relationships/oleObject" Target="embeddings/oleObject26.bin"/><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image" Target="media/image58.wmf"/><Relationship Id="rId97" Type="http://schemas.openxmlformats.org/officeDocument/2006/relationships/oleObject" Target="embeddings/oleObject20.bin"/><Relationship Id="rId120" Type="http://schemas.openxmlformats.org/officeDocument/2006/relationships/oleObject" Target="embeddings/oleObject32.bin"/><Relationship Id="rId141" Type="http://schemas.openxmlformats.org/officeDocument/2006/relationships/image" Target="media/image90.wmf"/><Relationship Id="rId7" Type="http://schemas.openxmlformats.org/officeDocument/2006/relationships/webSettings" Target="webSettings.xml"/><Relationship Id="rId162" Type="http://schemas.openxmlformats.org/officeDocument/2006/relationships/oleObject" Target="embeddings/oleObject53.bin"/><Relationship Id="rId183" Type="http://schemas.openxmlformats.org/officeDocument/2006/relationships/oleObject" Target="embeddings/oleObject64.bin"/><Relationship Id="rId218" Type="http://schemas.openxmlformats.org/officeDocument/2006/relationships/image" Target="media/image127.wmf"/><Relationship Id="rId24" Type="http://schemas.openxmlformats.org/officeDocument/2006/relationships/image" Target="media/image15.png"/><Relationship Id="rId45" Type="http://schemas.openxmlformats.org/officeDocument/2006/relationships/oleObject" Target="embeddings/oleObject1.bin"/><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image" Target="media/image75.wmf"/><Relationship Id="rId131" Type="http://schemas.openxmlformats.org/officeDocument/2006/relationships/image" Target="media/image85.wmf"/><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116.wmf"/><Relationship Id="rId208" Type="http://schemas.openxmlformats.org/officeDocument/2006/relationships/oleObject" Target="embeddings/oleObject77.bin"/><Relationship Id="rId229" Type="http://schemas.openxmlformats.org/officeDocument/2006/relationships/oleObject" Target="embeddings/oleObject88.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oleObject" Target="embeddings/oleObject10.bin"/><Relationship Id="rId100" Type="http://schemas.openxmlformats.org/officeDocument/2006/relationships/image" Target="media/image70.wmf"/><Relationship Id="rId8" Type="http://schemas.openxmlformats.org/officeDocument/2006/relationships/footnotes" Target="footnotes.xml"/><Relationship Id="rId98" Type="http://schemas.openxmlformats.org/officeDocument/2006/relationships/image" Target="media/image69.wmf"/><Relationship Id="rId121" Type="http://schemas.openxmlformats.org/officeDocument/2006/relationships/image" Target="media/image80.wmf"/><Relationship Id="rId142" Type="http://schemas.openxmlformats.org/officeDocument/2006/relationships/oleObject" Target="embeddings/oleObject43.bin"/><Relationship Id="rId163" Type="http://schemas.openxmlformats.org/officeDocument/2006/relationships/image" Target="media/image101.wmf"/><Relationship Id="rId184" Type="http://schemas.openxmlformats.org/officeDocument/2006/relationships/image" Target="media/image111.wmf"/><Relationship Id="rId219" Type="http://schemas.openxmlformats.org/officeDocument/2006/relationships/oleObject" Target="embeddings/oleObject83.bin"/><Relationship Id="rId230" Type="http://schemas.openxmlformats.org/officeDocument/2006/relationships/image" Target="media/image133.wmf"/><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jpeg"/><Relationship Id="rId62" Type="http://schemas.openxmlformats.org/officeDocument/2006/relationships/image" Target="media/image50.png"/><Relationship Id="rId83" Type="http://schemas.openxmlformats.org/officeDocument/2006/relationships/oleObject" Target="embeddings/oleObject13.bin"/><Relationship Id="rId88" Type="http://schemas.openxmlformats.org/officeDocument/2006/relationships/image" Target="media/image64.wmf"/><Relationship Id="rId111" Type="http://schemas.openxmlformats.org/officeDocument/2006/relationships/oleObject" Target="embeddings/oleObject27.bin"/><Relationship Id="rId132" Type="http://schemas.openxmlformats.org/officeDocument/2006/relationships/oleObject" Target="embeddings/oleObject38.bin"/><Relationship Id="rId153" Type="http://schemas.openxmlformats.org/officeDocument/2006/relationships/image" Target="media/image96.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4.wmf"/><Relationship Id="rId204" Type="http://schemas.openxmlformats.org/officeDocument/2006/relationships/oleObject" Target="embeddings/oleObject75.bin"/><Relationship Id="rId220" Type="http://schemas.openxmlformats.org/officeDocument/2006/relationships/image" Target="media/image128.wmf"/><Relationship Id="rId225" Type="http://schemas.openxmlformats.org/officeDocument/2006/relationships/oleObject" Target="embeddings/oleObject86.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oleObject" Target="embeddings/oleObject8.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theme" Target="theme/theme1.xml"/><Relationship Id="rId26" Type="http://schemas.openxmlformats.org/officeDocument/2006/relationships/image" Target="media/image17.png"/><Relationship Id="rId231" Type="http://schemas.openxmlformats.org/officeDocument/2006/relationships/oleObject" Target="embeddings/oleObject89.bin"/><Relationship Id="rId47" Type="http://schemas.openxmlformats.org/officeDocument/2006/relationships/oleObject" Target="embeddings/oleObject2.bin"/><Relationship Id="rId68" Type="http://schemas.openxmlformats.org/officeDocument/2006/relationships/image" Target="media/image54.wmf"/><Relationship Id="rId89" Type="http://schemas.openxmlformats.org/officeDocument/2006/relationships/oleObject" Target="embeddings/oleObject16.bin"/><Relationship Id="rId112" Type="http://schemas.openxmlformats.org/officeDocument/2006/relationships/image" Target="media/image76.wmf"/><Relationship Id="rId133" Type="http://schemas.openxmlformats.org/officeDocument/2006/relationships/image" Target="media/image86.wmf"/><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117.wmf"/><Relationship Id="rId200" Type="http://schemas.openxmlformats.org/officeDocument/2006/relationships/oleObject" Target="embeddings/oleObject73.bin"/><Relationship Id="rId16" Type="http://schemas.openxmlformats.org/officeDocument/2006/relationships/image" Target="media/image7.png"/><Relationship Id="rId221" Type="http://schemas.openxmlformats.org/officeDocument/2006/relationships/oleObject" Target="embeddings/oleObject84.bin"/><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oleObject" Target="embeddings/oleObject11.bin"/><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oleObject" Target="embeddings/oleObject44.bin"/><Relationship Id="rId90" Type="http://schemas.openxmlformats.org/officeDocument/2006/relationships/image" Target="media/image65.wmf"/><Relationship Id="rId165" Type="http://schemas.openxmlformats.org/officeDocument/2006/relationships/oleObject" Target="embeddings/oleObject55.bin"/><Relationship Id="rId186" Type="http://schemas.openxmlformats.org/officeDocument/2006/relationships/image" Target="media/image112.wmf"/><Relationship Id="rId211" Type="http://schemas.openxmlformats.org/officeDocument/2006/relationships/oleObject" Target="embeddings/oleObject79.bin"/><Relationship Id="rId232" Type="http://schemas.openxmlformats.org/officeDocument/2006/relationships/header" Target="header1.xm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oleObject" Target="embeddings/oleObject6.bin"/><Relationship Id="rId113" Type="http://schemas.openxmlformats.org/officeDocument/2006/relationships/oleObject" Target="embeddings/oleObject28.bin"/><Relationship Id="rId134" Type="http://schemas.openxmlformats.org/officeDocument/2006/relationships/oleObject" Target="embeddings/oleObject39.bin"/><Relationship Id="rId80" Type="http://schemas.openxmlformats.org/officeDocument/2006/relationships/image" Target="media/image60.wmf"/><Relationship Id="rId155" Type="http://schemas.openxmlformats.org/officeDocument/2006/relationships/image" Target="media/image97.wmf"/><Relationship Id="rId176" Type="http://schemas.openxmlformats.org/officeDocument/2006/relationships/image" Target="media/image107.wmf"/><Relationship Id="rId197" Type="http://schemas.openxmlformats.org/officeDocument/2006/relationships/oleObject" Target="embeddings/oleObject71.bin"/><Relationship Id="rId201" Type="http://schemas.openxmlformats.org/officeDocument/2006/relationships/image" Target="media/image119.wmf"/><Relationship Id="rId222"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oleObject" Target="embeddings/oleObject23.bin"/><Relationship Id="rId124" Type="http://schemas.openxmlformats.org/officeDocument/2006/relationships/oleObject" Target="embeddings/oleObject34.bin"/><Relationship Id="rId70" Type="http://schemas.openxmlformats.org/officeDocument/2006/relationships/image" Target="media/image55.wmf"/><Relationship Id="rId91" Type="http://schemas.openxmlformats.org/officeDocument/2006/relationships/oleObject" Target="embeddings/oleObject17.bin"/><Relationship Id="rId145" Type="http://schemas.openxmlformats.org/officeDocument/2006/relationships/image" Target="media/image92.wmf"/><Relationship Id="rId166" Type="http://schemas.openxmlformats.org/officeDocument/2006/relationships/image" Target="media/image102.wmf"/><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footer" Target="footer1.xml"/><Relationship Id="rId28" Type="http://schemas.openxmlformats.org/officeDocument/2006/relationships/image" Target="media/image19.png"/><Relationship Id="rId49" Type="http://schemas.openxmlformats.org/officeDocument/2006/relationships/oleObject" Target="embeddings/oleObject3.bin"/><Relationship Id="rId114" Type="http://schemas.openxmlformats.org/officeDocument/2006/relationships/image" Target="media/image77.wmf"/><Relationship Id="rId60" Type="http://schemas.openxmlformats.org/officeDocument/2006/relationships/image" Target="media/image48.png"/><Relationship Id="rId81" Type="http://schemas.openxmlformats.org/officeDocument/2006/relationships/oleObject" Target="embeddings/oleObject12.bin"/><Relationship Id="rId135" Type="http://schemas.openxmlformats.org/officeDocument/2006/relationships/image" Target="media/image87.wmf"/><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oleObject" Target="embeddings/oleObject85.bin"/><Relationship Id="rId18" Type="http://schemas.openxmlformats.org/officeDocument/2006/relationships/image" Target="media/image9.png"/><Relationship Id="rId39" Type="http://schemas.openxmlformats.org/officeDocument/2006/relationships/image" Target="media/image30.emf"/><Relationship Id="rId50" Type="http://schemas.openxmlformats.org/officeDocument/2006/relationships/image" Target="media/image38.jpeg"/><Relationship Id="rId104" Type="http://schemas.openxmlformats.org/officeDocument/2006/relationships/image" Target="media/image72.wmf"/><Relationship Id="rId125" Type="http://schemas.openxmlformats.org/officeDocument/2006/relationships/image" Target="media/image82.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3.wmf"/><Relationship Id="rId71" Type="http://schemas.openxmlformats.org/officeDocument/2006/relationships/oleObject" Target="embeddings/oleObject7.bin"/><Relationship Id="rId92" Type="http://schemas.openxmlformats.org/officeDocument/2006/relationships/image" Target="media/image66.wmf"/><Relationship Id="rId213" Type="http://schemas.openxmlformats.org/officeDocument/2006/relationships/oleObject" Target="embeddings/oleObject80.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oleObject" Target="embeddings/oleObject29.bin"/><Relationship Id="rId136" Type="http://schemas.openxmlformats.org/officeDocument/2006/relationships/oleObject" Target="embeddings/oleObject40.bin"/><Relationship Id="rId157" Type="http://schemas.openxmlformats.org/officeDocument/2006/relationships/image" Target="media/image98.wmf"/><Relationship Id="rId178"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61.wmf"/><Relationship Id="rId199" Type="http://schemas.openxmlformats.org/officeDocument/2006/relationships/oleObject" Target="embeddings/oleObject72.bin"/><Relationship Id="rId203" Type="http://schemas.openxmlformats.org/officeDocument/2006/relationships/image" Target="media/image120.wmf"/><Relationship Id="rId19" Type="http://schemas.openxmlformats.org/officeDocument/2006/relationships/image" Target="media/image10.png"/><Relationship Id="rId224" Type="http://schemas.openxmlformats.org/officeDocument/2006/relationships/image" Target="media/image130.wmf"/><Relationship Id="rId30" Type="http://schemas.openxmlformats.org/officeDocument/2006/relationships/image" Target="media/image21.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image" Target="media/image93.wmf"/><Relationship Id="rId168" Type="http://schemas.openxmlformats.org/officeDocument/2006/relationships/image" Target="media/image103.wmf"/><Relationship Id="rId51" Type="http://schemas.openxmlformats.org/officeDocument/2006/relationships/image" Target="media/image39.jpeg"/><Relationship Id="rId72" Type="http://schemas.openxmlformats.org/officeDocument/2006/relationships/image" Target="media/image56.wmf"/><Relationship Id="rId93" Type="http://schemas.openxmlformats.org/officeDocument/2006/relationships/oleObject" Target="embeddings/oleObject18.bin"/><Relationship Id="rId189" Type="http://schemas.openxmlformats.org/officeDocument/2006/relationships/oleObject" Target="embeddings/oleObject67.bin"/><Relationship Id="rId3" Type="http://schemas.openxmlformats.org/officeDocument/2006/relationships/customXml" Target="../customXml/item3.xml"/><Relationship Id="rId214" Type="http://schemas.openxmlformats.org/officeDocument/2006/relationships/image" Target="media/image125.wmf"/><Relationship Id="rId235" Type="http://schemas.microsoft.com/office/2011/relationships/people" Target="people.xml"/><Relationship Id="rId116" Type="http://schemas.openxmlformats.org/officeDocument/2006/relationships/image" Target="media/image78.wmf"/><Relationship Id="rId137" Type="http://schemas.openxmlformats.org/officeDocument/2006/relationships/image" Target="media/image88.wmf"/><Relationship Id="rId158"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99</TotalTime>
  <Pages>57</Pages>
  <Words>24202</Words>
  <Characters>137953</Characters>
  <Application>Microsoft Office Word</Application>
  <DocSecurity>0</DocSecurity>
  <Lines>1149</Lines>
  <Paragraphs>3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3GPP TS ab.cde</vt:lpstr>
      <vt:lpstr>3GPP TS ab.cde</vt:lpstr>
    </vt:vector>
  </TitlesOfParts>
  <Company>ETSI</Company>
  <LinksUpToDate>false</LinksUpToDate>
  <CharactersWithSpaces>16183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59</cp:revision>
  <cp:lastPrinted>2019-02-25T14:05:00Z</cp:lastPrinted>
  <dcterms:created xsi:type="dcterms:W3CDTF">2024-08-21T13:57:00Z</dcterms:created>
  <dcterms:modified xsi:type="dcterms:W3CDTF">2024-08-22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